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939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5211"/>
        <w:gridCol w:w="5728"/>
      </w:tblGrid>
      <w:tr w:rsidR="0097207F" w:rsidRPr="008A6F45" w:rsidTr="0097207F">
        <w:tc>
          <w:tcPr>
            <w:tcW w:w="5211" w:type="dxa"/>
          </w:tcPr>
          <w:p w:rsidR="0097207F" w:rsidRPr="008A6F45" w:rsidRDefault="0097207F" w:rsidP="000B2B12">
            <w:pPr>
              <w:tabs>
                <w:tab w:val="left" w:pos="7200"/>
              </w:tabs>
              <w:jc w:val="center"/>
              <w:rPr>
                <w:b/>
                <w:sz w:val="26"/>
                <w:szCs w:val="26"/>
              </w:rPr>
            </w:pPr>
            <w:bookmarkStart w:id="0" w:name="_GoBack"/>
            <w:bookmarkEnd w:id="0"/>
            <w:r w:rsidRPr="008A6F45">
              <w:rPr>
                <w:b/>
                <w:sz w:val="26"/>
                <w:szCs w:val="26"/>
              </w:rPr>
              <w:t>TRƯỜNG THCS THƯỢNG THANH</w:t>
            </w:r>
          </w:p>
          <w:p w:rsidR="0097207F" w:rsidRPr="008A6F45" w:rsidRDefault="00D45BC0" w:rsidP="000B2B12">
            <w:pPr>
              <w:tabs>
                <w:tab w:val="left" w:pos="7200"/>
              </w:tabs>
              <w:jc w:val="center"/>
              <w:rPr>
                <w:b/>
                <w:sz w:val="26"/>
                <w:szCs w:val="26"/>
              </w:rPr>
            </w:pPr>
            <w:r w:rsidRPr="008A6F45">
              <w:rPr>
                <w:b/>
                <w:sz w:val="26"/>
                <w:szCs w:val="26"/>
              </w:rPr>
              <w:t>NĂM HỌC</w:t>
            </w:r>
            <w:r w:rsidRPr="008A6F45">
              <w:rPr>
                <w:b/>
                <w:sz w:val="26"/>
                <w:szCs w:val="26"/>
                <w:lang w:val="vi-VN"/>
              </w:rPr>
              <w:t xml:space="preserve">: </w:t>
            </w:r>
            <w:r w:rsidRPr="008A6F45">
              <w:rPr>
                <w:b/>
                <w:sz w:val="26"/>
                <w:szCs w:val="26"/>
              </w:rPr>
              <w:t>2019 - 2020</w:t>
            </w:r>
          </w:p>
        </w:tc>
        <w:tc>
          <w:tcPr>
            <w:tcW w:w="5728" w:type="dxa"/>
          </w:tcPr>
          <w:p w:rsidR="0097207F" w:rsidRPr="008A6F45" w:rsidRDefault="0097207F" w:rsidP="000B2B12">
            <w:pPr>
              <w:tabs>
                <w:tab w:val="left" w:pos="7200"/>
              </w:tabs>
              <w:jc w:val="center"/>
              <w:rPr>
                <w:b/>
                <w:sz w:val="26"/>
                <w:szCs w:val="26"/>
              </w:rPr>
            </w:pPr>
            <w:r w:rsidRPr="008A6F45">
              <w:rPr>
                <w:b/>
                <w:sz w:val="26"/>
                <w:szCs w:val="26"/>
              </w:rPr>
              <w:t xml:space="preserve">ĐỀ KIỂM TRA HỌC KÌ I </w:t>
            </w:r>
          </w:p>
          <w:p w:rsidR="0097207F" w:rsidRPr="008A6F45" w:rsidRDefault="0097207F" w:rsidP="000B2B12">
            <w:pPr>
              <w:tabs>
                <w:tab w:val="left" w:pos="7200"/>
              </w:tabs>
              <w:jc w:val="center"/>
              <w:rPr>
                <w:b/>
                <w:sz w:val="26"/>
                <w:szCs w:val="26"/>
              </w:rPr>
            </w:pPr>
            <w:r w:rsidRPr="008A6F45">
              <w:rPr>
                <w:b/>
                <w:sz w:val="26"/>
                <w:szCs w:val="26"/>
              </w:rPr>
              <w:t>MÔN</w:t>
            </w:r>
            <w:r w:rsidR="00D45BC0" w:rsidRPr="008A6F45">
              <w:rPr>
                <w:b/>
                <w:sz w:val="26"/>
                <w:szCs w:val="26"/>
                <w:lang w:val="vi-VN"/>
              </w:rPr>
              <w:t>:</w:t>
            </w:r>
            <w:r w:rsidRPr="008A6F45">
              <w:rPr>
                <w:b/>
                <w:sz w:val="26"/>
                <w:szCs w:val="26"/>
              </w:rPr>
              <w:t xml:space="preserve"> VẬT LÝ </w:t>
            </w:r>
            <w:r w:rsidR="00D45BC0" w:rsidRPr="008A6F45">
              <w:rPr>
                <w:b/>
                <w:sz w:val="26"/>
                <w:szCs w:val="26"/>
                <w:lang w:val="vi-VN"/>
              </w:rPr>
              <w:t xml:space="preserve">– KHỐI </w:t>
            </w:r>
            <w:r w:rsidRPr="008A6F45">
              <w:rPr>
                <w:b/>
                <w:sz w:val="26"/>
                <w:szCs w:val="26"/>
              </w:rPr>
              <w:t>6</w:t>
            </w:r>
          </w:p>
          <w:p w:rsidR="0097207F" w:rsidRPr="008A6F45" w:rsidRDefault="00D45BC0" w:rsidP="000B2B12">
            <w:pPr>
              <w:tabs>
                <w:tab w:val="left" w:pos="7200"/>
              </w:tabs>
              <w:jc w:val="center"/>
              <w:rPr>
                <w:i/>
                <w:sz w:val="26"/>
                <w:szCs w:val="26"/>
              </w:rPr>
            </w:pPr>
            <w:r w:rsidRPr="008A6F45">
              <w:rPr>
                <w:i/>
                <w:sz w:val="26"/>
                <w:szCs w:val="26"/>
              </w:rPr>
              <w:t>Thời gian: 45 phút</w:t>
            </w:r>
          </w:p>
        </w:tc>
      </w:tr>
    </w:tbl>
    <w:p w:rsidR="0097207F" w:rsidRPr="008A6F45" w:rsidRDefault="0097207F" w:rsidP="000B2B12">
      <w:pPr>
        <w:rPr>
          <w:b/>
          <w:sz w:val="26"/>
          <w:szCs w:val="26"/>
        </w:rPr>
      </w:pPr>
    </w:p>
    <w:p w:rsidR="0097207F" w:rsidRPr="008A6F45" w:rsidRDefault="0097207F" w:rsidP="000B2B12">
      <w:pPr>
        <w:rPr>
          <w:b/>
          <w:sz w:val="26"/>
          <w:szCs w:val="26"/>
          <w:u w:val="single"/>
        </w:rPr>
      </w:pPr>
      <w:r w:rsidRPr="008A6F45">
        <w:rPr>
          <w:b/>
          <w:sz w:val="26"/>
          <w:szCs w:val="26"/>
          <w:u w:val="single"/>
        </w:rPr>
        <w:t>I</w:t>
      </w:r>
      <w:r w:rsidRPr="008A6F45">
        <w:rPr>
          <w:b/>
          <w:sz w:val="26"/>
          <w:szCs w:val="26"/>
          <w:u w:val="single"/>
          <w:lang w:val="vi-VN"/>
        </w:rPr>
        <w:t xml:space="preserve">. MỤC </w:t>
      </w:r>
      <w:r w:rsidR="008A6F45" w:rsidRPr="008A6F45">
        <w:rPr>
          <w:b/>
          <w:sz w:val="26"/>
          <w:szCs w:val="26"/>
          <w:u w:val="single"/>
        </w:rPr>
        <w:t>ĐÍCH</w:t>
      </w:r>
      <w:r w:rsidRPr="008A6F45">
        <w:rPr>
          <w:b/>
          <w:sz w:val="26"/>
          <w:szCs w:val="26"/>
          <w:u w:val="single"/>
        </w:rPr>
        <w:t>, YÊU CẦU CỦA ĐỀ:</w:t>
      </w:r>
    </w:p>
    <w:p w:rsidR="0097207F" w:rsidRPr="008A6F45" w:rsidRDefault="0097207F" w:rsidP="000B2B12">
      <w:pPr>
        <w:rPr>
          <w:sz w:val="26"/>
          <w:szCs w:val="26"/>
        </w:rPr>
      </w:pPr>
      <w:r w:rsidRPr="008A6F45">
        <w:rPr>
          <w:b/>
          <w:sz w:val="26"/>
          <w:szCs w:val="26"/>
        </w:rPr>
        <w:t>1. Về k</w:t>
      </w:r>
      <w:r w:rsidRPr="008A6F45">
        <w:rPr>
          <w:b/>
          <w:sz w:val="26"/>
          <w:szCs w:val="26"/>
          <w:lang w:val="vi-VN"/>
        </w:rPr>
        <w:t>iến thức:</w:t>
      </w:r>
      <w:r w:rsidR="002C12E8" w:rsidRPr="008A6F45">
        <w:rPr>
          <w:b/>
          <w:sz w:val="26"/>
          <w:szCs w:val="26"/>
        </w:rPr>
        <w:t xml:space="preserve"> </w:t>
      </w:r>
      <w:r w:rsidR="008A6F45" w:rsidRPr="008A6F45">
        <w:rPr>
          <w:sz w:val="26"/>
          <w:szCs w:val="26"/>
        </w:rPr>
        <w:t>Kiểm tra, đánh giá các kiến thức của HS về:</w:t>
      </w:r>
    </w:p>
    <w:p w:rsidR="0097207F" w:rsidRPr="008A6F45" w:rsidRDefault="0097207F" w:rsidP="000B2B12">
      <w:pPr>
        <w:rPr>
          <w:sz w:val="26"/>
          <w:szCs w:val="26"/>
        </w:rPr>
      </w:pPr>
      <w:r w:rsidRPr="008A6F45">
        <w:rPr>
          <w:sz w:val="26"/>
          <w:szCs w:val="26"/>
        </w:rPr>
        <w:t>- Các phép đo độ dài, khối lượng, thể tích, khối lượng.</w:t>
      </w:r>
    </w:p>
    <w:p w:rsidR="0097207F" w:rsidRPr="008A6F45" w:rsidRDefault="0097207F" w:rsidP="000B2B12">
      <w:pPr>
        <w:rPr>
          <w:sz w:val="26"/>
          <w:szCs w:val="26"/>
        </w:rPr>
      </w:pPr>
      <w:r w:rsidRPr="008A6F45">
        <w:rPr>
          <w:sz w:val="26"/>
          <w:szCs w:val="26"/>
        </w:rPr>
        <w:t>- Lực, trọng lực, lực đàn hồi.</w:t>
      </w:r>
    </w:p>
    <w:p w:rsidR="0097207F" w:rsidRPr="008A6F45" w:rsidRDefault="0097207F" w:rsidP="000B2B12">
      <w:pPr>
        <w:rPr>
          <w:sz w:val="26"/>
          <w:szCs w:val="26"/>
        </w:rPr>
      </w:pPr>
      <w:r w:rsidRPr="008A6F45">
        <w:rPr>
          <w:sz w:val="26"/>
          <w:szCs w:val="26"/>
        </w:rPr>
        <w:t xml:space="preserve">- Trọng lượng riêng, khối lượng riêng. </w:t>
      </w:r>
    </w:p>
    <w:p w:rsidR="0097207F" w:rsidRPr="008A6F45" w:rsidRDefault="0097207F" w:rsidP="000B2B12">
      <w:pPr>
        <w:rPr>
          <w:sz w:val="26"/>
          <w:szCs w:val="26"/>
        </w:rPr>
      </w:pPr>
      <w:r w:rsidRPr="008A6F45">
        <w:rPr>
          <w:sz w:val="26"/>
          <w:szCs w:val="26"/>
        </w:rPr>
        <w:t>- Máy cơ đơn giản.</w:t>
      </w:r>
    </w:p>
    <w:p w:rsidR="0097207F" w:rsidRPr="008A6F45" w:rsidRDefault="0097207F" w:rsidP="000B2B12">
      <w:pPr>
        <w:rPr>
          <w:sz w:val="26"/>
          <w:szCs w:val="26"/>
          <w:lang w:val="vi-VN"/>
        </w:rPr>
      </w:pPr>
      <w:r w:rsidRPr="008A6F45">
        <w:rPr>
          <w:b/>
          <w:sz w:val="26"/>
          <w:szCs w:val="26"/>
        </w:rPr>
        <w:t>2.Về k</w:t>
      </w:r>
      <w:r w:rsidRPr="008A6F45">
        <w:rPr>
          <w:b/>
          <w:sz w:val="26"/>
          <w:szCs w:val="26"/>
          <w:lang w:val="vi-VN"/>
        </w:rPr>
        <w:t>ĩ năng:</w:t>
      </w:r>
      <w:r w:rsidRPr="008A6F45">
        <w:rPr>
          <w:sz w:val="26"/>
          <w:szCs w:val="26"/>
          <w:lang w:val="vi-VN"/>
        </w:rPr>
        <w:t xml:space="preserve"> HS có kĩ năng vận dụng các kiến thức đã học vào làm bài kiểm tra.                      </w:t>
      </w:r>
    </w:p>
    <w:p w:rsidR="0097207F" w:rsidRPr="008A6F45" w:rsidRDefault="0097207F" w:rsidP="000B2B12">
      <w:pPr>
        <w:rPr>
          <w:sz w:val="26"/>
          <w:szCs w:val="26"/>
        </w:rPr>
      </w:pPr>
      <w:r w:rsidRPr="008A6F45">
        <w:rPr>
          <w:b/>
          <w:sz w:val="26"/>
          <w:szCs w:val="26"/>
          <w:lang w:val="vi-VN"/>
        </w:rPr>
        <w:t>3 Về thái độ:</w:t>
      </w:r>
      <w:r w:rsidRPr="008A6F45">
        <w:rPr>
          <w:sz w:val="26"/>
          <w:szCs w:val="26"/>
          <w:lang w:val="vi-VN"/>
        </w:rPr>
        <w:t xml:space="preserve"> Rèn luyện tính cẩn thận, tính chính xác, thái độ trung thực.</w:t>
      </w:r>
    </w:p>
    <w:p w:rsidR="0097207F" w:rsidRPr="008A6F45" w:rsidRDefault="0097207F" w:rsidP="000B2B12">
      <w:pPr>
        <w:rPr>
          <w:sz w:val="26"/>
          <w:szCs w:val="26"/>
        </w:rPr>
      </w:pPr>
      <w:r w:rsidRPr="008A6F45">
        <w:rPr>
          <w:b/>
          <w:sz w:val="26"/>
          <w:szCs w:val="26"/>
        </w:rPr>
        <w:t xml:space="preserve">4. Năng lực: </w:t>
      </w:r>
      <w:r w:rsidRPr="008A6F45">
        <w:rPr>
          <w:sz w:val="26"/>
          <w:szCs w:val="26"/>
        </w:rPr>
        <w:t>Năng lực tư duy, năng lực tổng hợp kiến thức, năng lực trình bày bài,...</w:t>
      </w:r>
    </w:p>
    <w:p w:rsidR="0097207F" w:rsidRPr="008A6F45" w:rsidRDefault="0097207F" w:rsidP="000B2B12">
      <w:pPr>
        <w:rPr>
          <w:b/>
          <w:sz w:val="26"/>
          <w:szCs w:val="26"/>
          <w:u w:val="single"/>
          <w:lang w:val="pt-BR"/>
        </w:rPr>
      </w:pPr>
      <w:r w:rsidRPr="008A6F45">
        <w:rPr>
          <w:b/>
          <w:sz w:val="26"/>
          <w:szCs w:val="26"/>
          <w:u w:val="single"/>
          <w:lang w:val="pt-BR"/>
        </w:rPr>
        <w:t>II. MA TRẬN ĐỀ:</w:t>
      </w:r>
    </w:p>
    <w:p w:rsidR="0097207F" w:rsidRPr="008A6F45" w:rsidRDefault="0097207F" w:rsidP="000B2B12">
      <w:pPr>
        <w:rPr>
          <w:b/>
          <w:sz w:val="26"/>
          <w:szCs w:val="26"/>
        </w:rPr>
      </w:pPr>
    </w:p>
    <w:tbl>
      <w:tblPr>
        <w:tblW w:w="1063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4"/>
        <w:gridCol w:w="1560"/>
        <w:gridCol w:w="992"/>
        <w:gridCol w:w="992"/>
        <w:gridCol w:w="1134"/>
        <w:gridCol w:w="992"/>
        <w:gridCol w:w="993"/>
        <w:gridCol w:w="482"/>
        <w:gridCol w:w="368"/>
        <w:gridCol w:w="992"/>
        <w:gridCol w:w="292"/>
        <w:gridCol w:w="701"/>
        <w:gridCol w:w="850"/>
      </w:tblGrid>
      <w:tr w:rsidR="0097207F" w:rsidRPr="008A6F45" w:rsidTr="008A6F45">
        <w:trPr>
          <w:trHeight w:val="610"/>
        </w:trPr>
        <w:tc>
          <w:tcPr>
            <w:tcW w:w="184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hideMark/>
          </w:tcPr>
          <w:p w:rsidR="0097207F" w:rsidRPr="008A6F45" w:rsidRDefault="0097207F" w:rsidP="000B2B12">
            <w:pPr>
              <w:rPr>
                <w:rFonts w:eastAsia="TimesNewRomanPS-BoldMT"/>
                <w:b/>
                <w:color w:val="000000"/>
                <w:sz w:val="26"/>
                <w:szCs w:val="26"/>
                <w:lang w:val="sv-SE" w:eastAsia="ja-JP"/>
              </w:rPr>
            </w:pPr>
          </w:p>
          <w:p w:rsidR="0097207F" w:rsidRPr="008A6F45" w:rsidRDefault="0097207F" w:rsidP="000B2B12">
            <w:pPr>
              <w:rPr>
                <w:rFonts w:eastAsia="TimesNewRomanPS-BoldMT"/>
                <w:b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TimesNewRomanPS-BoldMT"/>
                <w:b/>
                <w:color w:val="000000"/>
                <w:sz w:val="26"/>
                <w:szCs w:val="26"/>
                <w:lang w:val="sv-SE" w:eastAsia="ja-JP"/>
              </w:rPr>
              <w:t xml:space="preserve">         Cấp độ</w:t>
            </w:r>
          </w:p>
          <w:p w:rsidR="0097207F" w:rsidRPr="008A6F45" w:rsidRDefault="0097207F" w:rsidP="000B2B12">
            <w:pPr>
              <w:rPr>
                <w:rFonts w:eastAsia="TimesNewRomanPS-BoldMT"/>
                <w:b/>
                <w:color w:val="000000"/>
                <w:sz w:val="26"/>
                <w:szCs w:val="26"/>
                <w:lang w:val="sv-SE" w:eastAsia="ja-JP"/>
              </w:rPr>
            </w:pPr>
          </w:p>
          <w:p w:rsidR="0097207F" w:rsidRPr="008A6F45" w:rsidRDefault="0097207F" w:rsidP="000B2B12">
            <w:pPr>
              <w:rPr>
                <w:rFonts w:eastAsia="TimesNewRomanPS-BoldMT"/>
                <w:b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TimesNewRomanPS-BoldMT"/>
                <w:b/>
                <w:color w:val="000000"/>
                <w:sz w:val="26"/>
                <w:szCs w:val="26"/>
                <w:lang w:val="sv-SE" w:eastAsia="ja-JP"/>
              </w:rPr>
              <w:t xml:space="preserve">Chủ đề 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vi-VN" w:eastAsia="ja-JP"/>
              </w:rPr>
            </w:pPr>
            <w:r w:rsidRPr="008A6F45">
              <w:rPr>
                <w:rFonts w:eastAsia="TimesNewRomanPS-BoldMT"/>
                <w:b/>
                <w:color w:val="000000"/>
                <w:sz w:val="26"/>
                <w:szCs w:val="26"/>
                <w:lang w:eastAsia="ja-JP"/>
              </w:rPr>
              <w:t>Nhận biết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TimesNewRomanPS-BoldMT"/>
                <w:b/>
                <w:color w:val="000000"/>
                <w:sz w:val="26"/>
                <w:szCs w:val="26"/>
                <w:lang w:eastAsia="ja-JP"/>
              </w:rPr>
              <w:t>Thông hiểu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TimesNewRomanPS-BoldMT"/>
                <w:b/>
                <w:color w:val="000000"/>
                <w:sz w:val="26"/>
                <w:szCs w:val="26"/>
                <w:lang w:val="sv-SE" w:eastAsia="ja-JP"/>
              </w:rPr>
              <w:t>Vận dụng</w:t>
            </w:r>
          </w:p>
        </w:tc>
        <w:tc>
          <w:tcPr>
            <w:tcW w:w="1985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TimesNewRomanPS-BoldMT"/>
                <w:b/>
                <w:color w:val="000000"/>
                <w:sz w:val="26"/>
                <w:szCs w:val="26"/>
                <w:lang w:val="sv-SE" w:eastAsia="ja-JP"/>
              </w:rPr>
              <w:t>Vận dụng cao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vi-VN" w:eastAsia="ja-JP"/>
              </w:rPr>
            </w:pPr>
            <w:r w:rsidRPr="008A6F45">
              <w:rPr>
                <w:rFonts w:eastAsia="TimesNewRomanPS-BoldMT"/>
                <w:b/>
                <w:color w:val="000000"/>
                <w:sz w:val="26"/>
                <w:szCs w:val="26"/>
                <w:lang w:eastAsia="ja-JP"/>
              </w:rPr>
              <w:t>Cộng</w:t>
            </w:r>
          </w:p>
        </w:tc>
      </w:tr>
      <w:tr w:rsidR="0097207F" w:rsidRPr="008A6F45" w:rsidTr="008A6F45">
        <w:trPr>
          <w:trHeight w:val="272"/>
        </w:trPr>
        <w:tc>
          <w:tcPr>
            <w:tcW w:w="184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rPr>
                <w:rFonts w:eastAsia="TimesNewRomanPS-BoldMT"/>
                <w:b/>
                <w:color w:val="000000"/>
                <w:sz w:val="26"/>
                <w:szCs w:val="26"/>
                <w:lang w:val="sv-SE" w:eastAsia="ja-JP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vi-VN"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TNKQ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TL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TNKQ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TL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TNKQ</w:t>
            </w:r>
          </w:p>
        </w:tc>
        <w:tc>
          <w:tcPr>
            <w:tcW w:w="8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TL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TNKQ</w:t>
            </w:r>
          </w:p>
        </w:tc>
        <w:tc>
          <w:tcPr>
            <w:tcW w:w="9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TL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rPr>
                <w:rFonts w:eastAsia="TimesNewRomanPS-BoldMT"/>
                <w:b/>
                <w:color w:val="000000"/>
                <w:sz w:val="26"/>
                <w:szCs w:val="26"/>
                <w:lang w:val="vi-VN" w:eastAsia="ja-JP"/>
              </w:rPr>
            </w:pPr>
          </w:p>
        </w:tc>
      </w:tr>
      <w:tr w:rsidR="00D702EB" w:rsidRPr="008A6F45" w:rsidTr="008A6F45"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702EB" w:rsidRPr="008A6F45" w:rsidRDefault="00D702EB" w:rsidP="000B2B12">
            <w:pPr>
              <w:pStyle w:val="NoSpacing"/>
              <w:rPr>
                <w:rFonts w:ascii="Times New Roman" w:hAnsi="Times New Roman"/>
                <w:b/>
                <w:sz w:val="26"/>
                <w:szCs w:val="26"/>
              </w:rPr>
            </w:pPr>
            <w:r w:rsidRPr="008A6F45">
              <w:rPr>
                <w:rFonts w:ascii="Times New Roman" w:hAnsi="Times New Roman"/>
                <w:b/>
                <w:sz w:val="26"/>
                <w:szCs w:val="26"/>
              </w:rPr>
              <w:t>Đo độ dài, khối lượng,</w:t>
            </w:r>
          </w:p>
          <w:p w:rsidR="00D702EB" w:rsidRPr="008A6F45" w:rsidRDefault="00D702EB" w:rsidP="000B2B12">
            <w:pPr>
              <w:rPr>
                <w:rFonts w:eastAsia="TimesNewRomanPS-BoldMT"/>
                <w:b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b/>
                <w:sz w:val="26"/>
                <w:szCs w:val="26"/>
              </w:rPr>
              <w:t>thể tích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702EB" w:rsidRPr="008A6F45" w:rsidRDefault="00D702EB" w:rsidP="000B2B12">
            <w:pPr>
              <w:rPr>
                <w:rFonts w:eastAsia="TimesNewRomanPS-BoldMT"/>
                <w:color w:val="000000"/>
                <w:sz w:val="26"/>
                <w:szCs w:val="26"/>
                <w:lang w:val="vi-VN"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Biết được đơn vị</w:t>
            </w:r>
            <w:r w:rsidR="003E6819" w:rsidRPr="008A6F45">
              <w:rPr>
                <w:rFonts w:eastAsia="TimesNewRomanPS-BoldMT"/>
                <w:color w:val="000000"/>
                <w:sz w:val="26"/>
                <w:szCs w:val="26"/>
                <w:lang w:val="vi-VN" w:eastAsia="ja-JP"/>
              </w:rPr>
              <w:t>,</w:t>
            </w: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 xml:space="preserve"> dụng cụ đo</w:t>
            </w:r>
            <w:r w:rsidR="003E6819" w:rsidRPr="008A6F45">
              <w:rPr>
                <w:rFonts w:eastAsia="TimesNewRomanPS-BoldMT"/>
                <w:color w:val="000000"/>
                <w:sz w:val="26"/>
                <w:szCs w:val="26"/>
                <w:lang w:val="vi-VN" w:eastAsia="ja-JP"/>
              </w:rPr>
              <w:t xml:space="preserve"> và cách đo độ dài,khối lượng và </w:t>
            </w: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thể</w:t>
            </w:r>
            <w:r w:rsidR="003E6819"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 xml:space="preserve"> tích.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702EB" w:rsidRPr="008A6F45" w:rsidRDefault="00D702EB" w:rsidP="000B2B12">
            <w:pPr>
              <w:rPr>
                <w:rFonts w:eastAsia="TimesNewRomanPS-BoldMT"/>
                <w:color w:val="000000" w:themeColor="text1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 w:themeColor="text1"/>
                <w:sz w:val="26"/>
                <w:szCs w:val="26"/>
                <w:lang w:eastAsia="ja-JP"/>
              </w:rPr>
              <w:t>- Xác định được GHĐ và ĐCNN của thước.</w:t>
            </w:r>
          </w:p>
          <w:p w:rsidR="00D702EB" w:rsidRPr="008A6F45" w:rsidRDefault="00D702EB" w:rsidP="000B2B12">
            <w:pPr>
              <w:rPr>
                <w:rFonts w:eastAsia="TimesNewRomanPS-BoldMT"/>
                <w:color w:val="000000" w:themeColor="text1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 w:themeColor="text1"/>
                <w:sz w:val="26"/>
                <w:szCs w:val="26"/>
                <w:lang w:eastAsia="ja-JP"/>
              </w:rPr>
              <w:t>- Lựa chọn được bình chia độ phù hợ</w:t>
            </w:r>
            <w:r w:rsidR="003E6819" w:rsidRPr="008A6F45">
              <w:rPr>
                <w:rFonts w:eastAsia="TimesNewRomanPS-BoldMT"/>
                <w:color w:val="000000" w:themeColor="text1"/>
                <w:sz w:val="26"/>
                <w:szCs w:val="26"/>
                <w:lang w:eastAsia="ja-JP"/>
              </w:rPr>
              <w:t>p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702EB" w:rsidRPr="008A6F45" w:rsidRDefault="00D702EB" w:rsidP="000B2B12">
            <w:pPr>
              <w:rPr>
                <w:rFonts w:eastAsia="TimesNewRomanPS-BoldMT"/>
                <w:color w:val="000000" w:themeColor="text1"/>
                <w:sz w:val="26"/>
                <w:szCs w:val="26"/>
                <w:lang w:eastAsia="ja-JP"/>
              </w:rPr>
            </w:pPr>
          </w:p>
        </w:tc>
        <w:tc>
          <w:tcPr>
            <w:tcW w:w="8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EB" w:rsidRPr="008A6F45" w:rsidRDefault="00D702EB" w:rsidP="000B2B12">
            <w:pPr>
              <w:rPr>
                <w:rFonts w:eastAsia="TimesNewRomanPS-BoldMT"/>
                <w:color w:val="000000" w:themeColor="text1"/>
                <w:sz w:val="26"/>
                <w:szCs w:val="26"/>
                <w:lang w:eastAsia="ja-JP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EB" w:rsidRPr="008A6F45" w:rsidRDefault="00D702EB" w:rsidP="000B2B1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vi-VN" w:eastAsia="ja-JP"/>
              </w:rPr>
            </w:pPr>
          </w:p>
        </w:tc>
        <w:tc>
          <w:tcPr>
            <w:tcW w:w="9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EB" w:rsidRPr="008A6F45" w:rsidRDefault="00D702EB" w:rsidP="000B2B1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EB" w:rsidRPr="008A6F45" w:rsidRDefault="00D702EB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</w:p>
        </w:tc>
      </w:tr>
      <w:tr w:rsidR="0097207F" w:rsidRPr="008A6F45" w:rsidTr="008A6F45"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rPr>
                <w:rFonts w:eastAsia="TimesNewRomanPS-BoldMT"/>
                <w:color w:val="000000"/>
                <w:sz w:val="26"/>
                <w:szCs w:val="26"/>
                <w:lang w:val="vi-VN"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Số câu</w:t>
            </w:r>
          </w:p>
          <w:p w:rsidR="0097207F" w:rsidRPr="008A6F45" w:rsidRDefault="0097207F" w:rsidP="000B2B12">
            <w:pPr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Số điểm</w:t>
            </w:r>
          </w:p>
          <w:p w:rsidR="0097207F" w:rsidRPr="008A6F45" w:rsidRDefault="0097207F" w:rsidP="000B2B12">
            <w:pPr>
              <w:rPr>
                <w:rFonts w:eastAsia="TimesNewRomanPS-BoldMT"/>
                <w:b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Tỉ lệ 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E6819" w:rsidRPr="008A6F45" w:rsidRDefault="003E6819" w:rsidP="000B2B12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A6F45">
              <w:rPr>
                <w:rFonts w:ascii="Times New Roman" w:hAnsi="Times New Roman"/>
                <w:b/>
                <w:sz w:val="26"/>
                <w:szCs w:val="26"/>
              </w:rPr>
              <w:t xml:space="preserve">4      </w:t>
            </w:r>
          </w:p>
          <w:p w:rsidR="0097207F" w:rsidRPr="008A6F45" w:rsidRDefault="003E6819" w:rsidP="000B2B12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A6F45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</w:t>
            </w:r>
            <w:r w:rsidR="0097207F" w:rsidRPr="008A6F45">
              <w:rPr>
                <w:rFonts w:ascii="Times New Roman" w:hAnsi="Times New Roman"/>
                <w:b/>
                <w:sz w:val="26"/>
                <w:szCs w:val="26"/>
              </w:rPr>
              <w:t>đ</w:t>
            </w:r>
          </w:p>
          <w:p w:rsidR="0097207F" w:rsidRPr="008A6F45" w:rsidRDefault="003E6819" w:rsidP="000B2B12">
            <w:pPr>
              <w:pStyle w:val="NoSpacing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8A6F45">
              <w:rPr>
                <w:rFonts w:ascii="Times New Roman" w:hAnsi="Times New Roman"/>
                <w:b/>
                <w:i/>
                <w:sz w:val="26"/>
                <w:szCs w:val="26"/>
              </w:rPr>
              <w:t>10</w:t>
            </w:r>
            <w:r w:rsidR="0097207F" w:rsidRPr="008A6F45">
              <w:rPr>
                <w:rFonts w:ascii="Times New Roman" w:hAnsi="Times New Roman"/>
                <w:b/>
                <w:i/>
                <w:sz w:val="26"/>
                <w:szCs w:val="26"/>
              </w:rPr>
              <w:t>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207F" w:rsidRPr="008A6F45" w:rsidRDefault="0097207F" w:rsidP="000B2B12">
            <w:pPr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vi-VN" w:eastAsia="ja-JP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520A17" w:rsidP="000B2B12">
            <w:pPr>
              <w:jc w:val="center"/>
              <w:rPr>
                <w:b/>
                <w:color w:val="000000"/>
                <w:sz w:val="26"/>
                <w:szCs w:val="26"/>
                <w:lang w:eastAsia="vi-VN"/>
              </w:rPr>
            </w:pPr>
            <w:r w:rsidRPr="008A6F45">
              <w:rPr>
                <w:b/>
                <w:color w:val="000000"/>
                <w:sz w:val="26"/>
                <w:szCs w:val="26"/>
              </w:rPr>
              <w:t>2</w:t>
            </w:r>
          </w:p>
          <w:p w:rsidR="0097207F" w:rsidRPr="008A6F45" w:rsidRDefault="00520A17" w:rsidP="000B2B12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A6F45">
              <w:rPr>
                <w:b/>
                <w:color w:val="000000"/>
                <w:sz w:val="26"/>
                <w:szCs w:val="26"/>
              </w:rPr>
              <w:t>0,5</w:t>
            </w:r>
            <w:r w:rsidR="0097207F" w:rsidRPr="008A6F45">
              <w:rPr>
                <w:b/>
                <w:color w:val="000000"/>
                <w:sz w:val="26"/>
                <w:szCs w:val="26"/>
              </w:rPr>
              <w:t>đ</w:t>
            </w:r>
          </w:p>
          <w:p w:rsidR="0097207F" w:rsidRPr="008A6F45" w:rsidRDefault="00520A17" w:rsidP="000B2B1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vi-VN" w:eastAsia="ja-JP"/>
              </w:rPr>
            </w:pPr>
            <w:r w:rsidRPr="008A6F45">
              <w:rPr>
                <w:b/>
                <w:i/>
                <w:color w:val="000000"/>
                <w:sz w:val="26"/>
                <w:szCs w:val="26"/>
              </w:rPr>
              <w:t>5</w:t>
            </w:r>
            <w:r w:rsidR="0097207F" w:rsidRPr="008A6F45">
              <w:rPr>
                <w:b/>
                <w:i/>
                <w:color w:val="000000"/>
                <w:sz w:val="26"/>
                <w:szCs w:val="26"/>
              </w:rPr>
              <w:t>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207F" w:rsidRPr="008A6F45" w:rsidRDefault="0097207F" w:rsidP="000B2B12">
            <w:pPr>
              <w:jc w:val="center"/>
              <w:rPr>
                <w:rFonts w:eastAsia="TimesNewRomanPS-BoldMT"/>
                <w:b/>
                <w:i/>
                <w:color w:val="000000" w:themeColor="text1"/>
                <w:sz w:val="26"/>
                <w:szCs w:val="26"/>
                <w:lang w:eastAsia="ja-JP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207F" w:rsidRPr="008A6F45" w:rsidRDefault="0097207F" w:rsidP="000B2B12">
            <w:pPr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eastAsia="ja-JP"/>
              </w:rPr>
            </w:pPr>
          </w:p>
        </w:tc>
        <w:tc>
          <w:tcPr>
            <w:tcW w:w="8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jc w:val="center"/>
              <w:rPr>
                <w:rFonts w:eastAsia="TimesNewRomanPS-BoldMT"/>
                <w:b/>
                <w:i/>
                <w:color w:val="000000" w:themeColor="text1"/>
                <w:sz w:val="26"/>
                <w:szCs w:val="26"/>
                <w:lang w:val="vi-VN" w:eastAsia="ja-JP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207F" w:rsidRPr="008A6F45" w:rsidRDefault="0097207F" w:rsidP="000B2B1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</w:p>
        </w:tc>
        <w:tc>
          <w:tcPr>
            <w:tcW w:w="9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207F" w:rsidRPr="008A6F45" w:rsidRDefault="0097207F" w:rsidP="000B2B1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3E6819" w:rsidP="000B2B12">
            <w:pPr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b/>
                <w:color w:val="000000"/>
                <w:sz w:val="26"/>
                <w:szCs w:val="26"/>
                <w:lang w:eastAsia="ja-JP"/>
              </w:rPr>
              <w:t>6</w:t>
            </w:r>
          </w:p>
          <w:p w:rsidR="0097207F" w:rsidRPr="008A6F45" w:rsidRDefault="001C47F0" w:rsidP="000B2B12">
            <w:pPr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b/>
                <w:color w:val="000000"/>
                <w:sz w:val="26"/>
                <w:szCs w:val="26"/>
                <w:lang w:eastAsia="ja-JP"/>
              </w:rPr>
              <w:t>1</w:t>
            </w:r>
            <w:r w:rsidR="003E6819" w:rsidRPr="008A6F45">
              <w:rPr>
                <w:rFonts w:eastAsia="TimesNewRomanPS-BoldMT"/>
                <w:b/>
                <w:color w:val="000000"/>
                <w:sz w:val="26"/>
                <w:szCs w:val="26"/>
                <w:lang w:val="vi-VN" w:eastAsia="ja-JP"/>
              </w:rPr>
              <w:t>,5</w:t>
            </w:r>
            <w:r w:rsidR="0097207F" w:rsidRPr="008A6F45">
              <w:rPr>
                <w:rFonts w:eastAsia="TimesNewRomanPS-BoldMT"/>
                <w:b/>
                <w:color w:val="000000"/>
                <w:sz w:val="26"/>
                <w:szCs w:val="26"/>
                <w:lang w:eastAsia="ja-JP"/>
              </w:rPr>
              <w:t>đ</w:t>
            </w:r>
          </w:p>
          <w:p w:rsidR="0097207F" w:rsidRPr="008A6F45" w:rsidRDefault="001C47F0" w:rsidP="000B2B12">
            <w:pPr>
              <w:jc w:val="center"/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TimesNewRomanPS-BoldMT"/>
                <w:b/>
                <w:i/>
                <w:color w:val="000000"/>
                <w:sz w:val="26"/>
                <w:szCs w:val="26"/>
                <w:lang w:eastAsia="ja-JP"/>
              </w:rPr>
              <w:t>1</w:t>
            </w:r>
            <w:r w:rsidR="003E6819" w:rsidRPr="008A6F45">
              <w:rPr>
                <w:rFonts w:eastAsia="TimesNewRomanPS-BoldMT"/>
                <w:b/>
                <w:i/>
                <w:color w:val="000000"/>
                <w:sz w:val="26"/>
                <w:szCs w:val="26"/>
                <w:lang w:eastAsia="ja-JP"/>
              </w:rPr>
              <w:t>5</w:t>
            </w:r>
            <w:r w:rsidR="0097207F" w:rsidRPr="008A6F45">
              <w:rPr>
                <w:rFonts w:eastAsia="TimesNewRomanPS-BoldMT"/>
                <w:b/>
                <w:i/>
                <w:color w:val="000000"/>
                <w:sz w:val="26"/>
                <w:szCs w:val="26"/>
                <w:lang w:eastAsia="ja-JP"/>
              </w:rPr>
              <w:t>%</w:t>
            </w:r>
          </w:p>
        </w:tc>
      </w:tr>
      <w:tr w:rsidR="00934D16" w:rsidRPr="008A6F45" w:rsidTr="008A6F45"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4D16" w:rsidRPr="008A6F45" w:rsidRDefault="00934D16" w:rsidP="000B2B12">
            <w:pPr>
              <w:rPr>
                <w:rFonts w:eastAsia="TimesNewRomanPS-BoldMT"/>
                <w:b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b/>
                <w:sz w:val="26"/>
                <w:szCs w:val="26"/>
              </w:rPr>
              <w:t>Lực, hai lực cân bằng, trọng lực, lực đàn hồi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4D16" w:rsidRPr="008A6F45" w:rsidRDefault="00934D16" w:rsidP="000B2B12">
            <w:pPr>
              <w:rPr>
                <w:rFonts w:eastAsia="TimesNewRomanPS-BoldMT"/>
                <w:color w:val="000000"/>
                <w:sz w:val="26"/>
                <w:szCs w:val="26"/>
                <w:lang w:val="vi-VN"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 xml:space="preserve">- Biết </w:t>
            </w:r>
            <w:r w:rsidRPr="008A6F45">
              <w:rPr>
                <w:rFonts w:eastAsia="TimesNewRomanPS-BoldMT"/>
                <w:color w:val="000000"/>
                <w:sz w:val="26"/>
                <w:szCs w:val="26"/>
                <w:lang w:val="vi-VN" w:eastAsia="ja-JP"/>
              </w:rPr>
              <w:t>lực là gì.</w:t>
            </w:r>
          </w:p>
          <w:p w:rsidR="00934D16" w:rsidRPr="008A6F45" w:rsidRDefault="00934D16" w:rsidP="000B2B12">
            <w:pPr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 xml:space="preserve">- Biết </w:t>
            </w:r>
            <w:r w:rsidRPr="008A6F45">
              <w:rPr>
                <w:rFonts w:eastAsia="TimesNewRomanPS-BoldMT"/>
                <w:color w:val="000000"/>
                <w:sz w:val="26"/>
                <w:szCs w:val="26"/>
                <w:lang w:val="vi-VN" w:eastAsia="ja-JP"/>
              </w:rPr>
              <w:t xml:space="preserve">được </w:t>
            </w: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phương, chiều của trọng lực, đơn vị của trọng lượng.</w:t>
            </w:r>
          </w:p>
          <w:p w:rsidR="00934D16" w:rsidRPr="008A6F45" w:rsidRDefault="00934D16" w:rsidP="000B2B12">
            <w:pPr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 xml:space="preserve">- Biết được </w:t>
            </w:r>
            <w:r w:rsidRPr="008A6F45">
              <w:rPr>
                <w:rFonts w:eastAsia="TimesNewRomanPS-BoldMT"/>
                <w:color w:val="000000"/>
                <w:sz w:val="26"/>
                <w:szCs w:val="26"/>
                <w:lang w:val="vi-VN" w:eastAsia="ja-JP"/>
              </w:rPr>
              <w:t>vật nào có tính chất đàn</w:t>
            </w: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 xml:space="preserve"> hồ</w:t>
            </w:r>
            <w:r w:rsidR="00DD56B6"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i, đặc điểm của lực đàn hồi.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56B6" w:rsidRPr="008A6F45" w:rsidRDefault="00934D16" w:rsidP="000B2B12">
            <w:pPr>
              <w:rPr>
                <w:rFonts w:eastAsia="TimesNewRomanPS-BoldMT"/>
                <w:color w:val="000000" w:themeColor="text1"/>
                <w:sz w:val="26"/>
                <w:szCs w:val="26"/>
                <w:lang w:val="vi-VN" w:eastAsia="ja-JP"/>
              </w:rPr>
            </w:pPr>
            <w:r w:rsidRPr="008A6F45">
              <w:rPr>
                <w:rFonts w:eastAsia="TimesNewRomanPS-BoldMT"/>
                <w:color w:val="000000" w:themeColor="text1"/>
                <w:sz w:val="26"/>
                <w:szCs w:val="26"/>
                <w:lang w:val="vi-VN" w:eastAsia="ja-JP"/>
              </w:rPr>
              <w:t xml:space="preserve">- </w:t>
            </w:r>
            <w:r w:rsidR="00DD56B6" w:rsidRPr="008A6F45">
              <w:rPr>
                <w:rFonts w:eastAsia="TimesNewRomanPS-BoldMT"/>
                <w:color w:val="000000" w:themeColor="text1"/>
                <w:sz w:val="26"/>
                <w:szCs w:val="26"/>
                <w:lang w:val="vi-VN" w:eastAsia="ja-JP"/>
              </w:rPr>
              <w:t>Xác định được phương, chiều, các tác dụng của lực.</w:t>
            </w:r>
          </w:p>
          <w:p w:rsidR="00934D16" w:rsidRPr="008A6F45" w:rsidRDefault="00DD56B6" w:rsidP="000B2B12">
            <w:pPr>
              <w:rPr>
                <w:rFonts w:eastAsia="TimesNewRomanPS-BoldMT"/>
                <w:color w:val="000000" w:themeColor="text1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 w:themeColor="text1"/>
                <w:sz w:val="26"/>
                <w:szCs w:val="26"/>
                <w:lang w:val="vi-VN" w:eastAsia="ja-JP"/>
              </w:rPr>
              <w:t xml:space="preserve">- </w:t>
            </w:r>
            <w:r w:rsidR="00934D16" w:rsidRPr="008A6F45">
              <w:rPr>
                <w:rFonts w:eastAsia="TimesNewRomanPS-BoldMT"/>
                <w:color w:val="000000" w:themeColor="text1"/>
                <w:sz w:val="26"/>
                <w:szCs w:val="26"/>
                <w:lang w:eastAsia="ja-JP"/>
              </w:rPr>
              <w:t>Phân biệt được lực đàn hồi.</w:t>
            </w:r>
          </w:p>
          <w:p w:rsidR="00934D16" w:rsidRPr="008A6F45" w:rsidRDefault="00934D16" w:rsidP="000B2B12">
            <w:pPr>
              <w:rPr>
                <w:rFonts w:eastAsia="TimesNewRomanPS-BoldMT"/>
                <w:color w:val="000000" w:themeColor="text1"/>
                <w:sz w:val="26"/>
                <w:szCs w:val="26"/>
                <w:lang w:val="vi-VN" w:eastAsia="ja-JP"/>
              </w:rPr>
            </w:pPr>
            <w:r w:rsidRPr="008A6F45">
              <w:rPr>
                <w:rFonts w:eastAsia="TimesNewRomanPS-BoldMT"/>
                <w:color w:val="000000" w:themeColor="text1"/>
                <w:sz w:val="26"/>
                <w:szCs w:val="26"/>
                <w:lang w:val="vi-VN" w:eastAsia="ja-JP"/>
              </w:rPr>
              <w:t>- Giải thích được hiện tượng về hai lực cân bằng.</w:t>
            </w:r>
          </w:p>
          <w:p w:rsidR="00934D16" w:rsidRPr="008A6F45" w:rsidRDefault="00934D16" w:rsidP="000B2B12">
            <w:pPr>
              <w:rPr>
                <w:rFonts w:eastAsia="TimesNewRomanPS-BoldMT"/>
                <w:color w:val="000000" w:themeColor="text1"/>
                <w:sz w:val="26"/>
                <w:szCs w:val="26"/>
                <w:lang w:eastAsia="ja-JP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4D16" w:rsidRPr="008A6F45" w:rsidRDefault="00934D16" w:rsidP="000B2B12">
            <w:pPr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8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4D16" w:rsidRPr="008A6F45" w:rsidRDefault="00934D16" w:rsidP="000B2B12">
            <w:pPr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4D16" w:rsidRPr="008A6F45" w:rsidRDefault="00934D16" w:rsidP="000B2B1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</w:p>
        </w:tc>
        <w:tc>
          <w:tcPr>
            <w:tcW w:w="9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4D16" w:rsidRPr="008A6F45" w:rsidRDefault="00934D16" w:rsidP="000B2B1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4D16" w:rsidRPr="008A6F45" w:rsidRDefault="00934D16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eastAsia="ja-JP"/>
              </w:rPr>
            </w:pPr>
          </w:p>
        </w:tc>
      </w:tr>
      <w:tr w:rsidR="0097207F" w:rsidRPr="008A6F45" w:rsidTr="008A6F45"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Số câu</w:t>
            </w:r>
          </w:p>
          <w:p w:rsidR="0097207F" w:rsidRPr="008A6F45" w:rsidRDefault="0097207F" w:rsidP="000B2B12">
            <w:pPr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Số điểm</w:t>
            </w:r>
          </w:p>
          <w:p w:rsidR="0097207F" w:rsidRPr="008A6F45" w:rsidRDefault="0097207F" w:rsidP="000B2B12">
            <w:pPr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Tỉ lệ 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207F" w:rsidRPr="008A6F45" w:rsidRDefault="00DD56B6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eastAsia="ja-JP"/>
              </w:rPr>
              <w:t>6</w:t>
            </w:r>
          </w:p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eastAsia="ja-JP"/>
              </w:rPr>
              <w:t>1</w:t>
            </w:r>
            <w:r w:rsidR="00DD56B6"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>,</w:t>
            </w: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 xml:space="preserve">5đ </w:t>
            </w:r>
          </w:p>
          <w:p w:rsidR="0097207F" w:rsidRPr="008A6F45" w:rsidRDefault="00DD56B6" w:rsidP="000B2B12">
            <w:pPr>
              <w:jc w:val="center"/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  <w:t>1</w:t>
            </w:r>
            <w:r w:rsidR="0097207F"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  <w:t>5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207F" w:rsidRPr="008A6F45" w:rsidRDefault="00DD56B6" w:rsidP="000B2B12">
            <w:pPr>
              <w:jc w:val="center"/>
              <w:rPr>
                <w:b/>
                <w:color w:val="000000"/>
                <w:sz w:val="26"/>
                <w:szCs w:val="26"/>
                <w:lang w:eastAsia="vi-VN"/>
              </w:rPr>
            </w:pPr>
            <w:r w:rsidRPr="008A6F45">
              <w:rPr>
                <w:b/>
                <w:color w:val="000000"/>
                <w:sz w:val="26"/>
                <w:szCs w:val="26"/>
              </w:rPr>
              <w:t>4</w:t>
            </w:r>
          </w:p>
          <w:p w:rsidR="0097207F" w:rsidRPr="008A6F45" w:rsidRDefault="00DD56B6" w:rsidP="000B2B12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A6F45">
              <w:rPr>
                <w:b/>
                <w:color w:val="000000"/>
                <w:sz w:val="26"/>
                <w:szCs w:val="26"/>
              </w:rPr>
              <w:t>1</w:t>
            </w:r>
            <w:r w:rsidR="0097207F" w:rsidRPr="008A6F45">
              <w:rPr>
                <w:b/>
                <w:color w:val="000000"/>
                <w:sz w:val="26"/>
                <w:szCs w:val="26"/>
              </w:rPr>
              <w:t>đ</w:t>
            </w:r>
          </w:p>
          <w:p w:rsidR="0097207F" w:rsidRPr="008A6F45" w:rsidRDefault="00DD56B6" w:rsidP="000B2B12">
            <w:pPr>
              <w:jc w:val="center"/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b/>
                <w:i/>
                <w:color w:val="000000"/>
                <w:sz w:val="26"/>
                <w:szCs w:val="26"/>
              </w:rPr>
              <w:t>10</w:t>
            </w:r>
            <w:r w:rsidR="0097207F" w:rsidRPr="008A6F45">
              <w:rPr>
                <w:b/>
                <w:i/>
                <w:color w:val="000000"/>
                <w:sz w:val="26"/>
                <w:szCs w:val="26"/>
              </w:rPr>
              <w:t>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i/>
                <w:color w:val="000000" w:themeColor="text1"/>
                <w:sz w:val="26"/>
                <w:szCs w:val="26"/>
                <w:lang w:val="sv-SE" w:eastAsia="ja-JP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 w:themeColor="text1"/>
                <w:sz w:val="26"/>
                <w:szCs w:val="26"/>
                <w:lang w:val="sv-SE" w:eastAsia="ja-JP"/>
              </w:rPr>
            </w:pPr>
          </w:p>
        </w:tc>
        <w:tc>
          <w:tcPr>
            <w:tcW w:w="8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 w:themeColor="text1"/>
                <w:sz w:val="26"/>
                <w:szCs w:val="26"/>
                <w:lang w:val="sv-SE" w:eastAsia="ja-JP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</w:p>
        </w:tc>
        <w:tc>
          <w:tcPr>
            <w:tcW w:w="9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207F" w:rsidRPr="008A6F45" w:rsidRDefault="001C47F0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vi-VN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eastAsia="ja-JP"/>
              </w:rPr>
              <w:t>10</w:t>
            </w:r>
          </w:p>
          <w:p w:rsidR="0097207F" w:rsidRPr="008A6F45" w:rsidRDefault="001C47F0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>2,5</w:t>
            </w:r>
            <w:r w:rsidR="0097207F"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>đ</w:t>
            </w:r>
          </w:p>
          <w:p w:rsidR="0097207F" w:rsidRPr="008A6F45" w:rsidRDefault="001C47F0" w:rsidP="000B2B12">
            <w:pPr>
              <w:jc w:val="center"/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eastAsia="ja-JP"/>
              </w:rPr>
              <w:t>25</w:t>
            </w:r>
            <w:r w:rsidR="0097207F"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  <w:t>%</w:t>
            </w:r>
          </w:p>
        </w:tc>
      </w:tr>
      <w:tr w:rsidR="001C47F0" w:rsidRPr="008A6F45" w:rsidTr="008A6F45">
        <w:trPr>
          <w:trHeight w:val="635"/>
        </w:trPr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47F0" w:rsidRPr="008A6F45" w:rsidRDefault="001C47F0" w:rsidP="000B2B12">
            <w:pPr>
              <w:rPr>
                <w:rFonts w:eastAsia="TimesNewRomanPS-BoldMT"/>
                <w:b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b/>
                <w:sz w:val="26"/>
                <w:szCs w:val="26"/>
              </w:rPr>
              <w:t>Trọng lượng riêng, khối lượng riêng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47F0" w:rsidRPr="008A6F45" w:rsidRDefault="001C47F0" w:rsidP="000B2B12">
            <w:pPr>
              <w:rPr>
                <w:rFonts w:eastAsia="TimesNewRomanPS-BoldMT"/>
                <w:color w:val="000000" w:themeColor="text1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 w:themeColor="text1"/>
                <w:sz w:val="26"/>
                <w:szCs w:val="26"/>
                <w:lang w:eastAsia="ja-JP"/>
              </w:rPr>
              <w:t>Nêu được đơn vị công thức tính khối lượng riêng và trọng lượng riêng.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255B" w:rsidRPr="0025255B" w:rsidRDefault="001C47F0" w:rsidP="009849A8">
            <w:pPr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 w:themeColor="text1"/>
                <w:sz w:val="26"/>
                <w:szCs w:val="26"/>
                <w:lang w:val="vi-VN" w:eastAsia="ja-JP"/>
              </w:rPr>
              <w:t>Hiểu được ý nghĩa của con số ghi khối lượng riêng và cách xác định khối lượng riêng của một vật.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47F0" w:rsidRPr="008A6F45" w:rsidRDefault="001C47F0" w:rsidP="000B2B12">
            <w:pPr>
              <w:rPr>
                <w:rFonts w:eastAsia="TimesNewRomanPS-BoldMT"/>
                <w:color w:val="000000" w:themeColor="text1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 w:themeColor="text1"/>
                <w:sz w:val="26"/>
                <w:szCs w:val="26"/>
                <w:lang w:eastAsia="ja-JP"/>
              </w:rPr>
              <w:t>Vận dụng được các công thức tính khối lượng riêng, trọng lượng riêng.</w:t>
            </w:r>
          </w:p>
        </w:tc>
        <w:tc>
          <w:tcPr>
            <w:tcW w:w="19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47F0" w:rsidRPr="008A6F45" w:rsidRDefault="001C47F0" w:rsidP="000B2B1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 w:themeColor="text1"/>
                <w:sz w:val="26"/>
                <w:szCs w:val="26"/>
                <w:lang w:eastAsia="ja-JP"/>
              </w:rPr>
              <w:t>Vận dụng được các công thức tính trọng lượng riêng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47F0" w:rsidRPr="008A6F45" w:rsidRDefault="001C47F0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eastAsia="ja-JP"/>
              </w:rPr>
            </w:pPr>
          </w:p>
        </w:tc>
      </w:tr>
      <w:tr w:rsidR="0097207F" w:rsidRPr="008A6F45" w:rsidTr="008A6F45">
        <w:trPr>
          <w:trHeight w:val="90"/>
        </w:trPr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Số câu</w:t>
            </w:r>
          </w:p>
          <w:p w:rsidR="0097207F" w:rsidRPr="008A6F45" w:rsidRDefault="0097207F" w:rsidP="000B2B12">
            <w:pPr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Số điểm</w:t>
            </w:r>
          </w:p>
          <w:p w:rsidR="0097207F" w:rsidRPr="008A6F45" w:rsidRDefault="0097207F" w:rsidP="000B2B12">
            <w:pPr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eastAsia="ja-JP"/>
              </w:rPr>
              <w:t>Tỉ lệ 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 w:themeColor="text1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color w:val="000000" w:themeColor="text1"/>
                <w:sz w:val="26"/>
                <w:szCs w:val="26"/>
                <w:lang w:val="sv-SE" w:eastAsia="ja-JP"/>
              </w:rPr>
              <w:t>2</w:t>
            </w:r>
          </w:p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 w:themeColor="text1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color w:val="000000" w:themeColor="text1"/>
                <w:sz w:val="26"/>
                <w:szCs w:val="26"/>
                <w:lang w:val="sv-SE" w:eastAsia="ja-JP"/>
              </w:rPr>
              <w:t xml:space="preserve">0,5đ </w:t>
            </w:r>
          </w:p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i/>
                <w:color w:val="000000" w:themeColor="text1"/>
                <w:sz w:val="26"/>
                <w:szCs w:val="26"/>
                <w:lang w:eastAsia="ja-JP"/>
              </w:rPr>
            </w:pPr>
            <w:r w:rsidRPr="008A6F45">
              <w:rPr>
                <w:rFonts w:eastAsia="MS Mincho"/>
                <w:b/>
                <w:bCs/>
                <w:i/>
                <w:color w:val="000000" w:themeColor="text1"/>
                <w:sz w:val="26"/>
                <w:szCs w:val="26"/>
                <w:lang w:val="sv-SE" w:eastAsia="ja-JP"/>
              </w:rPr>
              <w:t>5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 w:themeColor="text1"/>
                <w:sz w:val="26"/>
                <w:szCs w:val="26"/>
                <w:lang w:val="vi-VN" w:eastAsia="ja-JP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6713" w:rsidRPr="008A6F45" w:rsidRDefault="00126713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>2</w:t>
            </w:r>
          </w:p>
          <w:p w:rsidR="00126713" w:rsidRPr="008A6F45" w:rsidRDefault="00126713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 xml:space="preserve">0,5đ </w:t>
            </w:r>
          </w:p>
          <w:p w:rsidR="0097207F" w:rsidRPr="008A6F45" w:rsidRDefault="00126713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  <w:t>5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 w:themeColor="text1"/>
                <w:sz w:val="26"/>
                <w:szCs w:val="26"/>
                <w:lang w:val="sv-SE" w:eastAsia="ja-JP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 w:themeColor="text1"/>
                <w:sz w:val="26"/>
                <w:szCs w:val="26"/>
                <w:lang w:val="sv-SE" w:eastAsia="ja-JP"/>
              </w:rPr>
            </w:pPr>
          </w:p>
        </w:tc>
        <w:tc>
          <w:tcPr>
            <w:tcW w:w="8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07F" w:rsidRPr="008A6F45" w:rsidRDefault="00D702EB" w:rsidP="000B2B12">
            <w:pPr>
              <w:jc w:val="center"/>
              <w:rPr>
                <w:rFonts w:eastAsia="MS Mincho"/>
                <w:b/>
                <w:bCs/>
                <w:color w:val="000000" w:themeColor="text1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color w:val="000000" w:themeColor="text1"/>
                <w:sz w:val="26"/>
                <w:szCs w:val="26"/>
                <w:lang w:val="sv-SE" w:eastAsia="ja-JP"/>
              </w:rPr>
              <w:t>2</w:t>
            </w:r>
          </w:p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 w:themeColor="text1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color w:val="000000" w:themeColor="text1"/>
                <w:sz w:val="26"/>
                <w:szCs w:val="26"/>
                <w:lang w:val="sv-SE" w:eastAsia="ja-JP"/>
              </w:rPr>
              <w:t xml:space="preserve">2đ </w:t>
            </w:r>
          </w:p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 w:themeColor="text1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i/>
                <w:color w:val="000000" w:themeColor="text1"/>
                <w:sz w:val="26"/>
                <w:szCs w:val="26"/>
                <w:lang w:val="sv-SE" w:eastAsia="ja-JP"/>
              </w:rPr>
              <w:t>20%</w:t>
            </w:r>
          </w:p>
        </w:tc>
        <w:tc>
          <w:tcPr>
            <w:tcW w:w="12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47F0" w:rsidRPr="008A6F45" w:rsidRDefault="001C47F0" w:rsidP="000B2B12">
            <w:pPr>
              <w:jc w:val="center"/>
              <w:rPr>
                <w:b/>
                <w:color w:val="000000"/>
                <w:sz w:val="26"/>
                <w:szCs w:val="26"/>
                <w:lang w:eastAsia="vi-VN"/>
              </w:rPr>
            </w:pPr>
            <w:r w:rsidRPr="008A6F45">
              <w:rPr>
                <w:b/>
                <w:color w:val="000000"/>
                <w:sz w:val="26"/>
                <w:szCs w:val="26"/>
              </w:rPr>
              <w:t>1</w:t>
            </w:r>
          </w:p>
          <w:p w:rsidR="001C47F0" w:rsidRPr="008A6F45" w:rsidRDefault="001C47F0" w:rsidP="000B2B12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A6F45">
              <w:rPr>
                <w:b/>
                <w:color w:val="000000"/>
                <w:sz w:val="26"/>
                <w:szCs w:val="26"/>
              </w:rPr>
              <w:t>1đ</w:t>
            </w:r>
          </w:p>
          <w:p w:rsidR="0097207F" w:rsidRPr="008A6F45" w:rsidRDefault="001C47F0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b/>
                <w:i/>
                <w:color w:val="000000"/>
                <w:sz w:val="26"/>
                <w:szCs w:val="26"/>
              </w:rPr>
              <w:t>10%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207F" w:rsidRPr="008A6F45" w:rsidRDefault="001C47F0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>7</w:t>
            </w:r>
          </w:p>
          <w:p w:rsidR="0097207F" w:rsidRPr="008A6F45" w:rsidRDefault="001C47F0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>4</w:t>
            </w:r>
            <w:r w:rsidR="0097207F"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 xml:space="preserve">đ </w:t>
            </w:r>
          </w:p>
          <w:p w:rsidR="0097207F" w:rsidRPr="008A6F45" w:rsidRDefault="001C47F0" w:rsidP="000B2B12">
            <w:pPr>
              <w:jc w:val="center"/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  <w:t>4</w:t>
            </w:r>
            <w:r w:rsidR="0097207F"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  <w:t>0%</w:t>
            </w:r>
          </w:p>
        </w:tc>
      </w:tr>
      <w:tr w:rsidR="00126713" w:rsidRPr="008A6F45" w:rsidTr="008A6F45">
        <w:trPr>
          <w:trHeight w:val="1488"/>
        </w:trPr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6713" w:rsidRPr="008A6F45" w:rsidRDefault="00126713" w:rsidP="000B2B12">
            <w:pPr>
              <w:rPr>
                <w:rFonts w:eastAsia="TimesNewRomanPS-BoldMT"/>
                <w:b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b/>
                <w:sz w:val="26"/>
                <w:szCs w:val="26"/>
              </w:rPr>
              <w:lastRenderedPageBreak/>
              <w:t>Máy cơ đơn giản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26713" w:rsidRPr="008A6F45" w:rsidRDefault="00126713" w:rsidP="000B2B12">
            <w:pPr>
              <w:rPr>
                <w:rFonts w:eastAsia="TimesNewRomanPS-BoldMT"/>
                <w:color w:val="000000" w:themeColor="text1"/>
                <w:sz w:val="26"/>
                <w:szCs w:val="26"/>
                <w:lang w:val="vi-VN" w:eastAsia="ja-JP"/>
              </w:rPr>
            </w:pPr>
            <w:r w:rsidRPr="008A6F45">
              <w:rPr>
                <w:rFonts w:eastAsia="TimesNewRomanPS-BoldMT"/>
                <w:color w:val="000000" w:themeColor="text1"/>
                <w:sz w:val="26"/>
                <w:szCs w:val="26"/>
                <w:lang w:val="vi-VN" w:eastAsia="ja-JP"/>
              </w:rPr>
              <w:t>Biết được các loại máy cơ đơn giản và công dụng của nó</w:t>
            </w:r>
            <w:r w:rsidR="00934D16" w:rsidRPr="008A6F45">
              <w:rPr>
                <w:rFonts w:eastAsia="TimesNewRomanPS-BoldMT"/>
                <w:color w:val="000000" w:themeColor="text1"/>
                <w:sz w:val="26"/>
                <w:szCs w:val="26"/>
                <w:lang w:val="vi-VN" w:eastAsia="ja-JP"/>
              </w:rPr>
              <w:t>.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26713" w:rsidRPr="008A6F45" w:rsidRDefault="00126713" w:rsidP="000B2B12">
            <w:pPr>
              <w:rPr>
                <w:rFonts w:eastAsia="TimesNewRomanPS-BoldMT"/>
                <w:color w:val="000000" w:themeColor="text1"/>
                <w:sz w:val="26"/>
                <w:szCs w:val="26"/>
                <w:lang w:val="vi-VN" w:eastAsia="ja-JP"/>
              </w:rPr>
            </w:pPr>
            <w:r w:rsidRPr="008A6F45">
              <w:rPr>
                <w:rFonts w:eastAsia="TimesNewRomanPS-BoldMT"/>
                <w:color w:val="000000" w:themeColor="text1"/>
                <w:sz w:val="26"/>
                <w:szCs w:val="26"/>
                <w:lang w:val="vi-VN" w:eastAsia="ja-JP"/>
              </w:rPr>
              <w:t>Xác định được loại máy cơ đơn giản sử dụng trong công việc cụ thể</w:t>
            </w:r>
            <w:r w:rsidR="00934D16" w:rsidRPr="008A6F45">
              <w:rPr>
                <w:rFonts w:eastAsia="TimesNewRomanPS-BoldMT"/>
                <w:color w:val="000000" w:themeColor="text1"/>
                <w:sz w:val="26"/>
                <w:szCs w:val="26"/>
                <w:lang w:val="vi-VN" w:eastAsia="ja-JP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6713" w:rsidRPr="008A6F45" w:rsidRDefault="00126713" w:rsidP="000B2B12">
            <w:pPr>
              <w:rPr>
                <w:rFonts w:eastAsia="MS Mincho"/>
                <w:bCs/>
                <w:color w:val="000000" w:themeColor="text1"/>
                <w:sz w:val="26"/>
                <w:szCs w:val="26"/>
                <w:lang w:val="sv-SE" w:eastAsia="ja-JP"/>
              </w:rPr>
            </w:pPr>
          </w:p>
        </w:tc>
        <w:tc>
          <w:tcPr>
            <w:tcW w:w="8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6713" w:rsidRPr="008A6F45" w:rsidRDefault="00126713" w:rsidP="000B2B12">
            <w:pPr>
              <w:rPr>
                <w:rFonts w:eastAsia="MS Mincho"/>
                <w:bCs/>
                <w:color w:val="000000" w:themeColor="text1"/>
                <w:sz w:val="26"/>
                <w:szCs w:val="26"/>
                <w:lang w:val="sv-SE" w:eastAsia="ja-JP"/>
              </w:rPr>
            </w:pPr>
          </w:p>
        </w:tc>
        <w:tc>
          <w:tcPr>
            <w:tcW w:w="12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26713" w:rsidRPr="008A6F45" w:rsidRDefault="00126713" w:rsidP="000B2B12">
            <w:pPr>
              <w:rPr>
                <w:rFonts w:eastAsia="MS Mincho"/>
                <w:bCs/>
                <w:color w:val="000000"/>
                <w:sz w:val="26"/>
                <w:szCs w:val="26"/>
                <w:lang w:val="sv-SE" w:eastAsia="ja-JP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6713" w:rsidRPr="008A6F45" w:rsidRDefault="00126713" w:rsidP="000B2B12">
            <w:pPr>
              <w:rPr>
                <w:rFonts w:eastAsia="MS Mincho"/>
                <w:bCs/>
                <w:color w:val="000000"/>
                <w:sz w:val="26"/>
                <w:szCs w:val="26"/>
                <w:lang w:val="sv-SE" w:eastAsia="ja-JP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6713" w:rsidRPr="008A6F45" w:rsidRDefault="00126713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</w:p>
        </w:tc>
      </w:tr>
      <w:tr w:rsidR="0097207F" w:rsidRPr="008A6F45" w:rsidTr="008A6F45"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rPr>
                <w:rFonts w:eastAsia="TimesNewRomanPS-BoldMT"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val="sv-SE" w:eastAsia="ja-JP"/>
              </w:rPr>
              <w:t>Số câu</w:t>
            </w:r>
          </w:p>
          <w:p w:rsidR="0097207F" w:rsidRPr="008A6F45" w:rsidRDefault="0097207F" w:rsidP="000B2B12">
            <w:pPr>
              <w:rPr>
                <w:rFonts w:eastAsia="TimesNewRomanPS-BoldMT"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val="sv-SE" w:eastAsia="ja-JP"/>
              </w:rPr>
              <w:t>Số điểm</w:t>
            </w:r>
          </w:p>
          <w:p w:rsidR="0097207F" w:rsidRPr="008A6F45" w:rsidRDefault="0097207F" w:rsidP="000B2B12">
            <w:pPr>
              <w:rPr>
                <w:rFonts w:eastAsia="TimesNewRomanPS-BoldMT"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TimesNewRomanPS-BoldMT"/>
                <w:color w:val="000000"/>
                <w:sz w:val="26"/>
                <w:szCs w:val="26"/>
                <w:lang w:val="sv-SE" w:eastAsia="ja-JP"/>
              </w:rPr>
              <w:t>Tỉ lệ 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81D" w:rsidRPr="008A6F45" w:rsidRDefault="006E2FF5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vi-VN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eastAsia="ja-JP"/>
              </w:rPr>
              <w:t>1</w:t>
            </w:r>
          </w:p>
          <w:p w:rsidR="003F681D" w:rsidRPr="008A6F45" w:rsidRDefault="003F681D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eastAsia="ja-JP"/>
              </w:rPr>
              <w:t>1</w:t>
            </w: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 xml:space="preserve">đ </w:t>
            </w:r>
          </w:p>
          <w:p w:rsidR="0097207F" w:rsidRPr="008A6F45" w:rsidRDefault="003F681D" w:rsidP="000B2B12">
            <w:pPr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  <w:t>10%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vi-VN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eastAsia="ja-JP"/>
              </w:rPr>
              <w:t>1</w:t>
            </w:r>
          </w:p>
          <w:p w:rsidR="0097207F" w:rsidRPr="008A6F45" w:rsidRDefault="003F681D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eastAsia="ja-JP"/>
              </w:rPr>
              <w:t>1</w:t>
            </w:r>
            <w:r w:rsidR="0097207F"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>đ</w:t>
            </w:r>
          </w:p>
          <w:p w:rsidR="0097207F" w:rsidRPr="008A6F45" w:rsidRDefault="003F681D" w:rsidP="000B2B12">
            <w:pPr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  <w:t>10</w:t>
            </w:r>
            <w:r w:rsidR="0097207F"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  <w:t>%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07F" w:rsidRPr="008A6F45" w:rsidRDefault="0097207F" w:rsidP="000B2B1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sv-SE" w:eastAsia="ja-JP"/>
              </w:rPr>
            </w:pPr>
          </w:p>
        </w:tc>
        <w:tc>
          <w:tcPr>
            <w:tcW w:w="8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</w:pPr>
          </w:p>
        </w:tc>
        <w:tc>
          <w:tcPr>
            <w:tcW w:w="12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207F" w:rsidRPr="008A6F45" w:rsidRDefault="0097207F" w:rsidP="000B2B12">
            <w:pPr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sv-SE" w:eastAsia="ja-JP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207F" w:rsidRPr="008A6F45" w:rsidRDefault="006E2FF5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eastAsia="ja-JP"/>
              </w:rPr>
              <w:t>2</w:t>
            </w:r>
          </w:p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eastAsia="ja-JP"/>
              </w:rPr>
              <w:t>2</w:t>
            </w: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 xml:space="preserve">đ </w:t>
            </w:r>
          </w:p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eastAsia="ja-JP"/>
              </w:rPr>
              <w:t>20</w:t>
            </w:r>
            <w:r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  <w:t>%</w:t>
            </w:r>
          </w:p>
        </w:tc>
      </w:tr>
      <w:tr w:rsidR="0097207F" w:rsidRPr="008A6F45" w:rsidTr="008A6F45"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207F" w:rsidRPr="008A6F45" w:rsidRDefault="0097207F" w:rsidP="000B2B12">
            <w:pPr>
              <w:rPr>
                <w:rFonts w:eastAsia="TimesNewRomanPS-BoldMT"/>
                <w:b/>
                <w:color w:val="000000"/>
                <w:sz w:val="26"/>
                <w:szCs w:val="26"/>
                <w:lang w:val="vi-VN" w:eastAsia="ja-JP"/>
              </w:rPr>
            </w:pPr>
            <w:r w:rsidRPr="008A6F45">
              <w:rPr>
                <w:rFonts w:eastAsia="TimesNewRomanPS-BoldMT"/>
                <w:b/>
                <w:color w:val="000000"/>
                <w:sz w:val="26"/>
                <w:szCs w:val="26"/>
                <w:lang w:eastAsia="ja-JP"/>
              </w:rPr>
              <w:t>Tổng số câu</w:t>
            </w:r>
          </w:p>
          <w:p w:rsidR="0097207F" w:rsidRPr="008A6F45" w:rsidRDefault="0097207F" w:rsidP="000B2B12">
            <w:pPr>
              <w:rPr>
                <w:rFonts w:eastAsia="TimesNewRomanPS-BoldMT"/>
                <w:b/>
                <w:color w:val="000000"/>
                <w:sz w:val="26"/>
                <w:szCs w:val="26"/>
                <w:lang w:eastAsia="ja-JP"/>
              </w:rPr>
            </w:pPr>
            <w:r w:rsidRPr="008A6F45">
              <w:rPr>
                <w:rFonts w:eastAsia="TimesNewRomanPS-BoldMT"/>
                <w:b/>
                <w:color w:val="000000"/>
                <w:sz w:val="26"/>
                <w:szCs w:val="26"/>
                <w:lang w:eastAsia="ja-JP"/>
              </w:rPr>
              <w:t>Tổng số điểm</w:t>
            </w:r>
          </w:p>
          <w:p w:rsidR="0097207F" w:rsidRPr="008A6F45" w:rsidRDefault="0097207F" w:rsidP="000B2B12">
            <w:pPr>
              <w:rPr>
                <w:rFonts w:eastAsia="TimesNewRomanPS-BoldMT"/>
                <w:b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sv-SE" w:eastAsia="ja-JP"/>
              </w:rPr>
              <w:t>Tỉ lệ %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207F" w:rsidRPr="008A6F45" w:rsidRDefault="006E2FF5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vi-VN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eastAsia="ja-JP"/>
              </w:rPr>
              <w:t>13</w:t>
            </w:r>
          </w:p>
          <w:p w:rsidR="0097207F" w:rsidRPr="008A6F45" w:rsidRDefault="003F681D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eastAsia="ja-JP"/>
              </w:rPr>
              <w:t>4</w:t>
            </w:r>
            <w:r w:rsidR="0097207F"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 xml:space="preserve">đ </w:t>
            </w:r>
          </w:p>
          <w:p w:rsidR="0097207F" w:rsidRPr="008A6F45" w:rsidRDefault="003F681D" w:rsidP="000B2B1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eastAsia="ja-JP"/>
              </w:rPr>
              <w:t>4</w:t>
            </w:r>
            <w:r w:rsidR="0097207F"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eastAsia="ja-JP"/>
              </w:rPr>
              <w:t>0</w:t>
            </w:r>
            <w:r w:rsidR="0097207F"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  <w:t>%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207F" w:rsidRPr="008A6F45" w:rsidRDefault="001C47F0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vi-VN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eastAsia="ja-JP"/>
              </w:rPr>
              <w:t>9</w:t>
            </w:r>
          </w:p>
          <w:p w:rsidR="0097207F" w:rsidRPr="008A6F45" w:rsidRDefault="003F681D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eastAsia="ja-JP"/>
              </w:rPr>
              <w:t>3</w:t>
            </w:r>
            <w:r w:rsidR="0097207F"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 xml:space="preserve">đ </w:t>
            </w:r>
          </w:p>
          <w:p w:rsidR="0097207F" w:rsidRPr="008A6F45" w:rsidRDefault="003F681D" w:rsidP="000B2B12">
            <w:pPr>
              <w:jc w:val="center"/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eastAsia="ja-JP"/>
              </w:rPr>
              <w:t>3</w:t>
            </w:r>
            <w:r w:rsidR="0097207F"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eastAsia="ja-JP"/>
              </w:rPr>
              <w:t>0</w:t>
            </w:r>
            <w:r w:rsidR="0097207F"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  <w:t>%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207F" w:rsidRPr="008A6F45" w:rsidRDefault="006E2FF5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vi-VN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eastAsia="ja-JP"/>
              </w:rPr>
              <w:t>2</w:t>
            </w:r>
          </w:p>
          <w:p w:rsidR="0097207F" w:rsidRPr="008A6F45" w:rsidRDefault="003F681D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eastAsia="ja-JP"/>
              </w:rPr>
              <w:t>2</w:t>
            </w:r>
            <w:r w:rsidR="0097207F"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 xml:space="preserve">đ </w:t>
            </w:r>
          </w:p>
          <w:p w:rsidR="0097207F" w:rsidRPr="008A6F45" w:rsidRDefault="003F681D" w:rsidP="000B2B12">
            <w:pPr>
              <w:jc w:val="center"/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eastAsia="ja-JP"/>
              </w:rPr>
              <w:t>20</w:t>
            </w:r>
            <w:r w:rsidR="0097207F"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  <w:t>%</w:t>
            </w:r>
          </w:p>
        </w:tc>
        <w:tc>
          <w:tcPr>
            <w:tcW w:w="19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>1</w:t>
            </w:r>
          </w:p>
          <w:p w:rsidR="0097207F" w:rsidRPr="008A6F45" w:rsidRDefault="003F681D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>1</w:t>
            </w:r>
            <w:r w:rsidR="0097207F"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>đ</w:t>
            </w:r>
          </w:p>
          <w:p w:rsidR="0097207F" w:rsidRPr="008A6F45" w:rsidRDefault="003F681D" w:rsidP="000B2B12">
            <w:pPr>
              <w:jc w:val="center"/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  <w:t>10</w:t>
            </w:r>
            <w:r w:rsidR="0097207F"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  <w:t>%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207F" w:rsidRPr="008A6F45" w:rsidRDefault="006E2FF5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vi-VN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>25</w:t>
            </w:r>
          </w:p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color w:val="000000"/>
                <w:sz w:val="26"/>
                <w:szCs w:val="26"/>
                <w:lang w:val="sv-SE" w:eastAsia="ja-JP"/>
              </w:rPr>
              <w:t xml:space="preserve">10đ </w:t>
            </w:r>
          </w:p>
          <w:p w:rsidR="0097207F" w:rsidRPr="008A6F45" w:rsidRDefault="0097207F" w:rsidP="000B2B12">
            <w:pPr>
              <w:jc w:val="center"/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</w:pPr>
            <w:r w:rsidRPr="008A6F45">
              <w:rPr>
                <w:rFonts w:eastAsia="MS Mincho"/>
                <w:b/>
                <w:bCs/>
                <w:i/>
                <w:color w:val="000000"/>
                <w:sz w:val="26"/>
                <w:szCs w:val="26"/>
                <w:lang w:val="sv-SE" w:eastAsia="ja-JP"/>
              </w:rPr>
              <w:t>100%</w:t>
            </w:r>
          </w:p>
        </w:tc>
      </w:tr>
      <w:tr w:rsidR="0097207F" w:rsidRPr="008A6F45" w:rsidTr="008A6F45">
        <w:trPr>
          <w:gridBefore w:val="1"/>
          <w:wBefore w:w="284" w:type="dxa"/>
        </w:trPr>
        <w:tc>
          <w:tcPr>
            <w:tcW w:w="3544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:rsidR="0097207F" w:rsidRPr="008A6F45" w:rsidRDefault="0097207F" w:rsidP="000B2B12">
            <w:pPr>
              <w:jc w:val="center"/>
              <w:rPr>
                <w:b/>
                <w:sz w:val="26"/>
                <w:szCs w:val="26"/>
              </w:rPr>
            </w:pPr>
          </w:p>
          <w:p w:rsidR="0097207F" w:rsidRPr="008A6F45" w:rsidRDefault="0097207F" w:rsidP="000B2B12">
            <w:pPr>
              <w:jc w:val="center"/>
              <w:rPr>
                <w:b/>
                <w:sz w:val="26"/>
                <w:szCs w:val="26"/>
              </w:rPr>
            </w:pPr>
            <w:r w:rsidRPr="008A6F45">
              <w:rPr>
                <w:b/>
                <w:sz w:val="26"/>
                <w:szCs w:val="26"/>
              </w:rPr>
              <w:t>Ban Giám Hiệu</w:t>
            </w:r>
          </w:p>
        </w:tc>
        <w:tc>
          <w:tcPr>
            <w:tcW w:w="3601" w:type="dxa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:rsidR="0097207F" w:rsidRPr="008A6F45" w:rsidRDefault="0097207F" w:rsidP="000B2B12">
            <w:pPr>
              <w:jc w:val="center"/>
              <w:rPr>
                <w:b/>
                <w:sz w:val="26"/>
                <w:szCs w:val="26"/>
              </w:rPr>
            </w:pPr>
          </w:p>
          <w:p w:rsidR="0097207F" w:rsidRPr="008A6F45" w:rsidRDefault="0097207F" w:rsidP="000B2B12">
            <w:pPr>
              <w:jc w:val="center"/>
              <w:rPr>
                <w:b/>
                <w:sz w:val="26"/>
                <w:szCs w:val="26"/>
              </w:rPr>
            </w:pPr>
            <w:r w:rsidRPr="008A6F45">
              <w:rPr>
                <w:b/>
                <w:sz w:val="26"/>
                <w:szCs w:val="26"/>
              </w:rPr>
              <w:t>Tổ chuyên môn</w:t>
            </w:r>
          </w:p>
        </w:tc>
        <w:tc>
          <w:tcPr>
            <w:tcW w:w="3203" w:type="dxa"/>
            <w:gridSpan w:val="5"/>
            <w:tcBorders>
              <w:top w:val="nil"/>
              <w:left w:val="nil"/>
              <w:bottom w:val="nil"/>
              <w:right w:val="nil"/>
            </w:tcBorders>
            <w:hideMark/>
          </w:tcPr>
          <w:p w:rsidR="0097207F" w:rsidRPr="008A6F45" w:rsidRDefault="0097207F" w:rsidP="000B2B12">
            <w:pPr>
              <w:jc w:val="center"/>
              <w:rPr>
                <w:b/>
                <w:sz w:val="26"/>
                <w:szCs w:val="26"/>
              </w:rPr>
            </w:pPr>
          </w:p>
          <w:p w:rsidR="0097207F" w:rsidRPr="008A6F45" w:rsidRDefault="0097207F" w:rsidP="000B2B12">
            <w:pPr>
              <w:jc w:val="center"/>
              <w:rPr>
                <w:b/>
                <w:sz w:val="26"/>
                <w:szCs w:val="26"/>
              </w:rPr>
            </w:pPr>
            <w:r w:rsidRPr="008A6F45">
              <w:rPr>
                <w:b/>
                <w:sz w:val="26"/>
                <w:szCs w:val="26"/>
              </w:rPr>
              <w:t>Nhóm chuyên môn</w:t>
            </w:r>
          </w:p>
        </w:tc>
      </w:tr>
      <w:tr w:rsidR="0097207F" w:rsidRPr="008A6F45" w:rsidTr="008A6F45">
        <w:trPr>
          <w:gridBefore w:val="1"/>
          <w:wBefore w:w="284" w:type="dxa"/>
        </w:trPr>
        <w:tc>
          <w:tcPr>
            <w:tcW w:w="354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7207F" w:rsidRPr="008A6F45" w:rsidRDefault="0097207F" w:rsidP="000B2B12">
            <w:pPr>
              <w:rPr>
                <w:b/>
                <w:sz w:val="26"/>
                <w:szCs w:val="26"/>
              </w:rPr>
            </w:pPr>
          </w:p>
          <w:p w:rsidR="0097207F" w:rsidRPr="008A6F45" w:rsidRDefault="0097207F" w:rsidP="000B2B12">
            <w:pPr>
              <w:rPr>
                <w:b/>
                <w:sz w:val="26"/>
                <w:szCs w:val="26"/>
              </w:rPr>
            </w:pPr>
          </w:p>
          <w:p w:rsidR="0097207F" w:rsidRPr="008A6F45" w:rsidRDefault="0097207F" w:rsidP="000B2B12">
            <w:pPr>
              <w:rPr>
                <w:b/>
                <w:sz w:val="26"/>
                <w:szCs w:val="26"/>
              </w:rPr>
            </w:pPr>
          </w:p>
          <w:p w:rsidR="0097207F" w:rsidRPr="008A6F45" w:rsidRDefault="0097207F" w:rsidP="000B2B12">
            <w:pPr>
              <w:jc w:val="center"/>
              <w:rPr>
                <w:b/>
                <w:sz w:val="26"/>
                <w:szCs w:val="26"/>
              </w:rPr>
            </w:pPr>
            <w:r w:rsidRPr="008A6F45">
              <w:rPr>
                <w:b/>
                <w:sz w:val="26"/>
                <w:szCs w:val="26"/>
              </w:rPr>
              <w:t>Đỗ Thị Thu Hoài</w:t>
            </w:r>
          </w:p>
        </w:tc>
        <w:tc>
          <w:tcPr>
            <w:tcW w:w="3601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97207F" w:rsidRPr="008A6F45" w:rsidRDefault="0097207F" w:rsidP="000B2B12">
            <w:pPr>
              <w:rPr>
                <w:b/>
                <w:sz w:val="26"/>
                <w:szCs w:val="26"/>
              </w:rPr>
            </w:pPr>
          </w:p>
          <w:p w:rsidR="0097207F" w:rsidRPr="008A6F45" w:rsidRDefault="0097207F" w:rsidP="000B2B12">
            <w:pPr>
              <w:rPr>
                <w:b/>
                <w:sz w:val="26"/>
                <w:szCs w:val="26"/>
              </w:rPr>
            </w:pPr>
          </w:p>
          <w:p w:rsidR="0097207F" w:rsidRPr="008A6F45" w:rsidRDefault="0097207F" w:rsidP="000B2B12">
            <w:pPr>
              <w:rPr>
                <w:b/>
                <w:sz w:val="26"/>
                <w:szCs w:val="26"/>
              </w:rPr>
            </w:pPr>
          </w:p>
          <w:p w:rsidR="0097207F" w:rsidRPr="008A6F45" w:rsidRDefault="0097207F" w:rsidP="000B2B12">
            <w:pPr>
              <w:jc w:val="center"/>
              <w:rPr>
                <w:b/>
                <w:sz w:val="26"/>
                <w:szCs w:val="26"/>
              </w:rPr>
            </w:pPr>
            <w:r w:rsidRPr="008A6F45">
              <w:rPr>
                <w:b/>
                <w:sz w:val="26"/>
                <w:szCs w:val="26"/>
              </w:rPr>
              <w:t>Nguyễn Thị Nguyệt</w:t>
            </w:r>
          </w:p>
        </w:tc>
        <w:tc>
          <w:tcPr>
            <w:tcW w:w="3203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97207F" w:rsidRPr="008A6F45" w:rsidRDefault="0097207F" w:rsidP="000B2B12">
            <w:pPr>
              <w:rPr>
                <w:b/>
                <w:sz w:val="26"/>
                <w:szCs w:val="26"/>
                <w:lang w:val="vi-VN"/>
              </w:rPr>
            </w:pPr>
          </w:p>
          <w:p w:rsidR="0097207F" w:rsidRPr="008A6F45" w:rsidRDefault="0097207F" w:rsidP="000B2B12">
            <w:pPr>
              <w:rPr>
                <w:b/>
                <w:sz w:val="26"/>
                <w:szCs w:val="26"/>
              </w:rPr>
            </w:pPr>
          </w:p>
          <w:p w:rsidR="0097207F" w:rsidRPr="008A6F45" w:rsidRDefault="0097207F" w:rsidP="000B2B12">
            <w:pPr>
              <w:jc w:val="center"/>
              <w:rPr>
                <w:b/>
                <w:sz w:val="26"/>
                <w:szCs w:val="26"/>
              </w:rPr>
            </w:pPr>
          </w:p>
          <w:p w:rsidR="0097207F" w:rsidRPr="008A6F45" w:rsidRDefault="0097207F" w:rsidP="000B2B12">
            <w:pPr>
              <w:jc w:val="center"/>
              <w:rPr>
                <w:b/>
                <w:sz w:val="26"/>
                <w:szCs w:val="26"/>
              </w:rPr>
            </w:pPr>
            <w:r w:rsidRPr="008A6F45">
              <w:rPr>
                <w:b/>
                <w:sz w:val="26"/>
                <w:szCs w:val="26"/>
              </w:rPr>
              <w:t>Đỗ Thị Minh Xuân</w:t>
            </w:r>
          </w:p>
        </w:tc>
      </w:tr>
    </w:tbl>
    <w:p w:rsidR="008A6F45" w:rsidRDefault="008A6F45">
      <w:r>
        <w:br w:type="page"/>
      </w:r>
    </w:p>
    <w:tbl>
      <w:tblPr>
        <w:tblW w:w="11081" w:type="dxa"/>
        <w:tblBorders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53"/>
        <w:gridCol w:w="5728"/>
      </w:tblGrid>
      <w:tr w:rsidR="0097207F" w:rsidRPr="005C7AFD" w:rsidTr="008A6F45">
        <w:tc>
          <w:tcPr>
            <w:tcW w:w="5353" w:type="dxa"/>
          </w:tcPr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lastRenderedPageBreak/>
              <w:t>TRƯỜNG THCS THƯỢNG THANH</w:t>
            </w:r>
          </w:p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NĂM HỌC</w:t>
            </w:r>
            <w:r w:rsidRPr="005C7AFD">
              <w:rPr>
                <w:b/>
                <w:sz w:val="27"/>
                <w:szCs w:val="27"/>
                <w:lang w:val="vi-VN"/>
              </w:rPr>
              <w:t>:</w:t>
            </w:r>
            <w:r w:rsidRPr="005C7AFD">
              <w:rPr>
                <w:b/>
                <w:sz w:val="27"/>
                <w:szCs w:val="27"/>
              </w:rPr>
              <w:t xml:space="preserve"> 2019 - 2020</w:t>
            </w:r>
          </w:p>
          <w:p w:rsidR="0097207F" w:rsidRPr="005C7AFD" w:rsidRDefault="0097200A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  <w:u w:val="single"/>
              </w:rPr>
            </w:pPr>
            <w:r w:rsidRPr="005C7AFD">
              <w:rPr>
                <w:b/>
                <w:sz w:val="27"/>
                <w:szCs w:val="27"/>
                <w:u w:val="single"/>
              </w:rPr>
              <w:t>ĐỀ</w:t>
            </w:r>
            <w:r w:rsidR="0097207F" w:rsidRPr="005C7AFD">
              <w:rPr>
                <w:b/>
                <w:sz w:val="27"/>
                <w:szCs w:val="27"/>
                <w:u w:val="single"/>
              </w:rPr>
              <w:t xml:space="preserve"> VL</w:t>
            </w:r>
            <w:r w:rsidR="0097207F" w:rsidRPr="005C7AFD">
              <w:rPr>
                <w:b/>
                <w:sz w:val="27"/>
                <w:szCs w:val="27"/>
                <w:u w:val="single"/>
                <w:lang w:val="vi-VN"/>
              </w:rPr>
              <w:t>6</w:t>
            </w:r>
            <w:r w:rsidR="0097207F" w:rsidRPr="005C7AFD">
              <w:rPr>
                <w:b/>
                <w:sz w:val="27"/>
                <w:szCs w:val="27"/>
                <w:u w:val="single"/>
              </w:rPr>
              <w:t>01</w:t>
            </w:r>
          </w:p>
        </w:tc>
        <w:tc>
          <w:tcPr>
            <w:tcW w:w="5728" w:type="dxa"/>
          </w:tcPr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ĐỀ KIỂM TRA HỌC KÌ I</w:t>
            </w:r>
          </w:p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MÔN</w:t>
            </w:r>
            <w:r w:rsidRPr="005C7AFD">
              <w:rPr>
                <w:b/>
                <w:sz w:val="27"/>
                <w:szCs w:val="27"/>
                <w:lang w:val="vi-VN"/>
              </w:rPr>
              <w:t>:</w:t>
            </w:r>
            <w:r w:rsidRPr="005C7AFD">
              <w:rPr>
                <w:b/>
                <w:sz w:val="27"/>
                <w:szCs w:val="27"/>
              </w:rPr>
              <w:t xml:space="preserve"> VẬT LÝ </w:t>
            </w:r>
            <w:r w:rsidRPr="005C7AFD">
              <w:rPr>
                <w:b/>
                <w:sz w:val="27"/>
                <w:szCs w:val="27"/>
                <w:lang w:val="vi-VN"/>
              </w:rPr>
              <w:t xml:space="preserve">– KHỐI </w:t>
            </w:r>
            <w:r w:rsidRPr="005C7AFD">
              <w:rPr>
                <w:b/>
                <w:sz w:val="27"/>
                <w:szCs w:val="27"/>
              </w:rPr>
              <w:t>6</w:t>
            </w:r>
          </w:p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i/>
                <w:sz w:val="27"/>
                <w:szCs w:val="27"/>
              </w:rPr>
            </w:pPr>
            <w:r w:rsidRPr="005C7AFD">
              <w:rPr>
                <w:i/>
                <w:sz w:val="27"/>
                <w:szCs w:val="27"/>
              </w:rPr>
              <w:t>Thời gian: 45 phút</w:t>
            </w:r>
          </w:p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sz w:val="27"/>
                <w:szCs w:val="27"/>
              </w:rPr>
            </w:pPr>
            <w:r w:rsidRPr="005C7AFD">
              <w:rPr>
                <w:i/>
                <w:sz w:val="27"/>
                <w:szCs w:val="27"/>
              </w:rPr>
              <w:t>Ngày kiểm tra : .../12/2019</w:t>
            </w:r>
          </w:p>
        </w:tc>
      </w:tr>
    </w:tbl>
    <w:p w:rsidR="0097207F" w:rsidRPr="005C7AFD" w:rsidRDefault="0097207F" w:rsidP="000B2B12">
      <w:pPr>
        <w:rPr>
          <w:b/>
          <w:sz w:val="27"/>
          <w:szCs w:val="27"/>
        </w:rPr>
      </w:pPr>
    </w:p>
    <w:p w:rsidR="0097207F" w:rsidRPr="005C7AFD" w:rsidRDefault="0097207F" w:rsidP="000B2B12">
      <w:pPr>
        <w:tabs>
          <w:tab w:val="center" w:pos="5141"/>
        </w:tabs>
        <w:rPr>
          <w:b/>
          <w:sz w:val="27"/>
          <w:szCs w:val="27"/>
        </w:rPr>
      </w:pPr>
      <w:r w:rsidRPr="005C7AFD">
        <w:rPr>
          <w:b/>
          <w:sz w:val="27"/>
          <w:szCs w:val="27"/>
          <w:u w:val="single"/>
        </w:rPr>
        <w:t>I. TRẮC NGHIỆM</w:t>
      </w:r>
      <w:r w:rsidRPr="005C7AFD">
        <w:rPr>
          <w:b/>
          <w:sz w:val="27"/>
          <w:szCs w:val="27"/>
        </w:rPr>
        <w:t xml:space="preserve"> (5 điểm) </w:t>
      </w:r>
      <w:r w:rsidRPr="005C7AFD">
        <w:rPr>
          <w:b/>
          <w:sz w:val="27"/>
          <w:szCs w:val="27"/>
        </w:rPr>
        <w:tab/>
      </w:r>
    </w:p>
    <w:p w:rsidR="0097207F" w:rsidRPr="005C7AFD" w:rsidRDefault="0097207F" w:rsidP="000B2B12">
      <w:pPr>
        <w:rPr>
          <w:b/>
          <w:color w:val="000000" w:themeColor="text1"/>
          <w:sz w:val="27"/>
          <w:szCs w:val="27"/>
        </w:rPr>
      </w:pPr>
      <w:r w:rsidRPr="005C7AFD">
        <w:rPr>
          <w:b/>
          <w:color w:val="000000" w:themeColor="text1"/>
          <w:sz w:val="27"/>
          <w:szCs w:val="27"/>
          <w:lang w:val="pl-PL"/>
        </w:rPr>
        <w:t>Hãy ghi vào bài làm chữ cái đ</w:t>
      </w:r>
      <w:r w:rsidR="002C3E68">
        <w:rPr>
          <w:b/>
          <w:color w:val="000000" w:themeColor="text1"/>
          <w:sz w:val="27"/>
          <w:szCs w:val="27"/>
          <w:lang w:val="pl-PL"/>
        </w:rPr>
        <w:t>ứng trước câu trả lời đúng nhất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: </w:t>
      </w:r>
      <w:r w:rsidRPr="005C7AFD">
        <w:rPr>
          <w:sz w:val="27"/>
          <w:szCs w:val="27"/>
          <w:lang w:val="pl-PL"/>
        </w:rPr>
        <w:t>Đưa một cực của nam châm lại gần một quả nặng bằng sắt đang được treo</w:t>
      </w:r>
      <w:r w:rsidR="002C3E68">
        <w:rPr>
          <w:sz w:val="27"/>
          <w:szCs w:val="27"/>
          <w:lang w:val="pl-PL"/>
        </w:rPr>
        <w:t xml:space="preserve"> trên một sợi dây</w:t>
      </w:r>
      <w:r w:rsidRPr="005C7AFD">
        <w:rPr>
          <w:sz w:val="27"/>
          <w:szCs w:val="27"/>
          <w:lang w:val="pl-PL"/>
        </w:rPr>
        <w:t xml:space="preserve">. Lực hút của nam châm đã </w:t>
      </w:r>
      <w:r w:rsidR="002C3E68">
        <w:rPr>
          <w:sz w:val="27"/>
          <w:szCs w:val="27"/>
          <w:lang w:val="pl-PL"/>
        </w:rPr>
        <w:t>làm quả nặng: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l-PL"/>
        </w:rPr>
        <w:t>biến dạng.</w:t>
      </w:r>
      <w:r w:rsidR="0097200A" w:rsidRPr="005C7AFD">
        <w:rPr>
          <w:sz w:val="27"/>
          <w:szCs w:val="27"/>
        </w:rPr>
        <w:t xml:space="preserve">                                </w:t>
      </w:r>
      <w:r w:rsidR="005C7AFD">
        <w:rPr>
          <w:sz w:val="27"/>
          <w:szCs w:val="27"/>
        </w:rPr>
        <w:t xml:space="preserve"> </w:t>
      </w:r>
      <w:r w:rsidR="002C3E68">
        <w:rPr>
          <w:sz w:val="27"/>
          <w:szCs w:val="27"/>
        </w:rPr>
        <w:t xml:space="preserve">                   </w:t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l-PL"/>
        </w:rPr>
        <w:t>không bị tác dụng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color w:val="FF0000"/>
          <w:sz w:val="27"/>
          <w:szCs w:val="27"/>
          <w:lang w:val="pl-PL"/>
        </w:rPr>
        <w:t>chuyển động lại gần nam châm.</w:t>
      </w:r>
      <w:r w:rsidR="0097200A" w:rsidRPr="005C7AFD">
        <w:rPr>
          <w:sz w:val="27"/>
          <w:szCs w:val="27"/>
        </w:rPr>
        <w:t xml:space="preserve">   </w:t>
      </w:r>
      <w:r w:rsidR="002C3E68">
        <w:rPr>
          <w:sz w:val="27"/>
          <w:szCs w:val="27"/>
        </w:rPr>
        <w:t xml:space="preserve">               </w:t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l-PL"/>
        </w:rPr>
        <w:t>bị vỡ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2: </w:t>
      </w:r>
      <w:r w:rsidRPr="005C7AFD">
        <w:rPr>
          <w:iCs/>
          <w:sz w:val="27"/>
          <w:szCs w:val="27"/>
          <w:lang w:val="pl-PL"/>
        </w:rPr>
        <w:t>Gió đã tác dụng lên cánh buồm một lực nào trong số các lực sau</w:t>
      </w:r>
      <w:r w:rsidRPr="005C7AFD">
        <w:rPr>
          <w:iCs/>
          <w:sz w:val="27"/>
          <w:szCs w:val="27"/>
          <w:lang w:val="vi-VN"/>
        </w:rPr>
        <w:t>?</w:t>
      </w:r>
    </w:p>
    <w:p w:rsidR="00D37472" w:rsidRPr="005C7AFD" w:rsidRDefault="00D37472" w:rsidP="000B2B12">
      <w:pPr>
        <w:tabs>
          <w:tab w:val="left" w:pos="200"/>
          <w:tab w:val="left" w:pos="2700"/>
          <w:tab w:val="left" w:pos="5200"/>
          <w:tab w:val="left" w:pos="77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color w:val="FF0000"/>
          <w:sz w:val="27"/>
          <w:szCs w:val="27"/>
          <w:lang w:val="pl-PL"/>
        </w:rPr>
        <w:t>Lực đẩy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l-PL"/>
        </w:rPr>
        <w:t>Lực căng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l-PL"/>
        </w:rPr>
        <w:t>Lực kéo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l-PL"/>
        </w:rPr>
        <w:t>Lực hút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3: </w:t>
      </w:r>
      <w:r w:rsidRPr="005C7AFD">
        <w:rPr>
          <w:sz w:val="27"/>
          <w:szCs w:val="27"/>
          <w:lang w:val="nb-NO" w:eastAsia="en-GB"/>
        </w:rPr>
        <w:t>Trong các vật sau, vật nào có tính chất đàn hồi?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color w:val="FF0000"/>
          <w:sz w:val="27"/>
          <w:szCs w:val="27"/>
          <w:lang w:val="nb-NO" w:eastAsia="en-GB"/>
        </w:rPr>
        <w:t>Quả bóng cao su</w:t>
      </w:r>
      <w:r w:rsidRPr="005C7AFD">
        <w:rPr>
          <w:color w:val="FF0000"/>
          <w:sz w:val="27"/>
          <w:szCs w:val="27"/>
          <w:lang w:val="vi-VN" w:eastAsia="en-GB"/>
        </w:rPr>
        <w:t>.</w:t>
      </w:r>
      <w:r w:rsidR="00FC72C8" w:rsidRPr="005C7AFD">
        <w:rPr>
          <w:sz w:val="27"/>
          <w:szCs w:val="27"/>
        </w:rPr>
        <w:t xml:space="preserve">    </w:t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nb-NO" w:eastAsia="en-GB"/>
        </w:rPr>
        <w:t>Hòn đá</w:t>
      </w:r>
      <w:r w:rsidRPr="005C7AFD">
        <w:rPr>
          <w:sz w:val="27"/>
          <w:szCs w:val="27"/>
          <w:lang w:val="vi-VN" w:eastAsia="en-GB"/>
        </w:rPr>
        <w:t>.</w:t>
      </w:r>
      <w:r w:rsidR="00FC72C8" w:rsidRPr="005C7AFD">
        <w:rPr>
          <w:sz w:val="27"/>
          <w:szCs w:val="27"/>
        </w:rPr>
        <w:t xml:space="preserve">                   </w:t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nb-NO" w:eastAsia="en-GB"/>
        </w:rPr>
        <w:t>Quả bóng bàn</w:t>
      </w:r>
      <w:r w:rsidRPr="005C7AFD">
        <w:rPr>
          <w:sz w:val="27"/>
          <w:szCs w:val="27"/>
          <w:lang w:val="vi-VN" w:eastAsia="en-GB"/>
        </w:rPr>
        <w:t>.</w:t>
      </w:r>
      <w:r w:rsidRPr="005C7AFD">
        <w:rPr>
          <w:sz w:val="27"/>
          <w:szCs w:val="27"/>
        </w:rPr>
        <w:tab/>
      </w:r>
      <w:r w:rsidR="00FC72C8" w:rsidRPr="005C7AFD">
        <w:rPr>
          <w:sz w:val="27"/>
          <w:szCs w:val="27"/>
        </w:rPr>
        <w:t xml:space="preserve">       </w:t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nb-NO" w:eastAsia="en-GB"/>
        </w:rPr>
        <w:t>Cục đất sét</w:t>
      </w:r>
      <w:r w:rsidRPr="005C7AFD">
        <w:rPr>
          <w:sz w:val="27"/>
          <w:szCs w:val="27"/>
          <w:lang w:val="vi-VN" w:eastAsia="en-GB"/>
        </w:rPr>
        <w:t>.</w:t>
      </w:r>
    </w:p>
    <w:p w:rsidR="00DF674B" w:rsidRPr="00DF674B" w:rsidRDefault="00D37472" w:rsidP="00DF674B">
      <w:pPr>
        <w:pStyle w:val="NormalWeb"/>
        <w:shd w:val="clear" w:color="auto" w:fill="FFFFFF"/>
        <w:spacing w:before="0" w:beforeAutospacing="0" w:after="0" w:afterAutospacing="0"/>
        <w:jc w:val="both"/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4: </w:t>
      </w:r>
      <w:r w:rsidR="00DF674B" w:rsidRPr="00DF674B">
        <w:rPr>
          <w:sz w:val="27"/>
          <w:szCs w:val="27"/>
        </w:rPr>
        <w:t>Dùng tay kéo dây chun, khi đó:</w:t>
      </w:r>
    </w:p>
    <w:p w:rsidR="00DF674B" w:rsidRPr="00DF674B" w:rsidRDefault="00DF674B" w:rsidP="00DF674B">
      <w:pPr>
        <w:shd w:val="clear" w:color="auto" w:fill="FFFFFF"/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</w:t>
      </w:r>
      <w:r w:rsidRPr="00DF674B">
        <w:rPr>
          <w:b/>
          <w:sz w:val="27"/>
          <w:szCs w:val="27"/>
        </w:rPr>
        <w:t>A.</w:t>
      </w:r>
      <w:r w:rsidRPr="00DF674B">
        <w:rPr>
          <w:sz w:val="27"/>
          <w:szCs w:val="27"/>
        </w:rPr>
        <w:t xml:space="preserve"> chỉ có lực tác dụng vào tay.</w:t>
      </w:r>
    </w:p>
    <w:p w:rsidR="00DF674B" w:rsidRPr="00DF674B" w:rsidRDefault="00DF674B" w:rsidP="00DF674B">
      <w:pPr>
        <w:shd w:val="clear" w:color="auto" w:fill="FFFFFF"/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</w:t>
      </w:r>
      <w:r w:rsidRPr="00DF674B">
        <w:rPr>
          <w:b/>
          <w:color w:val="FF0000"/>
          <w:sz w:val="27"/>
          <w:szCs w:val="27"/>
        </w:rPr>
        <w:t>B.</w:t>
      </w:r>
      <w:r w:rsidRPr="00DF674B">
        <w:rPr>
          <w:color w:val="FF0000"/>
          <w:sz w:val="27"/>
          <w:szCs w:val="27"/>
        </w:rPr>
        <w:t xml:space="preserve"> có lực tác dụng vào tay và có lực tác dụng vào dây chun.</w:t>
      </w:r>
    </w:p>
    <w:p w:rsidR="00DF674B" w:rsidRPr="00DF674B" w:rsidRDefault="00DF674B" w:rsidP="00DF674B">
      <w:pPr>
        <w:shd w:val="clear" w:color="auto" w:fill="FFFFFF"/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</w:t>
      </w:r>
      <w:r w:rsidRPr="00DF674B">
        <w:rPr>
          <w:b/>
          <w:sz w:val="27"/>
          <w:szCs w:val="27"/>
        </w:rPr>
        <w:t>C.</w:t>
      </w:r>
      <w:r w:rsidRPr="00DF674B">
        <w:rPr>
          <w:sz w:val="27"/>
          <w:szCs w:val="27"/>
        </w:rPr>
        <w:t xml:space="preserve"> chỉ có lực tác dụng vào dây chun.</w:t>
      </w:r>
    </w:p>
    <w:p w:rsidR="00D37472" w:rsidRPr="00DF674B" w:rsidRDefault="00DF674B" w:rsidP="00DF674B">
      <w:pPr>
        <w:shd w:val="clear" w:color="auto" w:fill="FFFFFF"/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</w:t>
      </w:r>
      <w:r w:rsidRPr="00DF674B">
        <w:rPr>
          <w:b/>
          <w:sz w:val="27"/>
          <w:szCs w:val="27"/>
        </w:rPr>
        <w:t>D.</w:t>
      </w:r>
      <w:r w:rsidRPr="00DF674B">
        <w:rPr>
          <w:sz w:val="27"/>
          <w:szCs w:val="27"/>
        </w:rPr>
        <w:t xml:space="preserve"> không có lực</w:t>
      </w:r>
      <w:r w:rsidR="00FC1070">
        <w:rPr>
          <w:sz w:val="27"/>
          <w:szCs w:val="27"/>
        </w:rPr>
        <w:t xml:space="preserve"> tác dụng</w:t>
      </w:r>
      <w:r w:rsidR="00C43B7E">
        <w:rPr>
          <w:sz w:val="27"/>
          <w:szCs w:val="27"/>
        </w:rPr>
        <w:t>.</w:t>
      </w:r>
    </w:p>
    <w:p w:rsidR="00D37472" w:rsidRPr="005C7AFD" w:rsidRDefault="00D37472" w:rsidP="000B2B12">
      <w:pPr>
        <w:jc w:val="both"/>
        <w:rPr>
          <w:w w:val="101"/>
          <w:sz w:val="27"/>
          <w:szCs w:val="27"/>
          <w:vertAlign w:val="superscript"/>
          <w:lang w:val="pt-BR"/>
        </w:rPr>
      </w:pPr>
      <w:r w:rsidRPr="005C7AFD">
        <w:rPr>
          <w:b/>
          <w:color w:val="0000FF"/>
          <w:sz w:val="27"/>
          <w:szCs w:val="27"/>
        </w:rPr>
        <w:t xml:space="preserve">Câu 5: </w:t>
      </w:r>
      <w:r w:rsidRPr="005C7AFD">
        <w:rPr>
          <w:sz w:val="27"/>
          <w:szCs w:val="27"/>
          <w:lang w:val="pt-BR"/>
        </w:rPr>
        <w:t>Khi nói: “ khối lượng riêng của sắt là 7800kg/m</w:t>
      </w:r>
      <w:r w:rsidRPr="005C7AFD">
        <w:rPr>
          <w:sz w:val="27"/>
          <w:szCs w:val="27"/>
          <w:vertAlign w:val="superscript"/>
          <w:lang w:val="pt-BR"/>
        </w:rPr>
        <w:t>3</w:t>
      </w:r>
      <w:r w:rsidRPr="005C7AFD">
        <w:rPr>
          <w:sz w:val="27"/>
          <w:szCs w:val="27"/>
          <w:lang w:val="pt-BR"/>
        </w:rPr>
        <w:t>” có nghĩa là:</w:t>
      </w:r>
    </w:p>
    <w:p w:rsidR="00D37472" w:rsidRPr="005C7AFD" w:rsidRDefault="00D37472" w:rsidP="000B2B12">
      <w:pPr>
        <w:ind w:left="180"/>
        <w:rPr>
          <w:sz w:val="27"/>
          <w:szCs w:val="27"/>
          <w:lang w:val="pt-BR"/>
        </w:rPr>
      </w:pPr>
      <w:r w:rsidRPr="005C7AFD">
        <w:rPr>
          <w:b/>
          <w:sz w:val="27"/>
          <w:szCs w:val="27"/>
          <w:lang w:val="pt-BR"/>
        </w:rPr>
        <w:t>A.</w:t>
      </w:r>
      <w:r w:rsidRPr="005C7AFD">
        <w:rPr>
          <w:sz w:val="27"/>
          <w:szCs w:val="27"/>
          <w:lang w:val="pt-BR"/>
        </w:rPr>
        <w:t xml:space="preserve"> 1</w:t>
      </w:r>
      <w:r w:rsidRPr="005C7AFD">
        <w:rPr>
          <w:sz w:val="27"/>
          <w:szCs w:val="27"/>
          <w:lang w:val="vi-VN"/>
        </w:rPr>
        <w:t>c</w:t>
      </w:r>
      <w:r w:rsidRPr="005C7AFD">
        <w:rPr>
          <w:sz w:val="27"/>
          <w:szCs w:val="27"/>
          <w:lang w:val="pt-BR"/>
        </w:rPr>
        <w:t>m</w:t>
      </w:r>
      <w:r w:rsidRPr="005C7AFD">
        <w:rPr>
          <w:sz w:val="27"/>
          <w:szCs w:val="27"/>
          <w:vertAlign w:val="superscript"/>
          <w:lang w:val="pt-BR"/>
        </w:rPr>
        <w:t>3</w:t>
      </w:r>
      <w:r w:rsidRPr="005C7AFD">
        <w:rPr>
          <w:sz w:val="27"/>
          <w:szCs w:val="27"/>
          <w:lang w:val="pt-BR"/>
        </w:rPr>
        <w:t xml:space="preserve"> sắ</w:t>
      </w:r>
      <w:r w:rsidRPr="005C7AFD">
        <w:rPr>
          <w:sz w:val="27"/>
          <w:szCs w:val="27"/>
          <w:lang w:val="vi-VN"/>
        </w:rPr>
        <w:t>t có khối lượng là</w:t>
      </w:r>
      <w:r w:rsidRPr="005C7AFD">
        <w:rPr>
          <w:sz w:val="27"/>
          <w:szCs w:val="27"/>
          <w:lang w:val="pt-BR"/>
        </w:rPr>
        <w:t>7800kg.</w:t>
      </w:r>
      <w:r w:rsidR="0097200A" w:rsidRPr="005C7AFD">
        <w:rPr>
          <w:sz w:val="27"/>
          <w:szCs w:val="27"/>
          <w:lang w:val="pt-BR"/>
        </w:rPr>
        <w:t xml:space="preserve">               </w:t>
      </w:r>
      <w:r w:rsidRPr="005C7AFD">
        <w:rPr>
          <w:b/>
          <w:sz w:val="27"/>
          <w:szCs w:val="27"/>
          <w:lang w:val="pt-BR"/>
        </w:rPr>
        <w:t>B.</w:t>
      </w:r>
      <w:r w:rsidRPr="005C7AFD">
        <w:rPr>
          <w:sz w:val="27"/>
          <w:szCs w:val="27"/>
          <w:lang w:val="pt-BR"/>
        </w:rPr>
        <w:t xml:space="preserve"> 1m</w:t>
      </w:r>
      <w:r w:rsidRPr="005C7AFD">
        <w:rPr>
          <w:sz w:val="27"/>
          <w:szCs w:val="27"/>
          <w:vertAlign w:val="superscript"/>
          <w:lang w:val="pt-BR"/>
        </w:rPr>
        <w:t>3</w:t>
      </w:r>
      <w:r w:rsidRPr="005C7AFD">
        <w:rPr>
          <w:sz w:val="27"/>
          <w:szCs w:val="27"/>
          <w:lang w:val="pt-BR"/>
        </w:rPr>
        <w:t xml:space="preserve"> sắt có khối lượng là 7800</w:t>
      </w:r>
      <w:r w:rsidRPr="005C7AFD">
        <w:rPr>
          <w:sz w:val="27"/>
          <w:szCs w:val="27"/>
          <w:lang w:val="vi-VN"/>
        </w:rPr>
        <w:t>N</w:t>
      </w:r>
      <w:r w:rsidRPr="005C7AFD">
        <w:rPr>
          <w:sz w:val="27"/>
          <w:szCs w:val="27"/>
          <w:lang w:val="pt-BR"/>
        </w:rPr>
        <w:t>.</w:t>
      </w:r>
    </w:p>
    <w:p w:rsidR="00D37472" w:rsidRPr="005C7AFD" w:rsidRDefault="0097200A" w:rsidP="000B2B12">
      <w:pPr>
        <w:rPr>
          <w:sz w:val="27"/>
          <w:szCs w:val="27"/>
        </w:rPr>
      </w:pPr>
      <w:r w:rsidRPr="005C7AFD">
        <w:rPr>
          <w:color w:val="FF0000"/>
          <w:sz w:val="27"/>
          <w:szCs w:val="27"/>
          <w:lang w:val="pt-BR"/>
        </w:rPr>
        <w:t xml:space="preserve">   </w:t>
      </w:r>
      <w:r w:rsidR="00D37472" w:rsidRPr="005C7AFD">
        <w:rPr>
          <w:b/>
          <w:color w:val="FF0000"/>
          <w:sz w:val="27"/>
          <w:szCs w:val="27"/>
          <w:lang w:val="pt-BR"/>
        </w:rPr>
        <w:t>C.</w:t>
      </w:r>
      <w:r w:rsidR="00D37472" w:rsidRPr="005C7AFD">
        <w:rPr>
          <w:color w:val="FF0000"/>
          <w:sz w:val="27"/>
          <w:szCs w:val="27"/>
          <w:lang w:val="pt-BR"/>
        </w:rPr>
        <w:t xml:space="preserve"> 1m</w:t>
      </w:r>
      <w:r w:rsidR="00D37472" w:rsidRPr="005C7AFD">
        <w:rPr>
          <w:color w:val="FF0000"/>
          <w:sz w:val="27"/>
          <w:szCs w:val="27"/>
          <w:vertAlign w:val="superscript"/>
          <w:lang w:val="pt-BR"/>
        </w:rPr>
        <w:t>3</w:t>
      </w:r>
      <w:r w:rsidR="00D37472" w:rsidRPr="005C7AFD">
        <w:rPr>
          <w:color w:val="FF0000"/>
          <w:sz w:val="27"/>
          <w:szCs w:val="27"/>
          <w:lang w:val="pt-BR"/>
        </w:rPr>
        <w:t xml:space="preserve"> sắt có khối lượng là 7800kg. </w:t>
      </w:r>
      <w:r w:rsidR="00D37472" w:rsidRPr="005C7AFD">
        <w:rPr>
          <w:sz w:val="27"/>
          <w:szCs w:val="27"/>
          <w:lang w:val="pt-BR"/>
        </w:rPr>
        <w:tab/>
      </w:r>
      <w:r w:rsidR="00D37472" w:rsidRPr="005C7AFD">
        <w:rPr>
          <w:sz w:val="27"/>
          <w:szCs w:val="27"/>
          <w:lang w:val="pt-BR"/>
        </w:rPr>
        <w:tab/>
      </w:r>
      <w:r w:rsidRPr="005C7AFD">
        <w:rPr>
          <w:sz w:val="27"/>
          <w:szCs w:val="27"/>
          <w:lang w:val="pt-BR"/>
        </w:rPr>
        <w:t xml:space="preserve">  </w:t>
      </w:r>
      <w:r w:rsidR="00D37472" w:rsidRPr="005C7AFD">
        <w:rPr>
          <w:b/>
          <w:sz w:val="27"/>
          <w:szCs w:val="27"/>
          <w:lang w:val="pt-BR"/>
        </w:rPr>
        <w:t>D.</w:t>
      </w:r>
      <w:r w:rsidR="00D37472" w:rsidRPr="005C7AFD">
        <w:rPr>
          <w:sz w:val="27"/>
          <w:szCs w:val="27"/>
          <w:lang w:val="pt-BR"/>
        </w:rPr>
        <w:t xml:space="preserve"> 1m</w:t>
      </w:r>
      <w:r w:rsidR="00D37472" w:rsidRPr="005C7AFD">
        <w:rPr>
          <w:sz w:val="27"/>
          <w:szCs w:val="27"/>
          <w:vertAlign w:val="superscript"/>
          <w:lang w:val="pt-BR"/>
        </w:rPr>
        <w:t>3</w:t>
      </w:r>
      <w:r w:rsidR="00D37472" w:rsidRPr="005C7AFD">
        <w:rPr>
          <w:sz w:val="27"/>
          <w:szCs w:val="27"/>
          <w:lang w:val="pt-BR"/>
        </w:rPr>
        <w:t xml:space="preserve"> sắt có trọng lượng là 7800kg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6: </w:t>
      </w:r>
      <w:r w:rsidRPr="005C7AFD">
        <w:rPr>
          <w:sz w:val="27"/>
          <w:szCs w:val="27"/>
          <w:lang w:val="pt-BR"/>
        </w:rPr>
        <w:t xml:space="preserve">Hãy chọn bình chia độ phù hợp nhất trong các bình chia độ dưới đây để đo thể tích của một lượng chất lỏng còn gần đầy chai </w:t>
      </w:r>
      <w:r w:rsidRPr="005C7AFD">
        <w:rPr>
          <w:sz w:val="27"/>
          <w:szCs w:val="27"/>
          <w:lang w:val="vi-VN"/>
        </w:rPr>
        <w:t>0,3</w:t>
      </w:r>
      <w:r w:rsidRPr="005C7AFD">
        <w:rPr>
          <w:sz w:val="27"/>
          <w:szCs w:val="27"/>
          <w:lang w:val="pt-BR"/>
        </w:rPr>
        <w:t>lít?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 xml:space="preserve">Bình </w:t>
      </w:r>
      <w:r w:rsidRPr="005C7AFD">
        <w:rPr>
          <w:sz w:val="27"/>
          <w:szCs w:val="27"/>
          <w:lang w:val="vi-VN"/>
        </w:rPr>
        <w:t>30 ml</w:t>
      </w:r>
      <w:r w:rsidRPr="005C7AFD">
        <w:rPr>
          <w:sz w:val="27"/>
          <w:szCs w:val="27"/>
          <w:lang w:val="pt-BR"/>
        </w:rPr>
        <w:t xml:space="preserve"> có ĐCNN 2 ml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t-BR"/>
        </w:rPr>
        <w:t xml:space="preserve">Bình </w:t>
      </w:r>
      <w:r w:rsidRPr="005C7AFD">
        <w:rPr>
          <w:sz w:val="27"/>
          <w:szCs w:val="27"/>
          <w:lang w:val="vi-VN"/>
        </w:rPr>
        <w:t>5</w:t>
      </w:r>
      <w:r w:rsidRPr="005C7AFD">
        <w:rPr>
          <w:sz w:val="27"/>
          <w:szCs w:val="27"/>
          <w:lang w:val="pt-BR"/>
        </w:rPr>
        <w:t>0</w:t>
      </w:r>
      <w:r w:rsidRPr="005C7AFD">
        <w:rPr>
          <w:sz w:val="27"/>
          <w:szCs w:val="27"/>
          <w:lang w:val="vi-VN"/>
        </w:rPr>
        <w:t>0</w:t>
      </w:r>
      <w:r w:rsidRPr="005C7AFD">
        <w:rPr>
          <w:sz w:val="27"/>
          <w:szCs w:val="27"/>
          <w:lang w:val="pt-BR"/>
        </w:rPr>
        <w:t xml:space="preserve"> ml có ĐCNN 5 ml.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color w:val="FF0000"/>
          <w:sz w:val="27"/>
          <w:szCs w:val="27"/>
          <w:lang w:val="pt-BR"/>
        </w:rPr>
        <w:t>Bình 300 ml có ĐCNN 1ml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t-BR"/>
        </w:rPr>
        <w:t>Bình 0</w:t>
      </w:r>
      <w:r w:rsidRPr="005C7AFD">
        <w:rPr>
          <w:sz w:val="27"/>
          <w:szCs w:val="27"/>
          <w:lang w:val="vi-VN"/>
        </w:rPr>
        <w:t>,3</w:t>
      </w:r>
      <w:r w:rsidRPr="005C7AFD">
        <w:rPr>
          <w:sz w:val="27"/>
          <w:szCs w:val="27"/>
          <w:lang w:val="pt-BR"/>
        </w:rPr>
        <w:t xml:space="preserve"> l</w:t>
      </w:r>
      <w:r w:rsidRPr="005C7AFD">
        <w:rPr>
          <w:sz w:val="27"/>
          <w:szCs w:val="27"/>
          <w:lang w:val="vi-VN"/>
        </w:rPr>
        <w:t>ít</w:t>
      </w:r>
      <w:r w:rsidRPr="005C7AFD">
        <w:rPr>
          <w:sz w:val="27"/>
          <w:szCs w:val="27"/>
          <w:lang w:val="pt-BR"/>
        </w:rPr>
        <w:t xml:space="preserve"> có ĐCNN 10 ml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7: </w:t>
      </w:r>
      <w:r w:rsidRPr="005C7AFD">
        <w:rPr>
          <w:sz w:val="27"/>
          <w:szCs w:val="27"/>
          <w:lang w:val="nl-NL"/>
        </w:rPr>
        <w:t>Muốn tìm khối lượng riêng của một quả cầu bằng sắt, người ta dùng dụng cụ gì?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</w:rPr>
        <w:t>Chỉ cần dùng một cái cân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color w:val="FF0000"/>
          <w:sz w:val="27"/>
          <w:szCs w:val="27"/>
        </w:rPr>
        <w:t>Cần dùng một cái cân và một cái bình chia độ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</w:rPr>
        <w:t>Chỉ cần dùng một cái lực kế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</w:rPr>
        <w:t>Chỉ cần một cái bình chia độ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8: </w:t>
      </w:r>
      <w:r w:rsidRPr="005C7AFD">
        <w:rPr>
          <w:sz w:val="27"/>
          <w:szCs w:val="27"/>
          <w:lang w:val="vi-VN" w:eastAsia="en-GB"/>
        </w:rPr>
        <w:t>Khi ghi kết quả đo, ta phải chọn ghi kết quả nào?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vi-VN" w:eastAsia="en-GB"/>
        </w:rPr>
        <w:t>Xa vạch số 0 nhất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vi-VN" w:eastAsia="en-GB"/>
        </w:rPr>
        <w:t>Xa vạch đo nhất.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vi-VN" w:eastAsia="en-GB"/>
        </w:rPr>
        <w:t>Gần vạch số 0 nhất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color w:val="FF0000"/>
          <w:sz w:val="27"/>
          <w:szCs w:val="27"/>
          <w:lang w:val="vi-VN" w:eastAsia="en-GB"/>
        </w:rPr>
        <w:t>Gần vạch đo nhất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9: </w:t>
      </w:r>
      <w:r w:rsidRPr="005C7AFD">
        <w:rPr>
          <w:sz w:val="27"/>
          <w:szCs w:val="27"/>
          <w:lang w:val="pt-BR"/>
        </w:rPr>
        <w:t>Phương, chiều của trọng lực là: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>Phương nằm ngang, chiều từ trên xuống dưới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color w:val="FF0000"/>
          <w:sz w:val="27"/>
          <w:szCs w:val="27"/>
          <w:lang w:val="pt-BR"/>
        </w:rPr>
        <w:t>Phương thẳng đứng, chiều từ trên xuống dưới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t-BR"/>
        </w:rPr>
        <w:t>Phương thẳng đứng, chiều từ trái qua phải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t-BR"/>
        </w:rPr>
        <w:t>Phương thẳng đứng, chiều từ dưới lên trên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0: </w:t>
      </w:r>
      <w:r w:rsidRPr="005C7AFD">
        <w:rPr>
          <w:spacing w:val="-4"/>
          <w:sz w:val="27"/>
          <w:szCs w:val="27"/>
          <w:lang w:val="pt-BR"/>
        </w:rPr>
        <w:t xml:space="preserve">Công thức nào dưới đây tính </w:t>
      </w:r>
      <w:r w:rsidRPr="005C7AFD">
        <w:rPr>
          <w:spacing w:val="-4"/>
          <w:sz w:val="27"/>
          <w:szCs w:val="27"/>
          <w:lang w:val="vi-VN"/>
        </w:rPr>
        <w:t>trọng</w:t>
      </w:r>
      <w:r w:rsidRPr="005C7AFD">
        <w:rPr>
          <w:spacing w:val="-4"/>
          <w:sz w:val="27"/>
          <w:szCs w:val="27"/>
          <w:lang w:val="pt-BR"/>
        </w:rPr>
        <w:t xml:space="preserve"> lượng riêng của một chất?</w:t>
      </w:r>
    </w:p>
    <w:p w:rsidR="00D37472" w:rsidRPr="005C7AFD" w:rsidRDefault="00D37472" w:rsidP="000B2B12">
      <w:pPr>
        <w:tabs>
          <w:tab w:val="left" w:pos="200"/>
          <w:tab w:val="left" w:pos="2700"/>
          <w:tab w:val="left" w:pos="5200"/>
          <w:tab w:val="left" w:pos="77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i/>
          <w:color w:val="FF0000"/>
          <w:w w:val="102"/>
          <w:position w:val="-26"/>
          <w:sz w:val="27"/>
          <w:szCs w:val="27"/>
          <w:lang w:val="sv-SE"/>
        </w:rPr>
        <w:object w:dxaOrig="7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3.75pt" o:ole="">
            <v:imagedata r:id="rId9" o:title=""/>
          </v:shape>
          <o:OLEObject Type="Embed" ProgID="Equation.DSMT4" ShapeID="_x0000_i1025" DrawAspect="Content" ObjectID="_1638548411" r:id="rId10"/>
        </w:objec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pacing w:val="-3"/>
          <w:sz w:val="27"/>
          <w:szCs w:val="27"/>
          <w:lang w:val="sv-SE"/>
        </w:rPr>
        <w:t>d = m.V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pacing w:val="-3"/>
          <w:sz w:val="27"/>
          <w:szCs w:val="27"/>
          <w:lang w:val="sv-SE"/>
        </w:rPr>
        <w:t>d = P.V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i/>
          <w:w w:val="102"/>
          <w:position w:val="-26"/>
          <w:sz w:val="27"/>
          <w:szCs w:val="27"/>
          <w:lang w:val="sv-SE"/>
        </w:rPr>
        <w:object w:dxaOrig="700" w:dyaOrig="660">
          <v:shape id="_x0000_i1026" type="#_x0000_t75" style="width:35.25pt;height:33.75pt" o:ole="">
            <v:imagedata r:id="rId11" o:title=""/>
          </v:shape>
          <o:OLEObject Type="Embed" ProgID="Equation.DSMT4" ShapeID="_x0000_i1026" DrawAspect="Content" ObjectID="_1638548412" r:id="rId12"/>
        </w:object>
      </w:r>
    </w:p>
    <w:p w:rsidR="0097200A" w:rsidRPr="005C7AFD" w:rsidRDefault="0097200A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1: </w:t>
      </w:r>
      <w:r w:rsidRPr="005C7AFD">
        <w:rPr>
          <w:sz w:val="27"/>
          <w:szCs w:val="27"/>
          <w:lang w:val="nl-NL"/>
        </w:rPr>
        <w:t>Khối lượng của một vật cho biết điều gì?</w:t>
      </w:r>
    </w:p>
    <w:p w:rsidR="0097200A" w:rsidRPr="005C7AFD" w:rsidRDefault="0097200A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>Sức nặng của vật</w:t>
      </w:r>
      <w:r w:rsidRPr="005C7AFD">
        <w:rPr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color w:val="FF0000"/>
          <w:sz w:val="27"/>
          <w:szCs w:val="27"/>
          <w:lang w:val="pt-BR"/>
        </w:rPr>
        <w:t>Lượng chất chứa trong vật</w:t>
      </w:r>
      <w:r w:rsidRPr="005C7AFD">
        <w:rPr>
          <w:color w:val="FF0000"/>
          <w:sz w:val="27"/>
          <w:szCs w:val="27"/>
          <w:lang w:val="vi-VN"/>
        </w:rPr>
        <w:t>.</w:t>
      </w:r>
    </w:p>
    <w:p w:rsidR="0025255B" w:rsidRPr="0025255B" w:rsidRDefault="0097200A" w:rsidP="0025255B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t-BR"/>
        </w:rPr>
        <w:t>Sức nặng và khối lượng của vật</w:t>
      </w:r>
      <w:r w:rsidRPr="005C7AFD">
        <w:rPr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t-BR"/>
        </w:rPr>
        <w:t>Thể tích của vật</w:t>
      </w:r>
      <w:r w:rsidRPr="005C7AFD">
        <w:rPr>
          <w:sz w:val="27"/>
          <w:szCs w:val="27"/>
          <w:lang w:val="vi-VN"/>
        </w:rPr>
        <w:t>.</w:t>
      </w:r>
    </w:p>
    <w:p w:rsidR="00DF674B" w:rsidRPr="005C7AFD" w:rsidRDefault="00DF674B" w:rsidP="00DF674B">
      <w:pPr>
        <w:rPr>
          <w:sz w:val="27"/>
          <w:szCs w:val="27"/>
        </w:rPr>
      </w:pPr>
      <w:r>
        <w:rPr>
          <w:b/>
          <w:color w:val="0000FF"/>
          <w:sz w:val="27"/>
          <w:szCs w:val="27"/>
        </w:rPr>
        <w:t>Câu 12</w:t>
      </w:r>
      <w:r w:rsidRPr="005C7AFD">
        <w:rPr>
          <w:b/>
          <w:color w:val="0000FF"/>
          <w:sz w:val="27"/>
          <w:szCs w:val="27"/>
        </w:rPr>
        <w:t xml:space="preserve">: </w:t>
      </w:r>
      <w:r w:rsidRPr="005C7AFD">
        <w:rPr>
          <w:sz w:val="27"/>
          <w:szCs w:val="27"/>
          <w:lang w:val="pt-BR"/>
        </w:rPr>
        <w:t xml:space="preserve">Dụng cụ </w:t>
      </w:r>
      <w:r w:rsidRPr="005C7AFD">
        <w:rPr>
          <w:b/>
          <w:sz w:val="27"/>
          <w:szCs w:val="27"/>
          <w:u w:val="single"/>
        </w:rPr>
        <w:t>không</w:t>
      </w:r>
      <w:r w:rsidRPr="005C7AFD">
        <w:rPr>
          <w:sz w:val="27"/>
          <w:szCs w:val="27"/>
          <w:lang w:val="pt-BR"/>
        </w:rPr>
        <w:t xml:space="preserve"> đo được thể tích của chất lỏng là:</w:t>
      </w:r>
    </w:p>
    <w:p w:rsidR="00DF674B" w:rsidRPr="005C7AFD" w:rsidRDefault="00DF674B" w:rsidP="00DF674B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color w:val="FF0000"/>
          <w:sz w:val="27"/>
          <w:szCs w:val="27"/>
          <w:lang w:val="vi-VN"/>
        </w:rPr>
        <w:t>c</w:t>
      </w:r>
      <w:r w:rsidRPr="005C7AFD">
        <w:rPr>
          <w:color w:val="FF0000"/>
          <w:sz w:val="27"/>
          <w:szCs w:val="27"/>
          <w:lang w:val="pt-BR"/>
        </w:rPr>
        <w:t>ân Rô Bec van</w:t>
      </w:r>
      <w:r w:rsidRPr="005C7AFD">
        <w:rPr>
          <w:color w:val="FF0000"/>
          <w:sz w:val="27"/>
          <w:szCs w:val="27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t-BR"/>
        </w:rPr>
        <w:t>ca đong có ghi sẵn dung tích.</w:t>
      </w:r>
    </w:p>
    <w:p w:rsidR="00DF674B" w:rsidRPr="0025255B" w:rsidRDefault="00DF674B" w:rsidP="0025255B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t-BR"/>
        </w:rPr>
        <w:t>bình chia độ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t-BR"/>
        </w:rPr>
        <w:t>xi lanh có ghi sẵn dung tích.</w:t>
      </w:r>
    </w:p>
    <w:p w:rsidR="00D37472" w:rsidRPr="009849A8" w:rsidRDefault="00D37472" w:rsidP="009849A8">
      <w:pPr>
        <w:spacing w:line="276" w:lineRule="auto"/>
        <w:rPr>
          <w:sz w:val="27"/>
          <w:szCs w:val="27"/>
          <w:lang w:val="de-DE"/>
        </w:rPr>
      </w:pPr>
      <w:r w:rsidRPr="005C7AFD">
        <w:rPr>
          <w:b/>
          <w:color w:val="0000FF"/>
          <w:sz w:val="27"/>
          <w:szCs w:val="27"/>
        </w:rPr>
        <w:lastRenderedPageBreak/>
        <w:t xml:space="preserve">Câu 13: </w:t>
      </w:r>
      <w:r w:rsidR="009849A8">
        <w:rPr>
          <w:sz w:val="27"/>
          <w:szCs w:val="27"/>
          <w:lang w:val="de-DE"/>
        </w:rPr>
        <w:t>Để đo chiều dài sân trường em,</w:t>
      </w:r>
      <w:r w:rsidR="009849A8" w:rsidRPr="004E74E1">
        <w:rPr>
          <w:sz w:val="27"/>
          <w:szCs w:val="27"/>
          <w:lang w:val="de-DE"/>
        </w:rPr>
        <w:t xml:space="preserve"> </w:t>
      </w:r>
      <w:r w:rsidR="009849A8">
        <w:rPr>
          <w:sz w:val="27"/>
          <w:szCs w:val="27"/>
          <w:lang w:val="de-DE"/>
        </w:rPr>
        <w:t>ta</w:t>
      </w:r>
      <w:r w:rsidR="009849A8" w:rsidRPr="004E74E1">
        <w:rPr>
          <w:sz w:val="27"/>
          <w:szCs w:val="27"/>
          <w:lang w:val="de-DE"/>
        </w:rPr>
        <w:t xml:space="preserve"> phải sử dụng thước nào sau đây là hợp lý</w:t>
      </w:r>
      <w:r w:rsidR="009849A8" w:rsidRPr="004E74E1">
        <w:rPr>
          <w:sz w:val="27"/>
          <w:szCs w:val="27"/>
          <w:lang w:val="vi-VN"/>
        </w:rPr>
        <w:t>?</w:t>
      </w:r>
    </w:p>
    <w:p w:rsidR="00D37472" w:rsidRPr="005C7AFD" w:rsidRDefault="00D37472" w:rsidP="000B2B12">
      <w:pPr>
        <w:tabs>
          <w:tab w:val="left" w:pos="200"/>
          <w:tab w:val="left" w:pos="2700"/>
          <w:tab w:val="left" w:pos="5200"/>
          <w:tab w:val="left" w:pos="77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</w:rPr>
        <w:t xml:space="preserve">thước </w:t>
      </w:r>
      <w:r w:rsidR="009849A8">
        <w:rPr>
          <w:sz w:val="27"/>
          <w:szCs w:val="27"/>
        </w:rPr>
        <w:t>e ke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</w:rPr>
        <w:t>thước kẻ</w:t>
      </w:r>
      <w:r w:rsidRPr="005C7AFD">
        <w:rPr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</w:rPr>
        <w:t>thước mét</w:t>
      </w:r>
      <w:r w:rsidRPr="005C7AFD">
        <w:rPr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="009849A8">
        <w:rPr>
          <w:color w:val="FF0000"/>
          <w:sz w:val="27"/>
          <w:szCs w:val="27"/>
        </w:rPr>
        <w:t>thước cuộn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4: </w:t>
      </w:r>
      <w:r w:rsidRPr="005C7AFD">
        <w:rPr>
          <w:bCs/>
          <w:sz w:val="27"/>
          <w:szCs w:val="27"/>
        </w:rPr>
        <w:t>Lực là</w:t>
      </w:r>
      <w:r w:rsidRPr="005C7AFD">
        <w:rPr>
          <w:bCs/>
          <w:sz w:val="27"/>
          <w:szCs w:val="27"/>
          <w:lang w:val="vi-VN"/>
        </w:rPr>
        <w:t>: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bCs/>
          <w:sz w:val="27"/>
          <w:szCs w:val="27"/>
        </w:rPr>
        <w:t>tác dụng hút của vật này lên vật khác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bCs/>
          <w:sz w:val="27"/>
          <w:szCs w:val="27"/>
        </w:rPr>
        <w:t>tác dụng đỡ của vật này lên vật khác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bCs/>
          <w:sz w:val="27"/>
          <w:szCs w:val="27"/>
        </w:rPr>
        <w:t>tác dụng đẩy (kéo) của lực này lên lực khác</w:t>
      </w:r>
      <w:r w:rsidRPr="005C7AFD">
        <w:rPr>
          <w:bCs/>
          <w:sz w:val="27"/>
          <w:szCs w:val="27"/>
          <w:lang w:val="vi-VN"/>
        </w:rPr>
        <w:t>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bCs/>
          <w:color w:val="FF0000"/>
          <w:sz w:val="27"/>
          <w:szCs w:val="27"/>
        </w:rPr>
        <w:t>tác dụng đẩy (kéo) của vật này lên vật khác</w:t>
      </w:r>
      <w:r w:rsidRPr="005C7AFD">
        <w:rPr>
          <w:bCs/>
          <w:color w:val="FF0000"/>
          <w:sz w:val="27"/>
          <w:szCs w:val="27"/>
          <w:lang w:val="vi-VN"/>
        </w:rPr>
        <w:t>.</w:t>
      </w:r>
    </w:p>
    <w:p w:rsidR="00DF674B" w:rsidRPr="005C7AFD" w:rsidRDefault="00DF674B" w:rsidP="00DF674B">
      <w:pPr>
        <w:rPr>
          <w:sz w:val="27"/>
          <w:szCs w:val="27"/>
        </w:rPr>
      </w:pPr>
      <w:r>
        <w:rPr>
          <w:b/>
          <w:color w:val="0000FF"/>
          <w:sz w:val="27"/>
          <w:szCs w:val="27"/>
        </w:rPr>
        <w:t>Câu 15</w:t>
      </w:r>
      <w:r w:rsidRPr="005C7AFD">
        <w:rPr>
          <w:b/>
          <w:color w:val="0000FF"/>
          <w:sz w:val="27"/>
          <w:szCs w:val="27"/>
        </w:rPr>
        <w:t xml:space="preserve">: </w:t>
      </w:r>
      <w:r w:rsidRPr="005C7AFD">
        <w:rPr>
          <w:sz w:val="27"/>
          <w:szCs w:val="27"/>
          <w:lang w:val="pt-BR"/>
        </w:rPr>
        <w:t xml:space="preserve">Khi nói về lực đàn hồi, câu kết luận </w:t>
      </w:r>
      <w:r w:rsidRPr="005C7AFD">
        <w:rPr>
          <w:sz w:val="27"/>
          <w:szCs w:val="27"/>
          <w:lang w:val="vi-VN"/>
        </w:rPr>
        <w:t xml:space="preserve">nào </w:t>
      </w:r>
      <w:r w:rsidRPr="005C7AFD">
        <w:rPr>
          <w:b/>
          <w:sz w:val="27"/>
          <w:szCs w:val="27"/>
          <w:u w:val="single"/>
          <w:lang w:val="vi-VN"/>
        </w:rPr>
        <w:t>sai</w:t>
      </w:r>
      <w:r w:rsidRPr="005C7AFD">
        <w:rPr>
          <w:sz w:val="27"/>
          <w:szCs w:val="27"/>
          <w:lang w:val="vi-VN"/>
        </w:rPr>
        <w:t>?</w:t>
      </w:r>
    </w:p>
    <w:p w:rsidR="00DF674B" w:rsidRPr="005C7AFD" w:rsidRDefault="00DF674B" w:rsidP="00DF674B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>Lực đàn hồi có ở các vật có tính chất đàn hồi.</w:t>
      </w:r>
    </w:p>
    <w:p w:rsidR="00DF674B" w:rsidRPr="005C7AFD" w:rsidRDefault="00DF674B" w:rsidP="00DF674B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t-BR"/>
        </w:rPr>
        <w:t>Lực đàn hồi của lò xo phụ thuộc vào độ biến dạng của lò xo.</w:t>
      </w:r>
    </w:p>
    <w:p w:rsidR="00DF674B" w:rsidRPr="005C7AFD" w:rsidRDefault="00DF674B" w:rsidP="00DF674B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t-BR"/>
        </w:rPr>
        <w:t>Độ biến dạng của lò xo càng nhỏ thì lực đàn hồi càng nhỏ.</w:t>
      </w:r>
    </w:p>
    <w:p w:rsidR="00DF674B" w:rsidRPr="00DF674B" w:rsidRDefault="00DF674B" w:rsidP="00DF674B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color w:val="FF0000"/>
          <w:sz w:val="27"/>
          <w:szCs w:val="27"/>
          <w:lang w:val="pt-BR"/>
        </w:rPr>
        <w:t>Độ biến dạng của lò xo không ảnh hưởng đến độ lớn của lực đàn hồi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6: </w:t>
      </w:r>
      <w:r w:rsidRPr="005C7AFD">
        <w:rPr>
          <w:sz w:val="27"/>
          <w:szCs w:val="27"/>
        </w:rPr>
        <w:t>Lực nào dưới đây là lực đàn hồi?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</w:rPr>
        <w:t>Lực mà đầu tàu tác dụng vào các toa tàu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</w:rPr>
        <w:t>Trọng lực của một quả nặng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</w:rPr>
        <w:t xml:space="preserve">Lực hút của nam châm tác </w:t>
      </w:r>
      <w:r w:rsidRPr="005C7AFD">
        <w:rPr>
          <w:sz w:val="27"/>
          <w:szCs w:val="27"/>
          <w:lang w:val="vi-VN"/>
        </w:rPr>
        <w:t xml:space="preserve">dụng </w:t>
      </w:r>
      <w:r w:rsidRPr="005C7AFD">
        <w:rPr>
          <w:sz w:val="27"/>
          <w:szCs w:val="27"/>
        </w:rPr>
        <w:t>lên miếng sắt</w:t>
      </w:r>
      <w:r w:rsidRPr="005C7AFD">
        <w:rPr>
          <w:sz w:val="27"/>
          <w:szCs w:val="27"/>
          <w:lang w:val="vi-VN"/>
        </w:rPr>
        <w:t>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color w:val="FF0000"/>
          <w:sz w:val="27"/>
          <w:szCs w:val="27"/>
        </w:rPr>
        <w:t>Lực đẩy của lò xo dưới yên xe đạp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7: </w:t>
      </w:r>
      <w:r w:rsidRPr="005C7AFD">
        <w:rPr>
          <w:bCs/>
          <w:sz w:val="27"/>
          <w:szCs w:val="27"/>
          <w:lang w:val="pt-BR"/>
        </w:rPr>
        <w:t xml:space="preserve">Đơn vị của </w:t>
      </w:r>
      <w:r w:rsidRPr="005C7AFD">
        <w:rPr>
          <w:bCs/>
          <w:sz w:val="27"/>
          <w:szCs w:val="27"/>
          <w:lang w:val="vi-VN"/>
        </w:rPr>
        <w:t>khối</w:t>
      </w:r>
      <w:r w:rsidRPr="005C7AFD">
        <w:rPr>
          <w:bCs/>
          <w:sz w:val="27"/>
          <w:szCs w:val="27"/>
          <w:lang w:val="pt-BR"/>
        </w:rPr>
        <w:t xml:space="preserve"> lượng riêng là</w:t>
      </w:r>
      <w:r w:rsidRPr="005C7AFD">
        <w:rPr>
          <w:bCs/>
          <w:sz w:val="27"/>
          <w:szCs w:val="27"/>
          <w:lang w:val="vi-VN"/>
        </w:rPr>
        <w:t>:</w:t>
      </w:r>
    </w:p>
    <w:p w:rsidR="00D37472" w:rsidRPr="005C7AFD" w:rsidRDefault="00D37472" w:rsidP="000B2B12">
      <w:pPr>
        <w:tabs>
          <w:tab w:val="left" w:pos="200"/>
          <w:tab w:val="left" w:pos="2700"/>
          <w:tab w:val="left" w:pos="5200"/>
          <w:tab w:val="left" w:pos="77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>kg.m</w:t>
      </w:r>
      <w:r w:rsidRPr="005C7AFD">
        <w:rPr>
          <w:sz w:val="27"/>
          <w:szCs w:val="27"/>
          <w:vertAlign w:val="superscript"/>
          <w:lang w:val="pt-BR"/>
        </w:rPr>
        <w:t>3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t-BR"/>
        </w:rPr>
        <w:t>kg/m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color w:val="FF0000"/>
          <w:sz w:val="27"/>
          <w:szCs w:val="27"/>
          <w:lang w:val="pt-BR"/>
        </w:rPr>
        <w:t>kg/m</w:t>
      </w:r>
      <w:r w:rsidRPr="005C7AFD">
        <w:rPr>
          <w:color w:val="FF0000"/>
          <w:sz w:val="27"/>
          <w:szCs w:val="27"/>
          <w:vertAlign w:val="superscript"/>
          <w:lang w:val="pt-BR"/>
        </w:rPr>
        <w:t>3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t-BR"/>
        </w:rPr>
        <w:t>kg/m</w:t>
      </w:r>
      <w:r w:rsidRPr="005C7AFD">
        <w:rPr>
          <w:sz w:val="27"/>
          <w:szCs w:val="27"/>
          <w:vertAlign w:val="superscript"/>
          <w:lang w:val="pt-BR"/>
        </w:rPr>
        <w:t>2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8: </w:t>
      </w:r>
      <w:r w:rsidRPr="005C7AFD">
        <w:rPr>
          <w:sz w:val="27"/>
          <w:szCs w:val="27"/>
        </w:rPr>
        <w:t>Đơn vị đo trọng lượng là: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fr-BE"/>
        </w:rPr>
        <w:t>lít (l)</w:t>
      </w:r>
      <w:r w:rsidR="0097200A" w:rsidRPr="005C7AFD">
        <w:rPr>
          <w:sz w:val="27"/>
          <w:szCs w:val="27"/>
        </w:rPr>
        <w:t xml:space="preserve">                       </w:t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fr-BE"/>
        </w:rPr>
        <w:t>mét vuông (m</w:t>
      </w:r>
      <w:r w:rsidRPr="005C7AFD">
        <w:rPr>
          <w:sz w:val="27"/>
          <w:szCs w:val="27"/>
          <w:vertAlign w:val="superscript"/>
          <w:lang w:val="fr-BE"/>
        </w:rPr>
        <w:t>2</w:t>
      </w:r>
      <w:r w:rsidRPr="005C7AFD">
        <w:rPr>
          <w:sz w:val="27"/>
          <w:szCs w:val="27"/>
          <w:lang w:val="fr-BE"/>
        </w:rPr>
        <w:t>)</w:t>
      </w:r>
      <w:r w:rsidR="0097200A" w:rsidRPr="005C7AFD">
        <w:rPr>
          <w:sz w:val="27"/>
          <w:szCs w:val="27"/>
        </w:rPr>
        <w:t xml:space="preserve">      </w:t>
      </w:r>
      <w:r w:rsidR="005C7AFD">
        <w:rPr>
          <w:sz w:val="27"/>
          <w:szCs w:val="27"/>
        </w:rPr>
        <w:t xml:space="preserve"> </w:t>
      </w:r>
      <w:r w:rsidR="0097200A" w:rsidRPr="005C7AFD">
        <w:rPr>
          <w:sz w:val="27"/>
          <w:szCs w:val="27"/>
        </w:rPr>
        <w:t xml:space="preserve"> </w:t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color w:val="FF0000"/>
          <w:sz w:val="27"/>
          <w:szCs w:val="27"/>
          <w:lang w:val="fr-BE"/>
        </w:rPr>
        <w:t>niutơn (N)</w:t>
      </w:r>
      <w:r w:rsidRPr="005C7AFD">
        <w:rPr>
          <w:sz w:val="27"/>
          <w:szCs w:val="27"/>
        </w:rPr>
        <w:tab/>
      </w:r>
      <w:r w:rsidR="0097200A" w:rsidRPr="005C7AFD">
        <w:rPr>
          <w:sz w:val="27"/>
          <w:szCs w:val="27"/>
        </w:rPr>
        <w:t xml:space="preserve">       </w:t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fr-BE"/>
        </w:rPr>
        <w:t>kilogam (kg)</w:t>
      </w:r>
    </w:p>
    <w:p w:rsidR="00D37472" w:rsidRPr="005C7AFD" w:rsidRDefault="00D37472" w:rsidP="000B2B12">
      <w:pPr>
        <w:rPr>
          <w:bCs/>
          <w:iCs/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9: </w:t>
      </w:r>
      <w:r w:rsidRPr="005C7AFD">
        <w:rPr>
          <w:bCs/>
          <w:iCs/>
          <w:sz w:val="27"/>
          <w:szCs w:val="27"/>
        </w:rPr>
        <w:t>Cho hình vẽ sau, GHĐ và ĐCNN của thước là:</w:t>
      </w:r>
    </w:p>
    <w:p w:rsidR="002C12E8" w:rsidRPr="005C7AFD" w:rsidRDefault="00265512" w:rsidP="000B2B12">
      <w:pPr>
        <w:rPr>
          <w:bCs/>
          <w:iCs/>
          <w:sz w:val="27"/>
          <w:szCs w:val="27"/>
        </w:rPr>
      </w:pPr>
      <w:r>
        <w:rPr>
          <w:noProof/>
          <w:sz w:val="27"/>
          <w:szCs w:val="27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421F30F0" wp14:editId="41A53DA8">
                <wp:simplePos x="0" y="0"/>
                <wp:positionH relativeFrom="column">
                  <wp:posOffset>133350</wp:posOffset>
                </wp:positionH>
                <wp:positionV relativeFrom="paragraph">
                  <wp:posOffset>68580</wp:posOffset>
                </wp:positionV>
                <wp:extent cx="4835525" cy="412750"/>
                <wp:effectExtent l="0" t="0" r="3175" b="6350"/>
                <wp:wrapNone/>
                <wp:docPr id="168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35525" cy="412750"/>
                          <a:chOff x="1752" y="8142"/>
                          <a:chExt cx="9315" cy="830"/>
                        </a:xfrm>
                      </wpg:grpSpPr>
                      <wpg:grpSp>
                        <wpg:cNvPr id="169" name="Group 77"/>
                        <wpg:cNvGrpSpPr>
                          <a:grpSpLocks/>
                        </wpg:cNvGrpSpPr>
                        <wpg:grpSpPr bwMode="auto">
                          <a:xfrm>
                            <a:off x="1752" y="8142"/>
                            <a:ext cx="9315" cy="830"/>
                            <a:chOff x="1752" y="8142"/>
                            <a:chExt cx="9315" cy="830"/>
                          </a:xfrm>
                        </wpg:grpSpPr>
                        <wpg:grpSp>
                          <wpg:cNvPr id="170" name="Group 78"/>
                          <wpg:cNvGrpSpPr>
                            <a:grpSpLocks/>
                          </wpg:cNvGrpSpPr>
                          <wpg:grpSpPr bwMode="auto">
                            <a:xfrm>
                              <a:off x="1752" y="8142"/>
                              <a:ext cx="9315" cy="830"/>
                              <a:chOff x="1847" y="7541"/>
                              <a:chExt cx="9315" cy="830"/>
                            </a:xfrm>
                          </wpg:grpSpPr>
                          <wpg:grpSp>
                            <wpg:cNvPr id="171" name="Group 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47" y="7541"/>
                                <a:ext cx="9315" cy="830"/>
                                <a:chOff x="1932" y="7541"/>
                                <a:chExt cx="9315" cy="830"/>
                              </a:xfrm>
                            </wpg:grpSpPr>
                            <wpg:grpSp>
                              <wpg:cNvPr id="172" name="Group 8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32" y="7541"/>
                                  <a:ext cx="9315" cy="830"/>
                                  <a:chOff x="1932" y="7541"/>
                                  <a:chExt cx="9315" cy="830"/>
                                </a:xfrm>
                              </wpg:grpSpPr>
                              <wpg:grpSp>
                                <wpg:cNvPr id="173" name="Group 8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32" y="7541"/>
                                    <a:ext cx="9315" cy="830"/>
                                    <a:chOff x="1932" y="7541"/>
                                    <a:chExt cx="9315" cy="830"/>
                                  </a:xfrm>
                                </wpg:grpSpPr>
                                <wpg:grpSp>
                                  <wpg:cNvPr id="174" name="Group 8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932" y="7541"/>
                                      <a:ext cx="9315" cy="830"/>
                                      <a:chOff x="1932" y="6721"/>
                                      <a:chExt cx="9315" cy="830"/>
                                    </a:xfrm>
                                  </wpg:grpSpPr>
                                  <wpg:grpSp>
                                    <wpg:cNvPr id="175" name="Group 8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932" y="6721"/>
                                        <a:ext cx="9315" cy="830"/>
                                        <a:chOff x="1932" y="6721"/>
                                        <a:chExt cx="9315" cy="830"/>
                                      </a:xfrm>
                                    </wpg:grpSpPr>
                                    <wpg:grpSp>
                                      <wpg:cNvPr id="176" name="Group 8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932" y="6721"/>
                                          <a:ext cx="9315" cy="830"/>
                                          <a:chOff x="1932" y="7426"/>
                                          <a:chExt cx="9315" cy="830"/>
                                        </a:xfrm>
                                      </wpg:grpSpPr>
                                      <wpg:grpSp>
                                        <wpg:cNvPr id="177" name="Group 8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932" y="7426"/>
                                            <a:ext cx="9315" cy="830"/>
                                            <a:chOff x="1890" y="4365"/>
                                            <a:chExt cx="9315" cy="830"/>
                                          </a:xfrm>
                                        </wpg:grpSpPr>
                                        <wpg:grpSp>
                                          <wpg:cNvPr id="178" name="Group 86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1890" y="4365"/>
                                              <a:ext cx="9315" cy="830"/>
                                              <a:chOff x="1890" y="4365"/>
                                              <a:chExt cx="9315" cy="830"/>
                                            </a:xfrm>
                                          </wpg:grpSpPr>
                                          <wpg:grpSp>
                                            <wpg:cNvPr id="179" name="Group 87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1890" y="4365"/>
                                                <a:ext cx="9315" cy="830"/>
                                                <a:chOff x="1890" y="4365"/>
                                                <a:chExt cx="9315" cy="830"/>
                                              </a:xfrm>
                                            </wpg:grpSpPr>
                                            <wps:wsp>
                                              <wps:cNvPr id="180" name="Rectangle 88"/>
                                              <wps:cNvSpPr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1890" y="4365"/>
                                                  <a:ext cx="9315" cy="8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19050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81" name="AutoShape 8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2415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82" name="AutoShape 90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3156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83" name="AutoShape 9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3897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84" name="AutoShape 92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638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85" name="AutoShape 93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5379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86" name="AutoShape 9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6120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87" name="AutoShape 95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6861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88" name="AutoShape 96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7602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89" name="AutoShape 97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8343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90" name="AutoShape 98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9084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91" name="AutoShape 9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9825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92" name="AutoShape 100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277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93" name="AutoShape 10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351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94" name="AutoShape 102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25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95" name="AutoShape 103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99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96" name="AutoShape 10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647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97" name="AutoShape 105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721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98" name="AutoShape 106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795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99" name="AutoShape 107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869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00" name="AutoShape 108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943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01" name="AutoShape 10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573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202" name="Rectangle 110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220" y="4695"/>
                                                <a:ext cx="420" cy="4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25255B" w:rsidRPr="005B0512" w:rsidRDefault="0025255B" w:rsidP="0097200A">
                                                  <w:pPr>
                                                    <w:rPr>
                                                      <w:sz w:val="20"/>
                                                      <w:szCs w:val="20"/>
                                                    </w:rPr>
                                                  </w:pPr>
                                                  <w:r w:rsidRPr="005B0512">
                                                    <w:rPr>
                                                      <w:sz w:val="20"/>
                                                      <w:szCs w:val="20"/>
                                                    </w:rPr>
                                                    <w:t>0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03" name="Rectangle 111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690" y="4710"/>
                                              <a:ext cx="420" cy="4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25255B" w:rsidRPr="005B0512" w:rsidRDefault="0025255B" w:rsidP="0097200A">
                                                <w:pPr>
                                                  <w:rPr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20"/>
                                                    <w:szCs w:val="20"/>
                                                  </w:rPr>
                                                  <w:t>4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204" name="Rectangle 11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997" y="7766"/>
                                            <a:ext cx="420" cy="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25255B" w:rsidRPr="005B0512" w:rsidRDefault="0025255B" w:rsidP="0097200A">
                                              <w:pPr>
                                                <w:rPr>
                                                  <w:sz w:val="20"/>
                                                  <w:szCs w:val="20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20"/>
                                                  <w:szCs w:val="20"/>
                                                </w:rPr>
                                                <w:t>2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205" name="Rectangle 11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455" y="7066"/>
                                          <a:ext cx="578" cy="435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FFFF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25255B" w:rsidRPr="005B0512" w:rsidRDefault="0025255B" w:rsidP="0097200A">
                                            <w:pPr>
                                              <w:rPr>
                                                <w:sz w:val="20"/>
                                                <w:szCs w:val="20"/>
                                              </w:rPr>
                                            </w:pPr>
                                            <w:r>
                                              <w:rPr>
                                                <w:sz w:val="20"/>
                                                <w:szCs w:val="20"/>
                                              </w:rPr>
                                              <w:t>6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06" name="Rectangle 11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88" y="7051"/>
                                        <a:ext cx="578" cy="43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25255B" w:rsidRPr="005B0512" w:rsidRDefault="0025255B" w:rsidP="0097200A">
                                          <w:pP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8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07" name="Rectangle 1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616" y="7852"/>
                                      <a:ext cx="1536" cy="49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25255B" w:rsidRPr="005B0512" w:rsidRDefault="0025255B" w:rsidP="0097200A">
                                        <w:pPr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>2</w:t>
                                        </w:r>
                                        <w:r w:rsidRPr="005B0512">
                                          <w:rPr>
                                            <w:sz w:val="20"/>
                                            <w:szCs w:val="20"/>
                                          </w:rPr>
                                          <w:t>0 cm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8" name="Rectangle 1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599" y="7852"/>
                                    <a:ext cx="716" cy="45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25255B" w:rsidRPr="005B0512" w:rsidRDefault="0025255B" w:rsidP="0097200A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1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09" name="Rectangle 1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85" y="7852"/>
                                  <a:ext cx="714" cy="4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5255B" w:rsidRPr="005B0512" w:rsidRDefault="0025255B" w:rsidP="0097200A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10" name="Rectangle 1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996" y="7872"/>
                                <a:ext cx="691" cy="4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5255B" w:rsidRPr="005B0512" w:rsidRDefault="0025255B" w:rsidP="0097200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1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1" name="Rectangle 119"/>
                          <wps:cNvSpPr>
                            <a:spLocks noChangeArrowheads="1"/>
                          </wps:cNvSpPr>
                          <wps:spPr bwMode="auto">
                            <a:xfrm>
                              <a:off x="7162" y="8461"/>
                              <a:ext cx="707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5255B" w:rsidRPr="005B0512" w:rsidRDefault="0025255B" w:rsidP="0097200A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2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8639" y="8474"/>
                            <a:ext cx="735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5255B" w:rsidRPr="005B0512" w:rsidRDefault="0025255B" w:rsidP="0097200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group w14:anchorId="421F30F0" id="Group 75" o:spid="_x0000_s1026" style="position:absolute;margin-left:10.5pt;margin-top:5.4pt;width:380.75pt;height:32.5pt;z-index:251658240" coordorigin="1752,8142" coordsize="9315,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6V5GQgAAIJqAAAOAAAAZHJzL2Uyb0RvYy54bWzsXW1zmzgQ/n4z9x8YvjtGIF6nTqe1487N&#10;9O46194PIBjbzGHggMRJb+6/30oCIWPokTbQpFE+JBBAllbPLrv7aOVXr+8OsXIb5kWUJgsVXWiq&#10;EiZBuomS3UL989N65qhKUfrJxo/TJFyo92Ghvr78+adXx8wL9XSfxpswV6CRpPCO2ULdl2XmzedF&#10;sA8PfnGRZmECF7dpfvBLOM13803uH6H1QzzXNc2aH9N8k+VpEBYF/HfFLqqXtP3tNgzK37fbIiyV&#10;eKFC30r6O6e/r8nv+eUr39vlfraPgqob/lf04uBHCXwob2rll75yk0dnTR2iIE+LdFteBOlhnm63&#10;URDSMcBokNYazbs8vcnoWHbecZdxMYFoW3L66maD324/5Eq0gbmzYKoS/wCTRD9XsU0inWO28+Cm&#10;d3n2MfuQsyHC4fs0+KuAy/P2dXK+Yzcr18df0w2059+UKZXO3TY/kCZg3ModnYR7PgnhXakE8E/s&#10;GKapm6oSwDWMdNusZinYw1SSx5Bt6qoCVx2EdTaDwf6qetw1UPWsY9AH577HPpZ2teoaGxc94UPk&#10;cnBbcrDHlkPHgGppnA3H96aSgw36coIH56nKwcE2xYNtYvT4eLBRSw7u6HI4H9AgPLgG04uR5ACN&#10;i3hwqHq19Z+YwMeyD+h8QE9BDkZLDhRzL1AOuCUHaoufshwsWx/DPsD75kQvjNHtQ60XzYAepBfN&#10;Y4/53rStlhzwU5eDjXVrhPcFvIxO8DC6H9XYST6gQXhwXHjFEy/LsGgfiW9x9Wh+lN3yJx0q61Ht&#10;w/mAnoIcWv6kM74/+V3lAIFc0cQqxbfFKh/3fhbSEKggYUjto4PvUenYHxDi+ckuDhWn8k/pjXWw&#10;UrBIRUnS5R5uC9/keXrch/4G+kXfBRAVCA+QkwLinP8NXdADRMwjEN/L8qJ8F6YHhRws1Bw6TwMj&#10;//Z9UZJwqrmFxElFGkebdRTH9CTfXS/jXLn1IZZd0x9ivOCRk9viRDnC2FwN4qYvt6HRn642DlEJ&#10;UXkcHSDG4jf5HpHbVbKBD/W90o9idgwdiBMaCTLZkYCq8K7TzT3IMU9ZyA0pAjjYp/lnVTlCuL1Q&#10;i79v/DxUlfiXBObCRRiT+JyeYNPW4SQXr1yLV/wkgKYWaqkq7HBZspj+Jsuj3R4+CdGxJ+kbCD23&#10;ERVt06uqswBT1tcJ8MpjCNIhCmrFqeIICr9lwoLr4C6pgmsOWXr3p/sMAukTxLJHBiNWxyQwPrH2&#10;tXGsI2YSOjNE1YF6C69FmftEvss0SQC6ac7E3IPeJCXQpWhhoHRJXP+1mIRcSAW9L8LQ92BUoEzk&#10;Y8j4aBLmH1dzr5wrB8/gBXk1w9pqNXuzXuKZtYbYe2WslssV+pd0DWFvH202YUK6XieEEB5mxKrU&#10;FEvl8JQQF8P8tHWqutDF+i/tNDVHxAKJWkTmhMzzlIDlwV4DWPAWoCekI2CJxwcsoBE8SglYCdiT&#10;FG+fR8CjcgGwVWQ+FWAdl+WhGn9aWlhpYfsAy9MnAmCrFMpEgMWWATGatLDSwg6ysDzPJQC2ynVN&#10;BFjTsCGYloCVgB0EWJ6QFABbJSUnAqyFSCArASsBOwiwPHMsALbKHk8FWMeCVIUErATsIMDyFL8A&#10;2CrNPxFgbUtjpLcMumRaq1kI1hd0cS5GAGzFx0wEWMfAkKqQFlZa2CEWljC0jEwWACsSXePnYV3N&#10;gVSFBKwE7CDAdjBd7rRMl+uQ5aMSsBKwgwDbwXQhbVqqS7dhsXU3YsH+k4XQiK227F9KIKnZumag&#10;cy38D0TNuh1MF9ImprrM3sUEErByLQFbIlAv1nI7mC4EUfuUiwmwbtYWlllStjqEFJxIwErAtgDb&#10;wXQhbVqqC7uuBKxcrdWqCOxJa7kdTBfSJqa6sPRh5fLCdglrH2A7mC6kTUt1QTGQtLDSwg60sB1M&#10;F9Imprpc7sPW9Tr1+kLpw0oftuXDdjBdSJuY6rK4DysBKysOqj06ul0C2MzjnOlC2sRUFzakSyBd&#10;gkEuAezX0gXYaaku05aA/QGCrmZrmokKEnWyaIqtK2gKaBESWa+xK2h1vV4aS7wEWiVYe7OYXKHb&#10;/7C9f/pZr3EKaEntoFC1R8tbe+oKkY61t7o7W1uOPcNrbM5cW3NmGnLfupaGXbxan9YVvo+S8Nvr&#10;CkmJ7zdVUz6wwpeXRZLu1wWL9d+uwsXy7vquyu8/l0rg76CEnMkTlVBk8sZWQsOqt4CwmfI3tIhU&#10;wtNN2s4Z5GehhGxvt5prk7q46ws/OEkp6qJIUo6ti7pblY/atlVtSyNfiBcDV3M8H13kkJK62KuL&#10;nH8VdVHkX8fWRYyrVKuttXXRJPsaUecUQi9wcaZ2TgcivX+DmAe6fl2buxDvjr5Y+JxIMPeCmXOz&#10;IphFbnZsMJsItkYiqwttzaTOZePkSTAXHgcznxMJ5l4wc95WBLPI244NZtdCbFcY24FdgE/SBsg0&#10;4BI1zS699KJNM58UieZeNHNSV0SzSOqOjWbLhNoIaprP0GwTnLMkGO3RiwYznxMJ5l4wc8JXBLNI&#10;+I4NZtNxGHt2bpptBOE1BTNs4PHSnWY+JxLMfWCGZGQHPSGSwWOD2XbJokriNDt2y8+wXGD+WAQo&#10;LTOfEwnmXjBzoli0zCJRPDqYkcU2SXAwbO9x4jTbsCaIgVmXPjOfEwnmXjB3EcfA1wKoqp1Bxwaz&#10;YxnMZ4ZvyaAhe5POoKshpGVmubmGzX9WaIYvOqJJ1epLmcg3KYnncCx+ddTlfwAAAP//AwBQSwME&#10;FAAGAAgAAAAhAJb5o/jfAAAACAEAAA8AAABkcnMvZG93bnJldi54bWxMj0FLw0AQhe+C/2GZgje7&#10;SSQa0mxKKeqpCLaCeJtmp0lodjdkt0n67x1P9jYz7/Hme8V6Np0YafCtswriZQSCbOV0a2sFX4e3&#10;xwyED2g1ds6Sgit5WJf3dwXm2k32k8Z9qAWHWJ+jgiaEPpfSVw0Z9EvXk2Xt5AaDgdehlnrAicNN&#10;J5MoepYGW8sfGuxp21B13l+MgvcJp81T/Druzqft9eeQfnzvYlLqYTFvViACzeHfDH/4jA4lMx3d&#10;xWovOgVJzFUC3yNuwPpLlqQgjjykGciykLcFyl8AAAD//wMAUEsBAi0AFAAGAAgAAAAhALaDOJL+&#10;AAAA4QEAABMAAAAAAAAAAAAAAAAAAAAAAFtDb250ZW50X1R5cGVzXS54bWxQSwECLQAUAAYACAAA&#10;ACEAOP0h/9YAAACUAQAACwAAAAAAAAAAAAAAAAAvAQAAX3JlbHMvLnJlbHNQSwECLQAUAAYACAAA&#10;ACEASauleRkIAACCagAADgAAAAAAAAAAAAAAAAAuAgAAZHJzL2Uyb0RvYy54bWxQSwECLQAUAAYA&#10;CAAAACEAlvmj+N8AAAAIAQAADwAAAAAAAAAAAAAAAABzCgAAZHJzL2Rvd25yZXYueG1sUEsFBgAA&#10;AAAEAAQA8wAAAH8LAAAAAA==&#10;">
                <v:group id="Group 77" o:spid="_x0000_s1027" style="position:absolute;left:1752;top:8142;width:9315;height:830" coordorigin="1752,8142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dZh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zpFzyfCRfIxT8AAAD//wMAUEsBAi0AFAAGAAgAAAAhANvh9svuAAAAhQEAABMAAAAAAAAAAAAA&#10;AAAAAAAAAFtDb250ZW50X1R5cGVzXS54bWxQSwECLQAUAAYACAAAACEAWvQsW78AAAAVAQAACwAA&#10;AAAAAAAAAAAAAAAfAQAAX3JlbHMvLnJlbHNQSwECLQAUAAYACAAAACEAByHWYcMAAADcAAAADwAA&#10;AAAAAAAAAAAAAAAHAgAAZHJzL2Rvd25yZXYueG1sUEsFBgAAAAADAAMAtwAAAPcCAAAAAA==&#10;">
                  <v:group id="Group 78" o:spid="_x0000_s1028" style="position:absolute;left:1752;top:8142;width:9315;height:830" coordorigin="1847,754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ukh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4Ivz8gEev4LAAD//wMAUEsBAi0AFAAGAAgAAAAhANvh9svuAAAAhQEAABMAAAAAAAAA&#10;AAAAAAAAAAAAAFtDb250ZW50X1R5cGVzXS54bWxQSwECLQAUAAYACAAAACEAWvQsW78AAAAVAQAA&#10;CwAAAAAAAAAAAAAAAAAfAQAAX3JlbHMvLnJlbHNQSwECLQAUAAYACAAAACEAE8LpIcYAAADcAAAA&#10;DwAAAAAAAAAAAAAAAAAHAgAAZHJzL2Rvd25yZXYueG1sUEsFBgAAAAADAAMAtwAAAPoCAAAAAA==&#10;">
                    <v:group id="Group 79" o:spid="_x0000_s1029" style="position:absolute;left:1847;top:7541;width:9315;height:830" coordorigin="1932,754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        <v:group id="Group 80" o:spid="_x0000_s1030" style="position:absolute;left:1932;top:7541;width:9315;height:830" coordorigin="1932,754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NLN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3CJ7PhAvk4gEAAP//AwBQSwECLQAUAAYACAAAACEA2+H2y+4AAACFAQAAEwAAAAAAAAAAAAAA&#10;AAAAAAAAW0NvbnRlbnRfVHlwZXNdLnhtbFBLAQItABQABgAIAAAAIQBa9CxbvwAAABUBAAALAAAA&#10;AAAAAAAAAAAAAB8BAABfcmVscy8ucmVsc1BLAQItABQABgAIAAAAIQCMXNLNwgAAANwAAAAPAAAA&#10;AAAAAAAAAAAAAAcCAABkcnMvZG93bnJldi54bWxQSwUGAAAAAAMAAwC3AAAA9gIAAAAA&#10;">
                        <v:group id="Group 81" o:spid="_x0000_s1031" style="position:absolute;left:1932;top:7541;width:9315;height:830" coordorigin="1932,754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HdW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f03h9ky4QC6vAAAA//8DAFBLAQItABQABgAIAAAAIQDb4fbL7gAAAIUBAAATAAAAAAAAAAAA&#10;AAAAAAAAAABbQ29udGVudF9UeXBlc10ueG1sUEsBAi0AFAAGAAgAAAAhAFr0LFu/AAAAFQEAAAsA&#10;AAAAAAAAAAAAAAAAHwEAAF9yZWxzLy5yZWxzUEsBAi0AFAAGAAgAAAAhAOMQd1bEAAAA3AAAAA8A&#10;AAAAAAAAAAAAAAAABwIAAGRycy9kb3ducmV2LnhtbFBLBQYAAAAAAwADALcAAAD4AgAAAAA=&#10;">
                          <v:group id="Group 82" o:spid="_x0000_s1032" style="position:absolute;left:1932;top:7541;width:9315;height:830" coordorigin="1932,672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          <v:group id="Group 83" o:spid="_x0000_s1033" style="position:absolute;left:1932;top:6721;width:9315;height:830" coordorigin="1932,672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Uq5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5FP6eCRfI5S8AAAD//wMAUEsBAi0AFAAGAAgAAAAhANvh9svuAAAAhQEAABMAAAAAAAAAAAAA&#10;AAAAAAAAAFtDb250ZW50X1R5cGVzXS54bWxQSwECLQAUAAYACAAAACEAWvQsW78AAAAVAQAACwAA&#10;AAAAAAAAAAAAAAAfAQAAX3JlbHMvLnJlbHNQSwECLQAUAAYACAAAACEAA7VKucMAAADcAAAADwAA&#10;AAAAAAAAAAAAAAAHAgAAZHJzL2Rvd25yZXYueG1sUEsFBgAAAAADAAMAtwAAAPcCAAAAAA==&#10;">
                              <v:group id="Group 84" o:spid="_x0000_s1034" style="position:absolute;left:1932;top:6721;width:9315;height:830" coordorigin="1932,7426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9TO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mzKTyfCRfIxT8AAAD//wMAUEsBAi0AFAAGAAgAAAAhANvh9svuAAAAhQEAABMAAAAAAAAAAAAA&#10;AAAAAAAAAFtDb250ZW50X1R5cGVzXS54bWxQSwECLQAUAAYACAAAACEAWvQsW78AAAAVAQAACwAA&#10;AAAAAAAAAAAAAAAfAQAAX3JlbHMvLnJlbHNQSwECLQAUAAYACAAAACEA82fUzsMAAADcAAAADwAA&#10;AAAAAAAAAAAAAAAHAgAAZHJzL2Rvd25yZXYueG1sUEsFBgAAAAADAAMAtwAAAPcCAAAAAA==&#10;">
                                <v:group id="Group 85" o:spid="_x0000_s1035" style="position:absolute;left:1932;top:7426;width:9315;height:830" coordorigin="1890,4365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3FVwwAAANw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mzGTyfCRfIxT8AAAD//wMAUEsBAi0AFAAGAAgAAAAhANvh9svuAAAAhQEAABMAAAAAAAAAAAAA&#10;AAAAAAAAAFtDb250ZW50X1R5cGVzXS54bWxQSwECLQAUAAYACAAAACEAWvQsW78AAAAVAQAACwAA&#10;AAAAAAAAAAAAAAAfAQAAX3JlbHMvLnJlbHNQSwECLQAUAAYACAAAACEAnCtxVcMAAADcAAAADwAA&#10;AAAAAAAAAAAAAAAHAgAAZHJzL2Rvd25yZXYueG1sUEsFBgAAAAADAAMAtwAAAPcCAAAAAA==&#10;">
                                  <v:group id="Group 86" o:spid="_x0000_s1036" style="position:absolute;left:1890;top:4365;width:9315;height:830" coordorigin="1890,4365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                        <v:group id="Group 87" o:spid="_x0000_s1037" style="position:absolute;left:1890;top:4365;width:9315;height:830" coordorigin="1890,4365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EC8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swX8PhMukKsfAAAA//8DAFBLAQItABQABgAIAAAAIQDb4fbL7gAAAIUBAAATAAAAAAAAAAAA&#10;AAAAAAAAAABbQ29udGVudF9UeXBlc10ueG1sUEsBAi0AFAAGAAgAAAAhAFr0LFu/AAAAFQEAAAsA&#10;AAAAAAAAAAAAAAAAHwEAAF9yZWxzLy5yZWxzUEsBAi0AFAAGAAgAAAAhAIL4QLzEAAAA3AAAAA8A&#10;AAAAAAAAAAAAAAAABwIAAGRycy9kb3ducmV2LnhtbFBLBQYAAAAAAwADALcAAAD4AgAAAAA=&#10;">
                                      <v:rect id="Rectangle 88" o:spid="_x0000_s1038" style="position:absolute;left:1890;top:4365;width:9315;height:8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jjQxgAAANwAAAAPAAAAZHJzL2Rvd25yZXYueG1sRI9PawJB&#10;DMXvBb/DEMFLqbNaKLI6SvEPiAehVmiPYSfuLt3JLDOjrn765iB4S3gv7/0yW3SuURcKsfZsYDTM&#10;QBEX3tZcGjh+b94moGJCtth4JgM3irCY915mmFt/5S+6HFKpJIRjjgaqlNpc61hU5DAOfUss2skH&#10;h0nWUGob8CrhrtHjLPvQDmuWhgpbWlZU/B3OzkD7s0S33uu0C7f3++/5uF+tsldjBv3ucwoqUZee&#10;5sf11gr+RPDlGZlAz/8BAAD//wMAUEsBAi0AFAAGAAgAAAAhANvh9svuAAAAhQEAABMAAAAAAAAA&#10;AAAAAAAAAAAAAFtDb250ZW50X1R5cGVzXS54bWxQSwECLQAUAAYACAAAACEAWvQsW78AAAAVAQAA&#10;CwAAAAAAAAAAAAAAAAAfAQAAX3JlbHMvLnJlbHNQSwECLQAUAAYACAAAACEAWo440MYAAADcAAAA&#10;DwAAAAAAAAAAAAAAAAAHAgAAZHJzL2Rvd25yZXYueG1sUEsFBgAAAAADAAMAtwAAAPoCAAAAAA==&#10;" strokeweight="1.5pt"/>
                                      <v:shapetype id="_x0000_t32" coordsize="21600,21600" o:spt="32" o:oned="t" path="m,l21600,21600e" filled="f">
                                        <v:path arrowok="t" fillok="f" o:connecttype="none"/>
                                        <o:lock v:ext="edit" shapetype="t"/>
                                      </v:shapetype>
                                      <v:shape id="AutoShape 89" o:spid="_x0000_s1039" type="#_x0000_t32" style="position:absolute;left:2415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yQCwwAAANwAAAAPAAAAZHJzL2Rvd25yZXYueG1sRE9NawIx&#10;EL0L/ocwQi9SsytUZGuUVRC04EHb3qeb6Sa4maybqNt/3xSE3ubxPmex6l0jbtQF61lBPslAEFde&#10;W64VfLxvn+cgQkTW2HgmBT8UYLUcDhZYaH/nI91OsRYphEOBCkyMbSFlqAw5DBPfEifu23cOY4Jd&#10;LXWH9xTuGjnNspl0aDk1GGxpY6g6n65OwWGfr8svY/dvx4s9vGzL5lqPP5V6GvXlK4hIffwXP9w7&#10;nebPc/h7Jl0gl78AAAD//wMAUEsBAi0AFAAGAAgAAAAhANvh9svuAAAAhQEAABMAAAAAAAAAAAAA&#10;AAAAAAAAAFtDb250ZW50X1R5cGVzXS54bWxQSwECLQAUAAYACAAAACEAWvQsW78AAAAVAQAACwAA&#10;AAAAAAAAAAAAAAAfAQAAX3JlbHMvLnJlbHNQSwECLQAUAAYACAAAACEA2PckAsMAAADcAAAADwAA&#10;AAAAAAAAAAAAAAAHAgAAZHJzL2Rvd25yZXYueG1sUEsFBgAAAAADAAMAtwAAAPcCAAAAAA==&#10;"/>
                                      <v:shape id="AutoShape 90" o:spid="_x0000_s1040" type="#_x0000_t32" style="position:absolute;left:3156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bp1wgAAANwAAAAPAAAAZHJzL2Rvd25yZXYueG1sRE9LawIx&#10;EL4X/A9hhF6KZhVaZDXKWhBqwYOv+7iZbkI3k3UTdfvvjVDwNh/fc2aLztXiSm2wnhWMhhkI4tJr&#10;y5WCw341mIAIEVlj7ZkU/FGAxbz3MsNc+xtv6bqLlUghHHJUYGJscilDachhGPqGOHE/vnUYE2wr&#10;qVu8pXBXy3GWfUiHllODwYY+DZW/u4tTsFmPlsXJ2PX39mw376uivlRvR6Ve+10xBRGpi0/xv/tL&#10;p/mTMTyeSRfI+R0AAP//AwBQSwECLQAUAAYACAAAACEA2+H2y+4AAACFAQAAEwAAAAAAAAAAAAAA&#10;AAAAAAAAW0NvbnRlbnRfVHlwZXNdLnhtbFBLAQItABQABgAIAAAAIQBa9CxbvwAAABUBAAALAAAA&#10;AAAAAAAAAAAAAB8BAABfcmVscy8ucmVsc1BLAQItABQABgAIAAAAIQAoJbp1wgAAANwAAAAPAAAA&#10;AAAAAAAAAAAAAAcCAABkcnMvZG93bnJldi54bWxQSwUGAAAAAAMAAwC3AAAA9gIAAAAA&#10;"/>
                                      <v:shape id="AutoShape 91" o:spid="_x0000_s1041" type="#_x0000_t32" style="position:absolute;left:3897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R/uwwAAANwAAAAPAAAAZHJzL2Rvd25yZXYueG1sRE9NawIx&#10;EL0X/A9hCr2UmrXFIqtR1oJQBQ/aeh834yZ0M9luoq7/3giCt3m8z5nMOleLE7XBelYw6GcgiEuv&#10;LVcKfn8WbyMQISJrrD2TggsFmE17TxPMtT/zhk7bWIkUwiFHBSbGJpcylIYchr5viBN38K3DmGBb&#10;Sd3iOYW7Wr5n2ad0aDk1GGzoy1D5tz06BevlYF7sjV2uNv92PVwU9bF63Sn18twVYxCRuvgQ393f&#10;Os0ffcDtmXSBnF4BAAD//wMAUEsBAi0AFAAGAAgAAAAhANvh9svuAAAAhQEAABMAAAAAAAAAAAAA&#10;AAAAAAAAAFtDb250ZW50X1R5cGVzXS54bWxQSwECLQAUAAYACAAAACEAWvQsW78AAAAVAQAACwAA&#10;AAAAAAAAAAAAAAAfAQAAX3JlbHMvLnJlbHNQSwECLQAUAAYACAAAACEAR2kf7sMAAADcAAAADwAA&#10;AAAAAAAAAAAAAAAHAgAAZHJzL2Rvd25yZXYueG1sUEsFBgAAAAADAAMAtwAAAPcCAAAAAA==&#10;"/>
                                      <v:shape id="AutoShape 92" o:spid="_x0000_s1042" type="#_x0000_t32" style="position:absolute;left:4638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IeawwAAANwAAAAPAAAAZHJzL2Rvd25yZXYueG1sRE9NawIx&#10;EL0X/A9hCr2UmrXUIqtR1oJQBQ/aeh834yZ0M9luoq7/3giCt3m8z5nMOleLE7XBelYw6GcgiEuv&#10;LVcKfn8WbyMQISJrrD2TggsFmE17TxPMtT/zhk7bWIkUwiFHBSbGJpcylIYchr5viBN38K3DmGBb&#10;Sd3iOYW7Wr5n2ad0aDk1GGzoy1D5tz06BevlYF7sjV2uNv92PVwU9bF63Sn18twVYxCRuvgQ393f&#10;Os0ffcDtmXSBnF4BAAD//wMAUEsBAi0AFAAGAAgAAAAhANvh9svuAAAAhQEAABMAAAAAAAAAAAAA&#10;AAAAAAAAAFtDb250ZW50X1R5cGVzXS54bWxQSwECLQAUAAYACAAAACEAWvQsW78AAAAVAQAACwAA&#10;AAAAAAAAAAAAAAAfAQAAX3JlbHMvLnJlbHNQSwECLQAUAAYACAAAACEAyICHmsMAAADcAAAADwAA&#10;AAAAAAAAAAAAAAAHAgAAZHJzL2Rvd25yZXYueG1sUEsFBgAAAAADAAMAtwAAAPcCAAAAAA==&#10;"/>
                                      <v:shape id="AutoShape 93" o:spid="_x0000_s1043" type="#_x0000_t32" style="position:absolute;left:5379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CIBwgAAANwAAAAPAAAAZHJzL2Rvd25yZXYueG1sRE9NawIx&#10;EL0X/A9hhF6KZi0oshplLQi14EFb7+NmugndTNZN1O2/N4LgbR7vc+bLztXiQm2wnhWMhhkI4tJr&#10;y5WCn+/1YAoiRGSNtWdS8E8Bloveyxxz7a+8o8s+ViKFcMhRgYmxyaUMpSGHYegb4sT9+tZhTLCt&#10;pG7xmsJdLd+zbCIdWk4NBhv6MFT+7c9OwXYzWhVHYzdfu5PdjtdFfa7eDkq99rtiBiJSF5/ih/tT&#10;p/nTMdyfSRfIxQ0AAP//AwBQSwECLQAUAAYACAAAACEA2+H2y+4AAACFAQAAEwAAAAAAAAAAAAAA&#10;AAAAAAAAW0NvbnRlbnRfVHlwZXNdLnhtbFBLAQItABQABgAIAAAAIQBa9CxbvwAAABUBAAALAAAA&#10;AAAAAAAAAAAAAB8BAABfcmVscy8ucmVsc1BLAQItABQABgAIAAAAIQCnzCIBwgAAANwAAAAPAAAA&#10;AAAAAAAAAAAAAAcCAABkcnMvZG93bnJldi54bWxQSwUGAAAAAAMAAwC3AAAA9gIAAAAA&#10;"/>
                                      <v:shape id="AutoShape 94" o:spid="_x0000_s1044" type="#_x0000_t32" style="position:absolute;left:6120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rx2wgAAANwAAAAPAAAAZHJzL2Rvd25yZXYueG1sRE9LawIx&#10;EL4X+h/CFHopmrWgyGqUtSDUggdf93Ez3YRuJusm6vbfG0HwNh/fc6bzztXiQm2wnhUM+hkI4tJr&#10;y5WC/W7ZG4MIEVlj7ZkU/FOA+ez1ZYq59lfe0GUbK5FCOOSowMTY5FKG0pDD0PcNceJ+feswJthW&#10;Urd4TeGulp9ZNpIOLacGgw19GSr/tmenYL0aLIqjsaufzcmuh8uiPlcfB6Xe37piAiJSF5/ih/tb&#10;p/njEdyfSRfI2Q0AAP//AwBQSwECLQAUAAYACAAAACEA2+H2y+4AAACFAQAAEwAAAAAAAAAAAAAA&#10;AAAAAAAAW0NvbnRlbnRfVHlwZXNdLnhtbFBLAQItABQABgAIAAAAIQBa9CxbvwAAABUBAAALAAAA&#10;AAAAAAAAAAAAAB8BAABfcmVscy8ucmVsc1BLAQItABQABgAIAAAAIQBXHrx2wgAAANwAAAAPAAAA&#10;AAAAAAAAAAAAAAcCAABkcnMvZG93bnJldi54bWxQSwUGAAAAAAMAAwC3AAAA9gIAAAAA&#10;"/>
                                      <v:shape id="AutoShape 95" o:spid="_x0000_s1045" type="#_x0000_t32" style="position:absolute;left:6861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hntwwAAANwAAAAPAAAAZHJzL2Rvd25yZXYueG1sRE9NawIx&#10;EL0X/A9hCr2UmrVQK6tR1oJQBQ/aeh834yZ0M9luoq7/3giCt3m8z5nMOleLE7XBelYw6GcgiEuv&#10;LVcKfn8WbyMQISJrrD2TggsFmE17TxPMtT/zhk7bWIkUwiFHBSbGJpcylIYchr5viBN38K3DmGBb&#10;Sd3iOYW7Wr5n2VA6tJwaDDb0Zaj82x6dgvVyMC/2xi5Xm3+7/lgU9bF63Sn18twVYxCRuvgQ393f&#10;Os0ffcLtmXSBnF4BAAD//wMAUEsBAi0AFAAGAAgAAAAhANvh9svuAAAAhQEAABMAAAAAAAAAAAAA&#10;AAAAAAAAAFtDb250ZW50X1R5cGVzXS54bWxQSwECLQAUAAYACAAAACEAWvQsW78AAAAVAQAACwAA&#10;AAAAAAAAAAAAAAAfAQAAX3JlbHMvLnJlbHNQSwECLQAUAAYACAAAACEAOFIZ7cMAAADcAAAADwAA&#10;AAAAAAAAAAAAAAAHAgAAZHJzL2Rvd25yZXYueG1sUEsFBgAAAAADAAMAtwAAAPcCAAAAAA==&#10;"/>
                                      <v:shape id="AutoShape 96" o:spid="_x0000_s1046" type="#_x0000_t32" style="position:absolute;left:7602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Y2fxgAAANwAAAAPAAAAZHJzL2Rvd25yZXYueG1sRI9Pa8Mw&#10;DMXvg34Ho8Euo3U62ChZ3ZIOCuugh/67q7EWm8VyFrtt9u2nw2A3iff03k/z5RBadaU++cgGppMC&#10;FHEdrefGwPGwHs9ApYxssY1MBn4owXIxuptjaeONd3Td50ZJCKcSDbicu1LrVDsKmCaxIxbtM/YB&#10;s6x9o22PNwkPrX4qihcd0LM0OOzozVH9tb8EA9vNdFWdnd987L799nldtZfm8WTMw/1QvYLKNOR/&#10;89/1uxX8mdDKMzKBXvwCAAD//wMAUEsBAi0AFAAGAAgAAAAhANvh9svuAAAAhQEAABMAAAAAAAAA&#10;AAAAAAAAAAAAAFtDb250ZW50X1R5cGVzXS54bWxQSwECLQAUAAYACAAAACEAWvQsW78AAAAVAQAA&#10;CwAAAAAAAAAAAAAAAAAfAQAAX3JlbHMvLnJlbHNQSwECLQAUAAYACAAAACEASc2Nn8YAAADcAAAA&#10;DwAAAAAAAAAAAAAAAAAHAgAAZHJzL2Rvd25yZXYueG1sUEsFBgAAAAADAAMAtwAAAPoCAAAAAA==&#10;"/>
                                      <v:shape id="AutoShape 97" o:spid="_x0000_s1047" type="#_x0000_t32" style="position:absolute;left:8343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SgEwwAAANwAAAAPAAAAZHJzL2Rvd25yZXYueG1sRE9NawIx&#10;EL0L/ocwghepWQWL3RplKwgqeNC29+lmugndTLabqOu/NwWht3m8z1msOleLC7XBelYwGWcgiEuv&#10;LVcKPt43T3MQISJrrD2TghsFWC37vQXm2l/5SJdTrEQK4ZCjAhNjk0sZSkMOw9g3xIn79q3DmGBb&#10;Sd3iNYW7Wk6z7Fk6tJwaDDa0NlT+nM5OwWE3eSu+jN3tj7/2MNsU9bkafSo1HHTFK4hIXfwXP9xb&#10;nebPX+DvmXSBXN4BAAD//wMAUEsBAi0AFAAGAAgAAAAhANvh9svuAAAAhQEAABMAAAAAAAAAAAAA&#10;AAAAAAAAAFtDb250ZW50X1R5cGVzXS54bWxQSwECLQAUAAYACAAAACEAWvQsW78AAAAVAQAACwAA&#10;AAAAAAAAAAAAAAAfAQAAX3JlbHMvLnJlbHNQSwECLQAUAAYACAAAACEAJoEoBMMAAADcAAAADwAA&#10;AAAAAAAAAAAAAAAHAgAAZHJzL2Rvd25yZXYueG1sUEsFBgAAAAADAAMAtwAAAPcCAAAAAA==&#10;"/>
                                      <v:shape id="AutoShape 98" o:spid="_x0000_s1048" type="#_x0000_t32" style="position:absolute;left:9084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hdExgAAANwAAAAPAAAAZHJzL2Rvd25yZXYueG1sRI9BTwIx&#10;EIXvJv6HZky8GOhiosGVQhYTEjHhAMh93I7bxu102RZY/71zMOE2k/fmvW9miyG06kx98pENTMYF&#10;KOI6Ws+Ngc/9ajQFlTKyxTYyGfilBIv57c0MSxsvvKXzLjdKQjiVaMDl3JVap9pRwDSOHbFo37EP&#10;mGXtG217vEh4aPVjUTzrgJ6lwWFHb47qn90pGNisJ8vqy/n1x/boN0+rqj01Dwdj7u+G6hVUpiFf&#10;zf/X71bwXwRfnpEJ9PwPAAD//wMAUEsBAi0AFAAGAAgAAAAhANvh9svuAAAAhQEAABMAAAAAAAAA&#10;AAAAAAAAAAAAAFtDb250ZW50X1R5cGVzXS54bWxQSwECLQAUAAYACAAAACEAWvQsW78AAAAVAQAA&#10;CwAAAAAAAAAAAAAAAAAfAQAAX3JlbHMvLnJlbHNQSwECLQAUAAYACAAAACEAMmIXRMYAAADcAAAA&#10;DwAAAAAAAAAAAAAAAAAHAgAAZHJzL2Rvd25yZXYueG1sUEsFBgAAAAADAAMAtwAAAPoCAAAAAA==&#10;"/>
                                      <v:shape id="AutoShape 99" o:spid="_x0000_s1049" type="#_x0000_t32" style="position:absolute;left:9825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rLfxAAAANwAAAAPAAAAZHJzL2Rvd25yZXYueG1sRE9LawIx&#10;EL4X/A9hCl6KZlew1NUoa0HQggcfvU834yZ0M9luom7/fVMo9DYf33MWq9414kZdsJ4V5OMMBHHl&#10;teVawfm0Gb2ACBFZY+OZFHxTgNVy8LDAQvs7H+h2jLVIIRwKVGBibAspQ2XIYRj7ljhxF985jAl2&#10;tdQd3lO4a+Qky56lQ8upwWBLr4aqz+PVKdjv8nX5Yezu7fBl99NN2Vzrp3elho99OQcRqY//4j/3&#10;Vqf5sxx+n0kXyOUPAAAA//8DAFBLAQItABQABgAIAAAAIQDb4fbL7gAAAIUBAAATAAAAAAAAAAAA&#10;AAAAAAAAAABbQ29udGVudF9UeXBlc10ueG1sUEsBAi0AFAAGAAgAAAAhAFr0LFu/AAAAFQEAAAsA&#10;AAAAAAAAAAAAAAAAHwEAAF9yZWxzLy5yZWxzUEsBAi0AFAAGAAgAAAAhAF0ust/EAAAA3AAAAA8A&#10;AAAAAAAAAAAAAAAABwIAAGRycy9kb3ducmV2LnhtbFBLBQYAAAAAAwADALcAAAD4AgAAAAA=&#10;"/>
                                      <v:shape id="AutoShape 100" o:spid="_x0000_s1050" type="#_x0000_t32" style="position:absolute;left:277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/CyowwAAANwAAAAPAAAAZHJzL2Rvd25yZXYueG1sRE9NawIx&#10;EL0L/ocwghepWQWl3RplKwha8KBt79PNuAluJttN1O2/bwqCt3m8z1msOleLK7XBelYwGWcgiEuv&#10;LVcKPj82T88gQkTWWHsmBb8UYLXs9xaYa3/jA12PsRIphEOOCkyMTS5lKA05DGPfECfu5FuHMcG2&#10;krrFWwp3tZxm2Vw6tJwaDDa0NlSejxenYL+bvBXfxu7eDz92P9sU9aUafSk1HHTFK4hIXXyI7+6t&#10;TvNfpvD/TLpALv8AAAD//wMAUEsBAi0AFAAGAAgAAAAhANvh9svuAAAAhQEAABMAAAAAAAAAAAAA&#10;AAAAAAAAAFtDb250ZW50X1R5cGVzXS54bWxQSwECLQAUAAYACAAAACEAWvQsW78AAAAVAQAACwAA&#10;AAAAAAAAAAAAAAAfAQAAX3JlbHMvLnJlbHNQSwECLQAUAAYACAAAACEArfwsqMMAAADcAAAADwAA&#10;AAAAAAAAAAAAAAAHAgAAZHJzL2Rvd25yZXYueG1sUEsFBgAAAAADAAMAtwAAAPcCAAAAAA==&#10;"/>
                                      <v:shape id="AutoShape 101" o:spid="_x0000_s1051" type="#_x0000_t32" style="position:absolute;left:351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IkzwwAAANwAAAAPAAAAZHJzL2Rvd25yZXYueG1sRE9NawIx&#10;EL0X/A9hBC+lZrUo7WqUrSCo4EHb3sfNdBO6mWw3Ubf/vikI3ubxPme+7FwtLtQG61nBaJiBIC69&#10;tlwp+HhfP72ACBFZY+2ZFPxSgOWi9zDHXPsrH+hyjJVIIRxyVGBibHIpQ2nIYRj6hjhxX751GBNs&#10;K6lbvKZwV8txlk2lQ8upwWBDK0Pl9/HsFOy3o7fiZOx2d/ix+8m6qM/V46dSg35XzEBE6uJdfHNv&#10;dJr/+gz/z6QL5OIPAAD//wMAUEsBAi0AFAAGAAgAAAAhANvh9svuAAAAhQEAABMAAAAAAAAAAAAA&#10;AAAAAAAAAFtDb250ZW50X1R5cGVzXS54bWxQSwECLQAUAAYACAAAACEAWvQsW78AAAAVAQAACwAA&#10;AAAAAAAAAAAAAAAfAQAAX3JlbHMvLnJlbHNQSwECLQAUAAYACAAAACEAwrCJM8MAAADcAAAADwAA&#10;AAAAAAAAAAAAAAAHAgAAZHJzL2Rvd25yZXYueG1sUEsFBgAAAAADAAMAtwAAAPcCAAAAAA==&#10;"/>
                                      <v:shape id="AutoShape 102" o:spid="_x0000_s1052" type="#_x0000_t32" style="position:absolute;left:425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RFHwwAAANwAAAAPAAAAZHJzL2Rvd25yZXYueG1sRE9NawIx&#10;EL0X/A9hBC+lZpUq7WqUrSCo4EHb3sfNdBO6mWw3Ubf/vikI3ubxPme+7FwtLtQG61nBaJiBIC69&#10;tlwp+HhfP72ACBFZY+2ZFPxSgOWi9zDHXPsrH+hyjJVIIRxyVGBibHIpQ2nIYRj6hjhxX751GBNs&#10;K6lbvKZwV8txlk2lQ8upwWBDK0Pl9/HsFOy3o7fiZOx2d/ix+8m6qM/V46dSg35XzEBE6uJdfHNv&#10;dJr/+gz/z6QL5OIPAAD//wMAUEsBAi0AFAAGAAgAAAAhANvh9svuAAAAhQEAABMAAAAAAAAAAAAA&#10;AAAAAAAAAFtDb250ZW50X1R5cGVzXS54bWxQSwECLQAUAAYACAAAACEAWvQsW78AAAAVAQAACwAA&#10;AAAAAAAAAAAAAAAfAQAAX3JlbHMvLnJlbHNQSwECLQAUAAYACAAAACEATVkRR8MAAADcAAAADwAA&#10;AAAAAAAAAAAAAAAHAgAAZHJzL2Rvd25yZXYueG1sUEsFBgAAAAADAAMAtwAAAPcCAAAAAA==&#10;"/>
                                      <v:shape id="AutoShape 103" o:spid="_x0000_s1053" type="#_x0000_t32" style="position:absolute;left:499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bTcwwAAANwAAAAPAAAAZHJzL2Rvd25yZXYueG1sRE9NawIx&#10;EL0L/ocwghepWQVLuzXKVhBU8KBt79PNdBO6mWw3Udd/b4SCt3m8z5kvO1eLM7XBelYwGWcgiEuv&#10;LVcKPj/WTy8gQkTWWHsmBVcKsFz0e3PMtb/wgc7HWIkUwiFHBSbGJpcylIYchrFviBP341uHMcG2&#10;krrFSwp3tZxm2bN0aDk1GGxoZaj8PZ6cgv128l58G7vdHf7sfrYu6lM1+lJqOOiKNxCRuvgQ/7s3&#10;Os1/ncH9mXSBXNwAAAD//wMAUEsBAi0AFAAGAAgAAAAhANvh9svuAAAAhQEAABMAAAAAAAAAAAAA&#10;AAAAAAAAAFtDb250ZW50X1R5cGVzXS54bWxQSwECLQAUAAYACAAAACEAWvQsW78AAAAVAQAACwAA&#10;AAAAAAAAAAAAAAAfAQAAX3JlbHMvLnJlbHNQSwECLQAUAAYACAAAACEAIhW03MMAAADcAAAADwAA&#10;AAAAAAAAAAAAAAAHAgAAZHJzL2Rvd25yZXYueG1sUEsFBgAAAAADAAMAtwAAAPcCAAAAAA==&#10;"/>
                                      <v:shape id="AutoShape 104" o:spid="_x0000_s1054" type="#_x0000_t32" style="position:absolute;left:647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yqrwwAAANwAAAAPAAAAZHJzL2Rvd25yZXYueG1sRE9NawIx&#10;EL0X/A9hhF5KzSpU2q1RVkGogge37X26GTfBzWTdRN3+e1MoeJvH+5zZoneNuFAXrGcF41EGgrjy&#10;2nKt4Otz/fwKIkRkjY1nUvBLARbzwcMMc+2vvKdLGWuRQjjkqMDE2OZShsqQwzDyLXHiDr5zGBPs&#10;aqk7vKZw18hJlk2lQ8upwWBLK0PVsTw7BbvNeFn8GLvZ7k9297IumnP99K3U47Av3kFE6uNd/O/+&#10;0Gn+2xT+nkkXyPkNAAD//wMAUEsBAi0AFAAGAAgAAAAhANvh9svuAAAAhQEAABMAAAAAAAAAAAAA&#10;AAAAAAAAAFtDb250ZW50X1R5cGVzXS54bWxQSwECLQAUAAYACAAAACEAWvQsW78AAAAVAQAACwAA&#10;AAAAAAAAAAAAAAAfAQAAX3JlbHMvLnJlbHNQSwECLQAUAAYACAAAACEA0scqq8MAAADcAAAADwAA&#10;AAAAAAAAAAAAAAAHAgAAZHJzL2Rvd25yZXYueG1sUEsFBgAAAAADAAMAtwAAAPcCAAAAAA==&#10;"/>
                                      <v:shape id="AutoShape 105" o:spid="_x0000_s1055" type="#_x0000_t32" style="position:absolute;left:721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48wwwAAANwAAAAPAAAAZHJzL2Rvd25yZXYueG1sRE9NawIx&#10;EL0X/A9hBC+lZhWq7WqUrSCo4EHb3sfNdBO6mWw3Ubf/vikI3ubxPme+7FwtLtQG61nBaJiBIC69&#10;tlwp+HhfP72ACBFZY+2ZFPxSgOWi9zDHXPsrH+hyjJVIIRxyVGBibHIpQ2nIYRj6hjhxX751GBNs&#10;K6lbvKZwV8txlk2kQ8upwWBDK0Pl9/HsFOy3o7fiZOx2d/ix++d1UZ+rx0+lBv2umIGI1MW7+Obe&#10;6DT/dQr/z6QL5OIPAAD//wMAUEsBAi0AFAAGAAgAAAAhANvh9svuAAAAhQEAABMAAAAAAAAAAAAA&#10;AAAAAAAAAFtDb250ZW50X1R5cGVzXS54bWxQSwECLQAUAAYACAAAACEAWvQsW78AAAAVAQAACwAA&#10;AAAAAAAAAAAAAAAfAQAAX3JlbHMvLnJlbHNQSwECLQAUAAYACAAAACEAvYuPMMMAAADcAAAADwAA&#10;AAAAAAAAAAAAAAAHAgAAZHJzL2Rvd25yZXYueG1sUEsFBgAAAAADAAMAtwAAAPcCAAAAAA==&#10;"/>
                                      <v:shape id="AutoShape 106" o:spid="_x0000_s1056" type="#_x0000_t32" style="position:absolute;left:795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BtCxgAAANwAAAAPAAAAZHJzL2Rvd25yZXYueG1sRI9BTwIx&#10;EIXvJv6HZky8GOhiosGVQhYTEjHhAMh93I7bxu102RZY/71zMOE2k/fmvW9miyG06kx98pENTMYF&#10;KOI6Ws+Ngc/9ajQFlTKyxTYyGfilBIv57c0MSxsvvKXzLjdKQjiVaMDl3JVap9pRwDSOHbFo37EP&#10;mGXtG217vEh4aPVjUTzrgJ6lwWFHb47qn90pGNisJ8vqy/n1x/boN0+rqj01Dwdj7u+G6hVUpiFf&#10;zf/X71bwX4RWnpEJ9PwPAAD//wMAUEsBAi0AFAAGAAgAAAAhANvh9svuAAAAhQEAABMAAAAAAAAA&#10;AAAAAAAAAAAAAFtDb250ZW50X1R5cGVzXS54bWxQSwECLQAUAAYACAAAACEAWvQsW78AAAAVAQAA&#10;CwAAAAAAAAAAAAAAAAAfAQAAX3JlbHMvLnJlbHNQSwECLQAUAAYACAAAACEAzBQbQsYAAADcAAAA&#10;DwAAAAAAAAAAAAAAAAAHAgAAZHJzL2Rvd25yZXYueG1sUEsFBgAAAAADAAMAtwAAAPoCAAAAAA==&#10;"/>
                                      <v:shape id="AutoShape 107" o:spid="_x0000_s1057" type="#_x0000_t32" style="position:absolute;left:869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L7ZwwAAANwAAAAPAAAAZHJzL2Rvd25yZXYueG1sRE9NawIx&#10;EL0X/A9hCr2UmrVQqatR1oJQBQ/aeh834yZ0M9luoq7/3giCt3m8z5nMOleLE7XBelYw6GcgiEuv&#10;LVcKfn8Wb58gQkTWWHsmBRcKMJv2niaYa3/mDZ22sRIphEOOCkyMTS5lKA05DH3fECfu4FuHMcG2&#10;krrFcwp3tXzPsqF0aDk1GGzoy1D5tz06BevlYF7sjV2uNv92/bEo6mP1ulPq5bkrxiAidfEhvru/&#10;dZo/GsHtmXSBnF4BAAD//wMAUEsBAi0AFAAGAAgAAAAhANvh9svuAAAAhQEAABMAAAAAAAAAAAAA&#10;AAAAAAAAAFtDb250ZW50X1R5cGVzXS54bWxQSwECLQAUAAYACAAAACEAWvQsW78AAAAVAQAACwAA&#10;AAAAAAAAAAAAAAAfAQAAX3JlbHMvLnJlbHNQSwECLQAUAAYACAAAACEAo1i+2cMAAADcAAAADwAA&#10;AAAAAAAAAAAAAAAHAgAAZHJzL2Rvd25yZXYueG1sUEsFBgAAAAADAAMAtwAAAPcCAAAAAA==&#10;"/>
                                      <v:shape id="AutoShape 108" o:spid="_x0000_s1058" type="#_x0000_t32" style="position:absolute;left:943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eO/xAAAANwAAAAPAAAAZHJzL2Rvd25yZXYueG1sRI9BawIx&#10;FITvBf9DeAUvRbMWLGU1yioIVfCgbe/PzXMTunlZN1HXf2+EgsdhZr5hpvPO1eJCbbCeFYyGGQji&#10;0mvLlYKf79XgE0SIyBprz6TgRgHms97LFHPtr7yjyz5WIkE45KjAxNjkUobSkMMw9A1x8o6+dRiT&#10;bCupW7wmuKvle5Z9SIeW04LBhpaGyr/92SnYrkeL4mDserM72e14VdTn6u1Xqf5rV0xAROriM/zf&#10;/tIKEhEeZ9IRkLM7AAAA//8DAFBLAQItABQABgAIAAAAIQDb4fbL7gAAAIUBAAATAAAAAAAAAAAA&#10;AAAAAAAAAABbQ29udGVudF9UeXBlc10ueG1sUEsBAi0AFAAGAAgAAAAhAFr0LFu/AAAAFQEAAAsA&#10;AAAAAAAAAAAAAAAAHwEAAF9yZWxzLy5yZWxzUEsBAi0AFAAGAAgAAAAhAAFN47/EAAAA3AAAAA8A&#10;AAAAAAAAAAAAAAAABwIAAGRycy9kb3ducmV2LnhtbFBLBQYAAAAAAwADALcAAAD4AgAAAAA=&#10;"/>
                                      <v:shape id="AutoShape 109" o:spid="_x0000_s1059" type="#_x0000_t32" style="position:absolute;left:573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UYkxgAAANwAAAAPAAAAZHJzL2Rvd25yZXYueG1sRI/NasMw&#10;EITvhb6D2EIvpZYdaAhulOAGAkkhh/z0vrW2lqi1ci0lcd8+CgRyHGbmG2Y6H1wrTtQH61lBkeUg&#10;iGuvLTcKDvvl6wREiMgaW8+k4J8CzGePD1MstT/zlk672IgE4VCiAhNjV0oZakMOQ+Y74uT9+N5h&#10;TLJvpO7xnOCulaM8H0uHltOCwY4Whurf3dEp2KyLj+rb2PXn9s9u3pZVe2xevpR6fhqqdxCRhngP&#10;39orrWCUF3A9k46AnF0AAAD//wMAUEsBAi0AFAAGAAgAAAAhANvh9svuAAAAhQEAABMAAAAAAAAA&#10;AAAAAAAAAAAAAFtDb250ZW50X1R5cGVzXS54bWxQSwECLQAUAAYACAAAACEAWvQsW78AAAAVAQAA&#10;CwAAAAAAAAAAAAAAAAAfAQAAX3JlbHMvLnJlbHNQSwECLQAUAAYACAAAACEAbgFGJMYAAADcAAAA&#10;DwAAAAAAAAAAAAAAAAAHAgAAZHJzL2Rvd25yZXYueG1sUEsFBgAAAAADAAMAtwAAAPoCAAAAAA==&#10;"/>
                                    </v:group>
                                    <v:rect id="Rectangle 110" o:spid="_x0000_s1060" style="position:absolute;left:2220;top:4695;width:42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/qgxAAAANwAAAAPAAAAZHJzL2Rvd25yZXYueG1sRI9Ba8JA&#10;FITvgv9heYI33TXWUFNXKQVBaD0YC14f2WcSmn0bs6vGf98tFDwOM/MNs9r0thE36nztWMNsqkAQ&#10;F87UXGr4Pm4nryB8QDbYOCYND/KwWQ8HK8yMu/OBbnkoRYSwz1BDFUKbSemLiiz6qWuJo3d2ncUQ&#10;ZVdK0+E9wm0jE6VSabHmuFBhSx8VFT/51WrA9MVc9uf51/HzmuKy7NV2cVJaj0f9+xuIQH14hv/b&#10;O6MhUQn8nYlHQK5/AQAA//8DAFBLAQItABQABgAIAAAAIQDb4fbL7gAAAIUBAAATAAAAAAAAAAAA&#10;AAAAAAAAAABbQ29udGVudF9UeXBlc10ueG1sUEsBAi0AFAAGAAgAAAAhAFr0LFu/AAAAFQEAAAsA&#10;AAAAAAAAAAAAAAAAHwEAAF9yZWxzLy5yZWxzUEsBAi0AFAAGAAgAAAAhADez+qDEAAAA3AAAAA8A&#10;AAAAAAAAAAAAAAAABwIAAGRycy9kb3ducmV2LnhtbFBLBQYAAAAAAwADALcAAAD4AgAAAAA=&#10;" stroked="f">
                                      <v:textbox>
                                        <w:txbxContent>
                                          <w:p w:rsidR="0025255B" w:rsidRPr="005B0512" w:rsidRDefault="0025255B" w:rsidP="0097200A">
                                            <w:pPr>
                                              <w:rPr>
                                                <w:sz w:val="20"/>
                                                <w:szCs w:val="20"/>
                                              </w:rPr>
                                            </w:pPr>
                                            <w:r w:rsidRPr="005B0512">
                                              <w:rPr>
                                                <w:sz w:val="20"/>
                                                <w:szCs w:val="20"/>
                                              </w:rPr>
                                              <w:t>0</w:t>
                                            </w:r>
                                          </w:p>
                                        </w:txbxContent>
                                      </v:textbox>
                                    </v:rect>
                                  </v:group>
                                  <v:rect id="Rectangle 111" o:spid="_x0000_s1061" style="position:absolute;left:3690;top:4710;width:42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187xAAAANwAAAAPAAAAZHJzL2Rvd25yZXYueG1sRI9Pi8Iw&#10;FMTvC36H8IS9rYm6W7QaRRYEYd2Df8Dro3m2xealNlHrtzeC4HGYmd8w03lrK3GlxpeONfR7CgRx&#10;5kzJuYb9bvk1AuEDssHKMWm4k4f5rPMxxdS4G2/oug25iBD2KWooQqhTKX1WkEXfczVx9I6usRii&#10;bHJpGrxFuK3kQKlEWiw5LhRY029B2Wl7sRow+Tbn/+Nwvfu7JDjOW7X8OSitP7vtYgIiUBve4Vd7&#10;ZTQM1BCeZ+IRkLMHAAAA//8DAFBLAQItABQABgAIAAAAIQDb4fbL7gAAAIUBAAATAAAAAAAAAAAA&#10;AAAAAAAAAABbQ29udGVudF9UeXBlc10ueG1sUEsBAi0AFAAGAAgAAAAhAFr0LFu/AAAAFQEAAAsA&#10;AAAAAAAAAAAAAAAAHwEAAF9yZWxzLy5yZWxzUEsBAi0AFAAGAAgAAAAhAFj/XzvEAAAA3AAAAA8A&#10;AAAAAAAAAAAAAAAABwIAAGRycy9kb3ducmV2LnhtbFBLBQYAAAAAAwADALcAAAD4AgAAAAA=&#10;" stroked="f">
                                    <v:textbox>
                                      <w:txbxContent>
                                        <w:p w:rsidR="0025255B" w:rsidRPr="005B0512" w:rsidRDefault="0025255B" w:rsidP="0097200A">
                                          <w:pP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v:textbox>
                                  </v:rect>
                                </v:group>
                                <v:rect id="Rectangle 112" o:spid="_x0000_s1062" style="position:absolute;left:2997;top:7766;width:42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sdPwwAAANwAAAAPAAAAZHJzL2Rvd25yZXYueG1sRI9Pi8Iw&#10;FMTvwn6H8Bb2pon/ilajiCAsrB5WF7w+mmdbbF5qE7X77Y0geBxm5jfMfNnaStyo8aVjDf2eAkGc&#10;OVNyruHvsOlOQPiAbLByTBr+ycNy8dGZY2rcnX/ptg+5iBD2KWooQqhTKX1WkEXfczVx9E6usRii&#10;bHJpGrxHuK3kQKlEWiw5LhRY07qg7Ly/Wg2YjMxldxpuDz/XBKd5qzbjo9L667NdzUAEasM7/Gp/&#10;Gw0DNYLnmXgE5OIBAAD//wMAUEsBAi0AFAAGAAgAAAAhANvh9svuAAAAhQEAABMAAAAAAAAAAAAA&#10;AAAAAAAAAFtDb250ZW50X1R5cGVzXS54bWxQSwECLQAUAAYACAAAACEAWvQsW78AAAAVAQAACwAA&#10;AAAAAAAAAAAAAAAfAQAAX3JlbHMvLnJlbHNQSwECLQAUAAYACAAAACEA1xbHT8MAAADcAAAADwAA&#10;AAAAAAAAAAAAAAAHAgAAZHJzL2Rvd25yZXYueG1sUEsFBgAAAAADAAMAtwAAAPcCAAAAAA==&#10;" stroked="f">
                                  <v:textbox>
                                    <w:txbxContent>
                                      <w:p w:rsidR="0025255B" w:rsidRPr="005B0512" w:rsidRDefault="0025255B" w:rsidP="0097200A">
                                        <w:pPr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  <v:rect id="Rectangle 113" o:spid="_x0000_s1063" style="position:absolute;left:4455;top:7066;width:578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DeLxAAAANwAAAAPAAAAZHJzL2Rvd25yZXYueG1sRI9Ba8JA&#10;FITvBf/D8oTe6kappUQ3oWpKPfRgU70/dp9JaPZtyK4a/fVuodDjMDPfMMt8sK04U+8bxwqmkwQE&#10;sXam4UrB/vv96RWED8gGW8ek4Eoe8mz0sMTUuAt/0bkMlYgQ9ikqqEPoUim9rsmin7iOOHpH11sM&#10;UfaVND1eIty2cpYkL9Jiw3Ghxo7WNemf8mQV7BA3u9uH1qvi+vlc0PpQkGuVehwPbwsQgYbwH/5r&#10;b42CWTKH3zPxCMjsDgAA//8DAFBLAQItABQABgAIAAAAIQDb4fbL7gAAAIUBAAATAAAAAAAAAAAA&#10;AAAAAAAAAABbQ29udGVudF9UeXBlc10ueG1sUEsBAi0AFAAGAAgAAAAhAFr0LFu/AAAAFQEAAAsA&#10;AAAAAAAAAAAAAAAAHwEAAF9yZWxzLy5yZWxzUEsBAi0AFAAGAAgAAAAhAGTIN4vEAAAA3AAAAA8A&#10;AAAAAAAAAAAAAAAABwIAAGRycy9kb3ducmV2LnhtbFBLBQYAAAAAAwADALcAAAD4AgAAAAA=&#10;" strokecolor="white">
                                <v:textbox>
                                  <w:txbxContent>
                                    <w:p w:rsidR="0025255B" w:rsidRPr="005B0512" w:rsidRDefault="0025255B" w:rsidP="0097200A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6</w: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rect id="Rectangle 114" o:spid="_x0000_s1064" style="position:absolute;left:5188;top:7051;width:578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qn8wwAAANwAAAAPAAAAZHJzL2Rvd25yZXYueG1sRI/Ni8Iw&#10;FMTvgv9DeII3TRWRpRrFj8ruwYPrx/2RPNti81KaqHX/+o2wsMdhZn7DzJetrcSDGl86VjAaJiCI&#10;tTMl5wrOp93gA4QPyAYrx6TgRR6Wi25njqlxT/6mxzHkIkLYp6igCKFOpfS6IIt+6Gri6F1dYzFE&#10;2eTSNPiMcFvJcZJMpcWS40KBNW0K0rfj3So4IG4PP59ar7PXfpLR5pKRq5Tq99rVDESgNvyH/9pf&#10;RsE4mcL7TDwCcvELAAD//wMAUEsBAi0AFAAGAAgAAAAhANvh9svuAAAAhQEAABMAAAAAAAAAAAAA&#10;AAAAAAAAAFtDb250ZW50X1R5cGVzXS54bWxQSwECLQAUAAYACAAAACEAWvQsW78AAAAVAQAACwAA&#10;AAAAAAAAAAAAAAAfAQAAX3JlbHMvLnJlbHNQSwECLQAUAAYACAAAACEAlBqp/MMAAADcAAAADwAA&#10;AAAAAAAAAAAAAAAHAgAAZHJzL2Rvd25yZXYueG1sUEsFBgAAAAADAAMAtwAAAPcCAAAAAA==&#10;" strokecolor="white">
                              <v:textbox>
                                <w:txbxContent>
                                  <w:p w:rsidR="0025255B" w:rsidRPr="005B0512" w:rsidRDefault="0025255B" w:rsidP="0097200A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8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rect id="Rectangle 115" o:spid="_x0000_s1065" style="position:absolute;left:9616;top:7852;width:1536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VgxnxAAAANwAAAAPAAAAZHJzL2Rvd25yZXYueG1sRI9Ba8JA&#10;FITvBf/D8oTe6kYptkQ3oWpKPfRgU70/dp9JaPZtyK4a/fVuodDjMDPfMMt8sK04U+8bxwqmkwQE&#10;sXam4UrB/vv96RWED8gGW8ek4Eoe8mz0sMTUuAt/0bkMlYgQ9ikqqEPoUim9rsmin7iOOHpH11sM&#10;UfaVND1eIty2cpYkc2mx4bhQY0frmvRPebIKdoib3e1D61Vx/XwuaH0oyLVKPY6HtwWIQEP4D/+1&#10;t0bBLHmB3zPxCMjsDgAA//8DAFBLAQItABQABgAIAAAAIQDb4fbL7gAAAIUBAAATAAAAAAAAAAAA&#10;AAAAAAAAAABbQ29udGVudF9UeXBlc10ueG1sUEsBAi0AFAAGAAgAAAAhAFr0LFu/AAAAFQEAAAsA&#10;AAAAAAAAAAAAAAAAHwEAAF9yZWxzLy5yZWxzUEsBAi0AFAAGAAgAAAAhAPtWDGfEAAAA3AAAAA8A&#10;AAAAAAAAAAAAAAAABwIAAGRycy9kb3ducmV2LnhtbFBLBQYAAAAAAwADALcAAAD4AgAAAAA=&#10;" strokecolor="white">
                            <v:textbox>
                              <w:txbxContent>
                                <w:p w:rsidR="0025255B" w:rsidRPr="005B0512" w:rsidRDefault="0025255B" w:rsidP="0097200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  <w:r w:rsidRPr="005B0512">
                                    <w:rPr>
                                      <w:sz w:val="20"/>
                                      <w:szCs w:val="20"/>
                                    </w:rPr>
                                    <w:t>0 cm</w:t>
                                  </w:r>
                                </w:p>
                              </w:txbxContent>
                            </v:textbox>
                          </v:rect>
                        </v:group>
                        <v:rect id="Rectangle 116" o:spid="_x0000_s1066" style="position:absolute;left:6599;top:7852;width:716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ZgVvwAAANwAAAAPAAAAZHJzL2Rvd25yZXYueG1sRE/LisIw&#10;FN0L/kO4gjtNlWEYqlF8dNCFC5/7S3Jti81NaaJWv36yEGZ5OO/pvLWVeFDjS8cKRsMEBLF2puRc&#10;wfn0O/gB4QOywcoxKXiRh/ms25liatyTD/Q4hlzEEPYpKihCqFMpvS7Ioh+6mjhyV9dYDBE2uTQN&#10;PmO4reQ4Sb6lxZJjQ4E1rQrSt+PdKtgjrvfvjdbL7LX7ymh1ychVSvV77WICIlAb/sUf99YoGCdx&#10;bTwTj4Cc/QEAAP//AwBQSwECLQAUAAYACAAAACEA2+H2y+4AAACFAQAAEwAAAAAAAAAAAAAAAAAA&#10;AAAAW0NvbnRlbnRfVHlwZXNdLnhtbFBLAQItABQABgAIAAAAIQBa9CxbvwAAABUBAAALAAAAAAAA&#10;AAAAAAAAAB8BAABfcmVscy8ucmVsc1BLAQItABQABgAIAAAAIQCKyZgVvwAAANwAAAAPAAAAAAAA&#10;AAAAAAAAAAcCAABkcnMvZG93bnJldi54bWxQSwUGAAAAAAMAAwC3AAAA8wIAAAAA&#10;" strokecolor="white">
                          <v:textbox>
                            <w:txbxContent>
                              <w:p w:rsidR="0025255B" w:rsidRPr="005B0512" w:rsidRDefault="0025255B" w:rsidP="0097200A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2</w:t>
                                </w:r>
                              </w:p>
                            </w:txbxContent>
                          </v:textbox>
                        </v:rect>
                      </v:group>
                      <v:rect id="Rectangle 117" o:spid="_x0000_s1067" style="position:absolute;left:5885;top:7852;width:714;height:4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T2OxAAAANwAAAAPAAAAZHJzL2Rvd25yZXYueG1sRI9Ba8JA&#10;FITvBf/D8oTe6kYp0kY3oWpKPfRgU70/dp9JaPZtyK4a/fVuodDjMDPfMMt8sK04U+8bxwqmkwQE&#10;sXam4UrB/vv96QWED8gGW8ek4Eoe8mz0sMTUuAt/0bkMlYgQ9ikqqEPoUim9rsmin7iOOHpH11sM&#10;UfaVND1eIty2cpYkc2mx4bhQY0frmvRPebIKdoib3e1D61Vx/XwuaH0oyLVKPY6HtwWIQEP4D/+1&#10;t0bBLHmF3zPxCMjsDgAA//8DAFBLAQItABQABgAIAAAAIQDb4fbL7gAAAIUBAAATAAAAAAAAAAAA&#10;AAAAAAAAAABbQ29udGVudF9UeXBlc10ueG1sUEsBAi0AFAAGAAgAAAAhAFr0LFu/AAAAFQEAAAsA&#10;AAAAAAAAAAAAAAAAHwEAAF9yZWxzLy5yZWxzUEsBAi0AFAAGAAgAAAAhAOWFPY7EAAAA3AAAAA8A&#10;AAAAAAAAAAAAAAAABwIAAGRycy9kb3ducmV2LnhtbFBLBQYAAAAAAwADALcAAAD4AgAAAAA=&#10;" strokecolor="white">
                        <v:textbox>
                          <w:txbxContent>
                            <w:p w:rsidR="0025255B" w:rsidRPr="005B0512" w:rsidRDefault="0025255B" w:rsidP="0097200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v:textbox>
                      </v:rect>
                    </v:group>
                    <v:rect id="Rectangle 118" o:spid="_x0000_s1068" style="position:absolute;left:7996;top:7872;width:691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gLOvwAAANwAAAAPAAAAZHJzL2Rvd25yZXYueG1sRE/LisIw&#10;FN0P+A/hCu7GVJFhqEbxUdGFC5/7S3Jti81NaaJWv36yEGZ5OO/JrLWVeFDjS8cKBv0EBLF2puRc&#10;wfm0/v4F4QOywcoxKXiRh9m08zXB1LgnH+hxDLmIIexTVFCEUKdSel2QRd93NXHkrq6xGCJscmka&#10;fMZwW8lhkvxIiyXHhgJrWhakb8e7VbBHXO3fG60X2Ws3ymh5ychVSvW67XwMIlAb/sUf99YoGA7i&#10;/HgmHgE5/QMAAP//AwBQSwECLQAUAAYACAAAACEA2+H2y+4AAACFAQAAEwAAAAAAAAAAAAAAAAAA&#10;AAAAW0NvbnRlbnRfVHlwZXNdLnhtbFBLAQItABQABgAIAAAAIQBa9CxbvwAAABUBAAALAAAAAAAA&#10;AAAAAAAAAB8BAABfcmVscy8ucmVsc1BLAQItABQABgAIAAAAIQDxZgLOvwAAANwAAAAPAAAAAAAA&#10;AAAAAAAAAAcCAABkcnMvZG93bnJldi54bWxQSwUGAAAAAAMAAwC3AAAA8wIAAAAA&#10;" strokecolor="white">
                      <v:textbox>
                        <w:txbxContent>
                          <w:p w:rsidR="0025255B" w:rsidRPr="005B0512" w:rsidRDefault="0025255B" w:rsidP="0097200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6</w:t>
                            </w:r>
                          </w:p>
                        </w:txbxContent>
                      </v:textbox>
                    </v:rect>
                  </v:group>
                  <v:rect id="Rectangle 119" o:spid="_x0000_s1069" style="position:absolute;left:7162;top:8461;width:707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qdVwwAAANwAAAAPAAAAZHJzL2Rvd25yZXYueG1sRI9Ba8JA&#10;FITvhf6H5RW81U1ERKKrqI3Ygwcb9f7YfU1Cs29Ddquxv94VhB6HmfmGmS9724gLdb52rCAdJiCI&#10;tTM1lwpOx+37FIQPyAYbx6TgRh6Wi9eXOWbGXfmLLkUoRYSwz1BBFUKbSel1RRb90LXE0ft2ncUQ&#10;ZVdK0+E1wm0jR0kykRZrjgsVtrSpSP8Uv1bBAfHj8LfTep3f9uOcNuecXKPU4K1fzUAE6sN/+Nn+&#10;NApGaQqPM/EIyMUdAAD//wMAUEsBAi0AFAAGAAgAAAAhANvh9svuAAAAhQEAABMAAAAAAAAAAAAA&#10;AAAAAAAAAFtDb250ZW50X1R5cGVzXS54bWxQSwECLQAUAAYACAAAACEAWvQsW78AAAAVAQAACwAA&#10;AAAAAAAAAAAAAAAfAQAAX3JlbHMvLnJlbHNQSwECLQAUAAYACAAAACEAniqnVcMAAADcAAAADwAA&#10;AAAAAAAAAAAAAAAHAgAAZHJzL2Rvd25yZXYueG1sUEsFBgAAAAADAAMAtwAAAPcCAAAAAA==&#10;" strokecolor="white">
                    <v:textbox>
                      <w:txbxContent>
                        <w:p w:rsidR="0025255B" w:rsidRPr="005B0512" w:rsidRDefault="0025255B" w:rsidP="0097200A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14</w:t>
                          </w:r>
                        </w:p>
                      </w:txbxContent>
                    </v:textbox>
                  </v:rect>
                </v:group>
                <v:rect id="Rectangle 120" o:spid="_x0000_s1070" style="position:absolute;left:8639;top:8474;width:735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DkiwwAAANwAAAAPAAAAZHJzL2Rvd25yZXYueG1sRI9Pi8Iw&#10;FMTvwn6H8Bb2pqlFZKlG2dXKetiDf++P5NkWm5fSRK1+erOw4HGYmd8w03lna3Gl1leOFQwHCQhi&#10;7UzFhYLDftX/BOEDssHaMSm4k4f57K03xcy4G2/puguFiBD2GSooQ2gyKb0uyaIfuIY4eifXWgxR&#10;toU0Ld4i3NYyTZKxtFhxXCixoUVJ+ry7WAUbxOXm8aP1d37/HeW0OObkaqU+3ruvCYhAXXiF/9tr&#10;oyAdpvB3Jh4BOXsCAAD//wMAUEsBAi0AFAAGAAgAAAAhANvh9svuAAAAhQEAABMAAAAAAAAAAAAA&#10;AAAAAAAAAFtDb250ZW50X1R5cGVzXS54bWxQSwECLQAUAAYACAAAACEAWvQsW78AAAAVAQAACwAA&#10;AAAAAAAAAAAAAAAfAQAAX3JlbHMvLnJlbHNQSwECLQAUAAYACAAAACEAbvg5IsMAAADcAAAADwAA&#10;AAAAAAAAAAAAAAAHAgAAZHJzL2Rvd25yZXYueG1sUEsFBgAAAAADAAMAtwAAAPcCAAAAAA==&#10;" strokecolor="white">
                  <v:textbox>
                    <w:txbxContent>
                      <w:p w:rsidR="0025255B" w:rsidRPr="005B0512" w:rsidRDefault="0025255B" w:rsidP="0097200A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18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97200A" w:rsidRPr="005C7AFD" w:rsidRDefault="0097200A" w:rsidP="000B2B12">
      <w:pPr>
        <w:rPr>
          <w:bCs/>
          <w:iCs/>
          <w:sz w:val="27"/>
          <w:szCs w:val="27"/>
        </w:rPr>
      </w:pPr>
    </w:p>
    <w:p w:rsidR="0097200A" w:rsidRPr="005C7AFD" w:rsidRDefault="0097200A" w:rsidP="000B2B12">
      <w:pPr>
        <w:rPr>
          <w:sz w:val="27"/>
          <w:szCs w:val="27"/>
        </w:rPr>
      </w:pP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</w:rPr>
        <w:t>GHĐ là 20cm và ĐCNN là 20mm</w:t>
      </w:r>
      <w:r w:rsidRPr="005C7AFD">
        <w:rPr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color w:val="FF0000"/>
          <w:sz w:val="27"/>
          <w:szCs w:val="27"/>
        </w:rPr>
        <w:t>GHĐ là 20cm và ĐCNN là 10mm</w:t>
      </w:r>
      <w:r w:rsidRPr="005C7AFD">
        <w:rPr>
          <w:sz w:val="27"/>
          <w:szCs w:val="27"/>
          <w:lang w:val="vi-VN"/>
        </w:rPr>
        <w:t>.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</w:rPr>
        <w:t>GHĐ là 20cm và ĐCNN là 10cm</w:t>
      </w:r>
      <w:r w:rsidRPr="005C7AFD">
        <w:rPr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</w:rPr>
        <w:t>GHĐ là 20cm và ĐCNN là 2cm</w:t>
      </w:r>
      <w:r w:rsidRPr="005C7AFD">
        <w:rPr>
          <w:sz w:val="27"/>
          <w:szCs w:val="27"/>
          <w:lang w:val="vi-VN"/>
        </w:rPr>
        <w:t>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20: </w:t>
      </w:r>
      <w:r w:rsidRPr="005C7AFD">
        <w:rPr>
          <w:bCs/>
          <w:sz w:val="27"/>
          <w:szCs w:val="27"/>
          <w:lang w:val="nl-NL"/>
        </w:rPr>
        <w:t xml:space="preserve">Treo một </w:t>
      </w:r>
      <w:r w:rsidRPr="005C7AFD">
        <w:rPr>
          <w:bCs/>
          <w:sz w:val="27"/>
          <w:szCs w:val="27"/>
          <w:lang w:val="vi-VN"/>
        </w:rPr>
        <w:t>quả cầu</w:t>
      </w:r>
      <w:r w:rsidRPr="005C7AFD">
        <w:rPr>
          <w:bCs/>
          <w:sz w:val="27"/>
          <w:szCs w:val="27"/>
          <w:lang w:val="nl-NL"/>
        </w:rPr>
        <w:t xml:space="preserve"> vào đầu một sợi dây, quả </w:t>
      </w:r>
      <w:r w:rsidRPr="005C7AFD">
        <w:rPr>
          <w:bCs/>
          <w:sz w:val="27"/>
          <w:szCs w:val="27"/>
          <w:lang w:val="vi-VN"/>
        </w:rPr>
        <w:t>cầu</w:t>
      </w:r>
      <w:r w:rsidRPr="005C7AFD">
        <w:rPr>
          <w:bCs/>
          <w:sz w:val="27"/>
          <w:szCs w:val="27"/>
          <w:lang w:val="nl-NL"/>
        </w:rPr>
        <w:t xml:space="preserve"> đứng yên vì: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bCs/>
          <w:sz w:val="27"/>
          <w:szCs w:val="27"/>
          <w:lang w:val="nl-NL"/>
        </w:rPr>
        <w:t xml:space="preserve">lực kéo của sợi dây cùng chiều với trọng lượng của quả </w:t>
      </w:r>
      <w:r w:rsidRPr="005C7AFD">
        <w:rPr>
          <w:bCs/>
          <w:sz w:val="27"/>
          <w:szCs w:val="27"/>
          <w:lang w:val="vi-VN"/>
        </w:rPr>
        <w:t>cầu</w:t>
      </w:r>
      <w:r w:rsidRPr="005C7AFD">
        <w:rPr>
          <w:bCs/>
          <w:sz w:val="27"/>
          <w:szCs w:val="27"/>
          <w:lang w:val="nl-NL"/>
        </w:rPr>
        <w:t>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bCs/>
          <w:sz w:val="27"/>
          <w:szCs w:val="27"/>
          <w:lang w:val="nl-NL"/>
        </w:rPr>
        <w:t>lực kéo của sợi dây lớn hơn trọng lượng của quả cầu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bCs/>
          <w:color w:val="FF0000"/>
          <w:sz w:val="27"/>
          <w:szCs w:val="27"/>
          <w:lang w:val="nl-NL"/>
        </w:rPr>
        <w:t>lực kéo của sợi dây cân bằng với trọng lượng của quả cầu.</w:t>
      </w:r>
    </w:p>
    <w:p w:rsidR="0097207F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bCs/>
          <w:sz w:val="27"/>
          <w:szCs w:val="27"/>
          <w:lang w:val="nl-NL"/>
        </w:rPr>
        <w:t>lực kéo của sợi dây nhỏ hơn trọng lượng của quả cầu.</w:t>
      </w:r>
    </w:p>
    <w:p w:rsidR="000B2B12" w:rsidRPr="005C7AFD" w:rsidRDefault="000B2B12" w:rsidP="000B2B12">
      <w:pPr>
        <w:rPr>
          <w:b/>
          <w:sz w:val="27"/>
          <w:szCs w:val="27"/>
          <w:u w:val="single"/>
          <w:lang w:val="nl-NL"/>
        </w:rPr>
      </w:pPr>
    </w:p>
    <w:p w:rsidR="0097207F" w:rsidRPr="005C7AFD" w:rsidRDefault="0097207F" w:rsidP="000B2B12">
      <w:pPr>
        <w:rPr>
          <w:b/>
          <w:sz w:val="27"/>
          <w:szCs w:val="27"/>
          <w:lang w:val="nl-NL"/>
        </w:rPr>
      </w:pPr>
      <w:r w:rsidRPr="005C7AFD">
        <w:rPr>
          <w:b/>
          <w:sz w:val="27"/>
          <w:szCs w:val="27"/>
          <w:u w:val="single"/>
          <w:lang w:val="nl-NL"/>
        </w:rPr>
        <w:t>II. TỰ LUẬN:</w:t>
      </w:r>
      <w:r w:rsidRPr="005C7AFD">
        <w:rPr>
          <w:b/>
          <w:sz w:val="27"/>
          <w:szCs w:val="27"/>
          <w:lang w:val="nl-NL"/>
        </w:rPr>
        <w:t xml:space="preserve"> (5 điểm)</w:t>
      </w:r>
    </w:p>
    <w:p w:rsidR="0025707B" w:rsidRPr="005C7AFD" w:rsidRDefault="0025707B" w:rsidP="000B2B12">
      <w:pPr>
        <w:jc w:val="both"/>
        <w:rPr>
          <w:b/>
          <w:sz w:val="27"/>
          <w:szCs w:val="27"/>
          <w:lang w:val="fr-FR"/>
        </w:rPr>
      </w:pPr>
      <w:r w:rsidRPr="005C7AFD">
        <w:rPr>
          <w:b/>
          <w:sz w:val="27"/>
          <w:szCs w:val="27"/>
          <w:lang w:val="fr-FR"/>
        </w:rPr>
        <w:t>Câu 1</w:t>
      </w:r>
      <w:r w:rsidR="0097207F" w:rsidRPr="005C7AFD">
        <w:rPr>
          <w:b/>
          <w:sz w:val="27"/>
          <w:szCs w:val="27"/>
          <w:lang w:val="fr-FR"/>
        </w:rPr>
        <w:t xml:space="preserve">: </w:t>
      </w:r>
      <w:r w:rsidR="0097207F" w:rsidRPr="005C7AFD">
        <w:rPr>
          <w:i/>
          <w:sz w:val="27"/>
          <w:szCs w:val="27"/>
          <w:lang w:val="fr-FR"/>
        </w:rPr>
        <w:t>(</w:t>
      </w:r>
      <w:r w:rsidRPr="005C7AFD">
        <w:rPr>
          <w:i/>
          <w:sz w:val="27"/>
          <w:szCs w:val="27"/>
          <w:lang w:val="vi-VN"/>
        </w:rPr>
        <w:t>2</w:t>
      </w:r>
      <w:r w:rsidR="0097207F" w:rsidRPr="005C7AFD">
        <w:rPr>
          <w:i/>
          <w:sz w:val="27"/>
          <w:szCs w:val="27"/>
          <w:lang w:val="fr-FR"/>
        </w:rPr>
        <w:t xml:space="preserve"> điểm)</w:t>
      </w:r>
    </w:p>
    <w:p w:rsidR="0025707B" w:rsidRPr="005C7AFD" w:rsidRDefault="0025707B" w:rsidP="000B2B12">
      <w:pPr>
        <w:jc w:val="both"/>
        <w:rPr>
          <w:sz w:val="27"/>
          <w:szCs w:val="27"/>
          <w:lang w:val="fr-FR"/>
        </w:rPr>
      </w:pPr>
      <w:r w:rsidRPr="005C7AFD">
        <w:rPr>
          <w:sz w:val="27"/>
          <w:szCs w:val="27"/>
          <w:lang w:val="vi-VN"/>
        </w:rPr>
        <w:t xml:space="preserve">a) Kể tên các loại máy cơ đơn giản thường dùng? </w:t>
      </w:r>
      <w:r w:rsidR="0097207F" w:rsidRPr="005C7AFD">
        <w:rPr>
          <w:sz w:val="27"/>
          <w:szCs w:val="27"/>
          <w:lang w:val="fr-FR"/>
        </w:rPr>
        <w:t xml:space="preserve">Dùng máy cơ đơn giản có lợi gì? </w:t>
      </w:r>
    </w:p>
    <w:p w:rsidR="0025707B" w:rsidRPr="005C7AFD" w:rsidRDefault="0025707B" w:rsidP="000B2B12">
      <w:pPr>
        <w:jc w:val="both"/>
        <w:rPr>
          <w:bCs/>
          <w:sz w:val="27"/>
          <w:szCs w:val="27"/>
        </w:rPr>
      </w:pPr>
      <w:r w:rsidRPr="005C7AFD">
        <w:rPr>
          <w:sz w:val="27"/>
          <w:szCs w:val="27"/>
          <w:lang w:val="vi-VN"/>
        </w:rPr>
        <w:t>b)</w:t>
      </w:r>
      <w:r w:rsidR="001C47F0" w:rsidRPr="005C7AFD">
        <w:rPr>
          <w:sz w:val="27"/>
          <w:szCs w:val="27"/>
        </w:rPr>
        <w:t xml:space="preserve"> </w:t>
      </w:r>
      <w:r w:rsidRPr="005C7AFD">
        <w:rPr>
          <w:bCs/>
          <w:sz w:val="27"/>
          <w:szCs w:val="27"/>
        </w:rPr>
        <w:t>Hãy nêu tên máy cơ đơn giản mà người ta dùng trong các công việc hoặc dụng cụ sau đây:</w:t>
      </w:r>
    </w:p>
    <w:p w:rsidR="0025707B" w:rsidRPr="005C7AFD" w:rsidRDefault="0025707B" w:rsidP="000B2B12">
      <w:pPr>
        <w:jc w:val="both"/>
        <w:rPr>
          <w:sz w:val="27"/>
          <w:szCs w:val="27"/>
          <w:lang w:val="nl-NL"/>
        </w:rPr>
      </w:pPr>
      <w:r w:rsidRPr="005C7AFD">
        <w:rPr>
          <w:sz w:val="27"/>
          <w:szCs w:val="27"/>
          <w:lang w:val="vi-VN"/>
        </w:rPr>
        <w:t xml:space="preserve">- </w:t>
      </w:r>
      <w:r w:rsidRPr="005C7AFD">
        <w:rPr>
          <w:sz w:val="27"/>
          <w:szCs w:val="27"/>
          <w:lang w:val="nl-NL"/>
        </w:rPr>
        <w:t>Muốn đưa một thùng dầu nặng 100kg từ dưới đất lên ô tô.</w:t>
      </w:r>
    </w:p>
    <w:p w:rsidR="0097207F" w:rsidRPr="005C7AFD" w:rsidRDefault="0025707B" w:rsidP="000B2B12">
      <w:pPr>
        <w:jc w:val="both"/>
        <w:rPr>
          <w:sz w:val="27"/>
          <w:szCs w:val="27"/>
          <w:lang w:val="vi-VN"/>
        </w:rPr>
      </w:pPr>
      <w:r w:rsidRPr="005C7AFD">
        <w:rPr>
          <w:sz w:val="27"/>
          <w:szCs w:val="27"/>
          <w:lang w:val="vi-VN"/>
        </w:rPr>
        <w:t xml:space="preserve">- </w:t>
      </w:r>
      <w:r w:rsidRPr="005C7AFD">
        <w:rPr>
          <w:bCs/>
          <w:sz w:val="27"/>
          <w:szCs w:val="27"/>
          <w:lang w:val="vi-VN"/>
        </w:rPr>
        <w:t>Cầu thang máy.</w:t>
      </w:r>
    </w:p>
    <w:tbl>
      <w:tblPr>
        <w:tblW w:w="10344" w:type="dxa"/>
        <w:tblInd w:w="108" w:type="dxa"/>
        <w:tblLook w:val="01E0" w:firstRow="1" w:lastRow="1" w:firstColumn="1" w:lastColumn="1" w:noHBand="0" w:noVBand="0"/>
      </w:tblPr>
      <w:tblGrid>
        <w:gridCol w:w="10344"/>
      </w:tblGrid>
      <w:tr w:rsidR="0097207F" w:rsidRPr="005C7AFD" w:rsidTr="009849A8">
        <w:tc>
          <w:tcPr>
            <w:tcW w:w="10344" w:type="dxa"/>
            <w:shd w:val="clear" w:color="auto" w:fill="auto"/>
          </w:tcPr>
          <w:p w:rsidR="000B2B12" w:rsidRPr="005C7AFD" w:rsidRDefault="0025707B" w:rsidP="000B2B12">
            <w:pPr>
              <w:ind w:left="-110"/>
              <w:jc w:val="both"/>
              <w:rPr>
                <w:i/>
                <w:sz w:val="27"/>
                <w:szCs w:val="27"/>
                <w:lang w:val="fr-FR"/>
              </w:rPr>
            </w:pPr>
            <w:r w:rsidRPr="005C7AFD">
              <w:rPr>
                <w:b/>
                <w:sz w:val="27"/>
                <w:szCs w:val="27"/>
                <w:lang w:val="fr-FR"/>
              </w:rPr>
              <w:t>Câu 2</w:t>
            </w:r>
            <w:r w:rsidR="0097207F" w:rsidRPr="005C7AFD">
              <w:rPr>
                <w:b/>
                <w:sz w:val="27"/>
                <w:szCs w:val="27"/>
                <w:lang w:val="fr-FR"/>
              </w:rPr>
              <w:t xml:space="preserve">: </w:t>
            </w:r>
            <w:r w:rsidR="0097207F" w:rsidRPr="005C7AFD">
              <w:rPr>
                <w:i/>
                <w:sz w:val="27"/>
                <w:szCs w:val="27"/>
                <w:lang w:val="fr-FR"/>
              </w:rPr>
              <w:t>(2 điểm)</w:t>
            </w:r>
            <w:r w:rsidR="00FC72C8" w:rsidRPr="005C7AFD">
              <w:rPr>
                <w:i/>
                <w:sz w:val="27"/>
                <w:szCs w:val="27"/>
                <w:lang w:val="fr-FR"/>
              </w:rPr>
              <w:t xml:space="preserve"> </w:t>
            </w:r>
          </w:p>
          <w:p w:rsidR="0097207F" w:rsidRPr="005C7AFD" w:rsidRDefault="0097207F" w:rsidP="000B2B12">
            <w:pPr>
              <w:ind w:left="-110"/>
              <w:jc w:val="both"/>
              <w:rPr>
                <w:sz w:val="27"/>
                <w:szCs w:val="27"/>
                <w:lang w:bidi="th-TH"/>
              </w:rPr>
            </w:pPr>
            <w:r w:rsidRPr="005C7AFD">
              <w:rPr>
                <w:sz w:val="27"/>
                <w:szCs w:val="27"/>
                <w:lang w:bidi="th-TH"/>
              </w:rPr>
              <w:t>Một vật có khối l</w:t>
            </w:r>
            <w:r w:rsidR="008A6F45">
              <w:rPr>
                <w:sz w:val="27"/>
                <w:szCs w:val="27"/>
                <w:lang w:bidi="th-TH"/>
              </w:rPr>
              <w:t xml:space="preserve">ượng 312kg và có thể tích </w:t>
            </w:r>
            <w:r w:rsidR="00725097" w:rsidRPr="005C7AFD">
              <w:rPr>
                <w:sz w:val="27"/>
                <w:szCs w:val="27"/>
                <w:lang w:bidi="th-TH"/>
              </w:rPr>
              <w:t>4</w:t>
            </w:r>
            <w:r w:rsidR="008A6F45">
              <w:rPr>
                <w:sz w:val="27"/>
                <w:szCs w:val="27"/>
                <w:lang w:bidi="th-TH"/>
              </w:rPr>
              <w:t>0d</w:t>
            </w:r>
            <w:r w:rsidRPr="005C7AFD">
              <w:rPr>
                <w:sz w:val="27"/>
                <w:szCs w:val="27"/>
                <w:lang w:bidi="th-TH"/>
              </w:rPr>
              <w:t>m</w:t>
            </w:r>
            <w:r w:rsidRPr="005C7AFD">
              <w:rPr>
                <w:sz w:val="27"/>
                <w:szCs w:val="27"/>
                <w:vertAlign w:val="superscript"/>
                <w:lang w:bidi="th-TH"/>
              </w:rPr>
              <w:t>3</w:t>
            </w:r>
            <w:r w:rsidRPr="005C7AFD">
              <w:rPr>
                <w:sz w:val="27"/>
                <w:szCs w:val="27"/>
                <w:lang w:bidi="th-TH"/>
              </w:rPr>
              <w:t>.</w:t>
            </w:r>
          </w:p>
          <w:p w:rsidR="0097207F" w:rsidRPr="005C7AFD" w:rsidRDefault="0097207F" w:rsidP="000B2B12">
            <w:pPr>
              <w:ind w:left="-110"/>
              <w:jc w:val="both"/>
              <w:rPr>
                <w:sz w:val="27"/>
                <w:szCs w:val="27"/>
                <w:lang w:bidi="th-TH"/>
              </w:rPr>
            </w:pPr>
            <w:r w:rsidRPr="005C7AFD">
              <w:rPr>
                <w:sz w:val="27"/>
                <w:szCs w:val="27"/>
                <w:lang w:bidi="th-TH"/>
              </w:rPr>
              <w:t>a) Tính khối lượng riêng của chất làm nên vật? Cho biết vật làm bằng chất gì?</w:t>
            </w:r>
          </w:p>
          <w:p w:rsidR="0097207F" w:rsidRPr="005C7AFD" w:rsidRDefault="0097207F" w:rsidP="000B2B12">
            <w:pPr>
              <w:ind w:left="-110"/>
              <w:jc w:val="both"/>
              <w:rPr>
                <w:sz w:val="27"/>
                <w:szCs w:val="27"/>
                <w:lang w:bidi="th-TH"/>
              </w:rPr>
            </w:pPr>
            <w:r w:rsidRPr="005C7AFD">
              <w:rPr>
                <w:sz w:val="27"/>
                <w:szCs w:val="27"/>
                <w:lang w:bidi="th-TH"/>
              </w:rPr>
              <w:t>b) Tính trọng lượng riêng của vật?</w:t>
            </w:r>
          </w:p>
          <w:p w:rsidR="0097207F" w:rsidRPr="005C7AFD" w:rsidRDefault="0097207F" w:rsidP="000B2B12">
            <w:pPr>
              <w:jc w:val="both"/>
              <w:rPr>
                <w:sz w:val="27"/>
                <w:szCs w:val="27"/>
                <w:lang w:bidi="th-TH"/>
              </w:rPr>
            </w:pPr>
            <w:r w:rsidRPr="005C7AFD">
              <w:rPr>
                <w:sz w:val="27"/>
                <w:szCs w:val="27"/>
                <w:lang w:bidi="th-TH"/>
              </w:rPr>
              <w:t>(Biết D</w:t>
            </w:r>
            <w:r w:rsidRPr="005C7AFD">
              <w:rPr>
                <w:sz w:val="27"/>
                <w:szCs w:val="27"/>
                <w:vertAlign w:val="subscript"/>
                <w:lang w:bidi="th-TH"/>
              </w:rPr>
              <w:t>đá</w:t>
            </w:r>
            <w:r w:rsidRPr="005C7AFD">
              <w:rPr>
                <w:sz w:val="27"/>
                <w:szCs w:val="27"/>
                <w:lang w:bidi="th-TH"/>
              </w:rPr>
              <w:t xml:space="preserve"> = 2600kg/m</w:t>
            </w:r>
            <w:r w:rsidRPr="005C7AFD">
              <w:rPr>
                <w:sz w:val="27"/>
                <w:szCs w:val="27"/>
                <w:vertAlign w:val="superscript"/>
                <w:lang w:bidi="th-TH"/>
              </w:rPr>
              <w:t>3</w:t>
            </w:r>
            <w:r w:rsidRPr="005C7AFD">
              <w:rPr>
                <w:sz w:val="27"/>
                <w:szCs w:val="27"/>
                <w:lang w:bidi="th-TH"/>
              </w:rPr>
              <w:t>, D</w:t>
            </w:r>
            <w:r w:rsidRPr="005C7AFD">
              <w:rPr>
                <w:sz w:val="27"/>
                <w:szCs w:val="27"/>
                <w:vertAlign w:val="subscript"/>
                <w:lang w:bidi="th-TH"/>
              </w:rPr>
              <w:t>sắt</w:t>
            </w:r>
            <w:r w:rsidRPr="005C7AFD">
              <w:rPr>
                <w:sz w:val="27"/>
                <w:szCs w:val="27"/>
                <w:lang w:bidi="th-TH"/>
              </w:rPr>
              <w:t xml:space="preserve"> = 7800kg/m</w:t>
            </w:r>
            <w:r w:rsidRPr="005C7AFD">
              <w:rPr>
                <w:sz w:val="27"/>
                <w:szCs w:val="27"/>
                <w:vertAlign w:val="superscript"/>
                <w:lang w:bidi="th-TH"/>
              </w:rPr>
              <w:t>3</w:t>
            </w:r>
            <w:r w:rsidRPr="005C7AFD">
              <w:rPr>
                <w:sz w:val="27"/>
                <w:szCs w:val="27"/>
                <w:lang w:bidi="th-TH"/>
              </w:rPr>
              <w:t>, D</w:t>
            </w:r>
            <w:r w:rsidR="00D731BA">
              <w:rPr>
                <w:sz w:val="27"/>
                <w:szCs w:val="27"/>
                <w:vertAlign w:val="subscript"/>
                <w:lang w:bidi="th-TH"/>
              </w:rPr>
              <w:t>n</w:t>
            </w:r>
            <w:r w:rsidRPr="005C7AFD">
              <w:rPr>
                <w:sz w:val="27"/>
                <w:szCs w:val="27"/>
                <w:vertAlign w:val="subscript"/>
                <w:lang w:bidi="th-TH"/>
              </w:rPr>
              <w:t>hôm</w:t>
            </w:r>
            <w:r w:rsidRPr="005C7AFD">
              <w:rPr>
                <w:sz w:val="27"/>
                <w:szCs w:val="27"/>
                <w:lang w:bidi="th-TH"/>
              </w:rPr>
              <w:t xml:space="preserve"> = 2700kg/m</w:t>
            </w:r>
            <w:r w:rsidRPr="005C7AFD">
              <w:rPr>
                <w:sz w:val="27"/>
                <w:szCs w:val="27"/>
                <w:vertAlign w:val="superscript"/>
                <w:lang w:bidi="th-TH"/>
              </w:rPr>
              <w:t>3</w:t>
            </w:r>
            <w:r w:rsidRPr="005C7AFD">
              <w:rPr>
                <w:sz w:val="27"/>
                <w:szCs w:val="27"/>
                <w:lang w:bidi="th-TH"/>
              </w:rPr>
              <w:t>)</w:t>
            </w:r>
          </w:p>
          <w:p w:rsidR="000B2B12" w:rsidRPr="005C7AFD" w:rsidRDefault="00E91189" w:rsidP="000B2B12">
            <w:pPr>
              <w:ind w:left="-110"/>
              <w:jc w:val="both"/>
              <w:rPr>
                <w:i/>
                <w:sz w:val="27"/>
                <w:szCs w:val="27"/>
                <w:lang w:val="fr-FR"/>
              </w:rPr>
            </w:pPr>
            <w:r w:rsidRPr="005C7AFD">
              <w:rPr>
                <w:b/>
                <w:sz w:val="27"/>
                <w:szCs w:val="27"/>
                <w:lang w:val="fr-FR"/>
              </w:rPr>
              <w:t>Câu 3</w:t>
            </w:r>
            <w:r w:rsidR="0097207F" w:rsidRPr="005C7AFD">
              <w:rPr>
                <w:b/>
                <w:sz w:val="27"/>
                <w:szCs w:val="27"/>
                <w:lang w:val="fr-FR"/>
              </w:rPr>
              <w:t xml:space="preserve">: </w:t>
            </w:r>
            <w:r w:rsidR="0097207F" w:rsidRPr="005C7AFD">
              <w:rPr>
                <w:i/>
                <w:sz w:val="27"/>
                <w:szCs w:val="27"/>
                <w:lang w:val="fr-FR"/>
              </w:rPr>
              <w:t>(</w:t>
            </w:r>
            <w:r w:rsidR="0025707B" w:rsidRPr="005C7AFD">
              <w:rPr>
                <w:i/>
                <w:sz w:val="27"/>
                <w:szCs w:val="27"/>
                <w:lang w:val="vi-VN"/>
              </w:rPr>
              <w:t xml:space="preserve">1 </w:t>
            </w:r>
            <w:r w:rsidR="0097207F" w:rsidRPr="005C7AFD">
              <w:rPr>
                <w:i/>
                <w:sz w:val="27"/>
                <w:szCs w:val="27"/>
                <w:lang w:val="fr-FR"/>
              </w:rPr>
              <w:t>điểm)</w:t>
            </w:r>
          </w:p>
          <w:p w:rsidR="0097207F" w:rsidRPr="005C7AFD" w:rsidRDefault="0097207F" w:rsidP="000B2B12">
            <w:pPr>
              <w:ind w:left="-110"/>
              <w:jc w:val="both"/>
              <w:rPr>
                <w:sz w:val="27"/>
                <w:szCs w:val="27"/>
                <w:lang w:bidi="th-TH"/>
              </w:rPr>
            </w:pPr>
            <w:r w:rsidRPr="005C7AFD">
              <w:rPr>
                <w:sz w:val="27"/>
                <w:szCs w:val="27"/>
              </w:rPr>
              <w:t xml:space="preserve">Hai quả cầu A và B có cùng </w:t>
            </w:r>
            <w:r w:rsidR="00BC6CA0" w:rsidRPr="005C7AFD">
              <w:rPr>
                <w:sz w:val="27"/>
                <w:szCs w:val="27"/>
                <w:lang w:val="vi-VN"/>
              </w:rPr>
              <w:t>thể tích</w:t>
            </w:r>
            <w:r w:rsidRPr="005C7AFD">
              <w:rPr>
                <w:sz w:val="27"/>
                <w:szCs w:val="27"/>
              </w:rPr>
              <w:t xml:space="preserve">, biết rằng </w:t>
            </w:r>
            <w:r w:rsidR="00BC6CA0" w:rsidRPr="005C7AFD">
              <w:rPr>
                <w:sz w:val="27"/>
                <w:szCs w:val="27"/>
                <w:lang w:val="vi-VN"/>
              </w:rPr>
              <w:t>khối lượng</w:t>
            </w:r>
            <w:r w:rsidRPr="005C7AFD">
              <w:rPr>
                <w:sz w:val="27"/>
                <w:szCs w:val="27"/>
              </w:rPr>
              <w:t xml:space="preserve"> của </w:t>
            </w:r>
            <w:r w:rsidR="008A6F45">
              <w:rPr>
                <w:sz w:val="27"/>
                <w:szCs w:val="27"/>
              </w:rPr>
              <w:t xml:space="preserve">quả cầu </w:t>
            </w:r>
            <w:r w:rsidRPr="005C7AFD">
              <w:rPr>
                <w:sz w:val="27"/>
                <w:szCs w:val="27"/>
              </w:rPr>
              <w:t xml:space="preserve">A lớn hơn </w:t>
            </w:r>
            <w:r w:rsidR="008A6F45">
              <w:rPr>
                <w:sz w:val="27"/>
                <w:szCs w:val="27"/>
              </w:rPr>
              <w:t>quả cầu</w:t>
            </w:r>
            <w:r w:rsidRPr="005C7AFD">
              <w:rPr>
                <w:sz w:val="27"/>
                <w:szCs w:val="27"/>
              </w:rPr>
              <w:t xml:space="preserve"> B. Hỏi </w:t>
            </w:r>
            <w:r w:rsidR="00BC6CA0" w:rsidRPr="005C7AFD">
              <w:rPr>
                <w:sz w:val="27"/>
                <w:szCs w:val="27"/>
                <w:lang w:val="vi-VN"/>
              </w:rPr>
              <w:t>quả cầu</w:t>
            </w:r>
            <w:r w:rsidRPr="005C7AFD">
              <w:rPr>
                <w:sz w:val="27"/>
                <w:szCs w:val="27"/>
              </w:rPr>
              <w:t xml:space="preserve"> nào có trọng lượng riêng lớn hơn? Vì sao?</w:t>
            </w:r>
          </w:p>
          <w:p w:rsidR="00FC72C8" w:rsidRPr="005C7AFD" w:rsidRDefault="00FC72C8" w:rsidP="000B2B12">
            <w:pPr>
              <w:rPr>
                <w:sz w:val="27"/>
                <w:szCs w:val="27"/>
              </w:rPr>
            </w:pPr>
          </w:p>
        </w:tc>
      </w:tr>
    </w:tbl>
    <w:p w:rsidR="002C12E8" w:rsidRPr="005C7AFD" w:rsidRDefault="002C12E8">
      <w:pPr>
        <w:rPr>
          <w:sz w:val="27"/>
          <w:szCs w:val="27"/>
        </w:rPr>
      </w:pPr>
    </w:p>
    <w:tbl>
      <w:tblPr>
        <w:tblStyle w:val="TableGrid"/>
        <w:tblW w:w="106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0"/>
        <w:gridCol w:w="5728"/>
      </w:tblGrid>
      <w:tr w:rsidR="00163F20" w:rsidRPr="005C7AFD" w:rsidTr="0025255B">
        <w:trPr>
          <w:trHeight w:val="889"/>
          <w:jc w:val="center"/>
        </w:trPr>
        <w:tc>
          <w:tcPr>
            <w:tcW w:w="4910" w:type="dxa"/>
          </w:tcPr>
          <w:p w:rsidR="009849A8" w:rsidRDefault="009849A8" w:rsidP="001D7383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1D7383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TRƯỜNG THCS THƯỢNG THANH</w:t>
            </w:r>
          </w:p>
          <w:p w:rsidR="00163F20" w:rsidRPr="005C7AFD" w:rsidRDefault="00163F20" w:rsidP="001D7383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NĂM HỌC</w:t>
            </w:r>
            <w:r w:rsidR="006B088A" w:rsidRPr="005C7AFD">
              <w:rPr>
                <w:b/>
                <w:sz w:val="27"/>
                <w:szCs w:val="27"/>
                <w:lang w:val="vi-VN"/>
              </w:rPr>
              <w:t>:</w:t>
            </w:r>
            <w:r w:rsidR="006B088A" w:rsidRPr="005C7AFD">
              <w:rPr>
                <w:b/>
                <w:sz w:val="27"/>
                <w:szCs w:val="27"/>
              </w:rPr>
              <w:t xml:space="preserve"> 2019 - 2020</w:t>
            </w:r>
          </w:p>
          <w:p w:rsidR="00163F20" w:rsidRPr="005C7AFD" w:rsidRDefault="0097200A" w:rsidP="001D7383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  <w:u w:val="single"/>
              </w:rPr>
            </w:pPr>
            <w:r w:rsidRPr="005C7AFD">
              <w:rPr>
                <w:b/>
                <w:sz w:val="27"/>
                <w:szCs w:val="27"/>
                <w:u w:val="single"/>
              </w:rPr>
              <w:t xml:space="preserve">ĐỀ </w:t>
            </w:r>
            <w:r w:rsidR="00163F20" w:rsidRPr="005C7AFD">
              <w:rPr>
                <w:b/>
                <w:sz w:val="27"/>
                <w:szCs w:val="27"/>
                <w:u w:val="single"/>
              </w:rPr>
              <w:t>VL</w:t>
            </w:r>
            <w:r w:rsidR="006B088A" w:rsidRPr="005C7AFD">
              <w:rPr>
                <w:b/>
                <w:sz w:val="27"/>
                <w:szCs w:val="27"/>
                <w:u w:val="single"/>
                <w:lang w:val="vi-VN"/>
              </w:rPr>
              <w:t>6</w:t>
            </w:r>
            <w:r w:rsidR="00163F20" w:rsidRPr="005C7AFD">
              <w:rPr>
                <w:b/>
                <w:sz w:val="27"/>
                <w:szCs w:val="27"/>
                <w:u w:val="single"/>
              </w:rPr>
              <w:t>01</w:t>
            </w:r>
          </w:p>
        </w:tc>
        <w:tc>
          <w:tcPr>
            <w:tcW w:w="5728" w:type="dxa"/>
          </w:tcPr>
          <w:p w:rsidR="009849A8" w:rsidRDefault="009849A8" w:rsidP="001D7383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1D7383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HƯỚNG DẪN CHẤM VÀ BIỂU ĐIỂM</w:t>
            </w:r>
          </w:p>
          <w:p w:rsidR="00163F20" w:rsidRPr="005C7AFD" w:rsidRDefault="00163F20" w:rsidP="001D7383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ĐỀ KIỂM TRA HỌC KÌ I</w:t>
            </w:r>
          </w:p>
          <w:p w:rsidR="00163F20" w:rsidRPr="005C7AFD" w:rsidRDefault="00163F20" w:rsidP="001D7383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MÔN</w:t>
            </w:r>
            <w:r w:rsidR="006B088A" w:rsidRPr="005C7AFD">
              <w:rPr>
                <w:b/>
                <w:sz w:val="27"/>
                <w:szCs w:val="27"/>
                <w:lang w:val="vi-VN"/>
              </w:rPr>
              <w:t>:</w:t>
            </w:r>
            <w:r w:rsidRPr="005C7AFD">
              <w:rPr>
                <w:b/>
                <w:sz w:val="27"/>
                <w:szCs w:val="27"/>
              </w:rPr>
              <w:t xml:space="preserve"> VẬT LÝ </w:t>
            </w:r>
            <w:r w:rsidR="006B088A" w:rsidRPr="005C7AFD">
              <w:rPr>
                <w:b/>
                <w:sz w:val="27"/>
                <w:szCs w:val="27"/>
                <w:lang w:val="vi-VN"/>
              </w:rPr>
              <w:t xml:space="preserve">– KHỐI </w:t>
            </w:r>
            <w:r w:rsidRPr="005C7AFD">
              <w:rPr>
                <w:b/>
                <w:sz w:val="27"/>
                <w:szCs w:val="27"/>
              </w:rPr>
              <w:t>6</w:t>
            </w:r>
          </w:p>
          <w:p w:rsidR="00163F20" w:rsidRPr="005C7AFD" w:rsidRDefault="00163F20" w:rsidP="001D7383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</w:p>
        </w:tc>
      </w:tr>
    </w:tbl>
    <w:p w:rsidR="00163F20" w:rsidRPr="005C7AFD" w:rsidRDefault="00163F20" w:rsidP="000B2B12">
      <w:pPr>
        <w:jc w:val="both"/>
        <w:rPr>
          <w:b/>
          <w:color w:val="000000"/>
          <w:sz w:val="27"/>
          <w:szCs w:val="27"/>
          <w:lang w:val="pl-PL"/>
        </w:rPr>
      </w:pPr>
      <w:r w:rsidRPr="005C7AFD">
        <w:rPr>
          <w:b/>
          <w:bCs/>
          <w:color w:val="000000"/>
          <w:sz w:val="27"/>
          <w:szCs w:val="27"/>
          <w:u w:val="single"/>
          <w:lang w:val="sv-SE" w:eastAsia="af-ZA"/>
        </w:rPr>
        <w:t>I. TRẮC NGHIỆM:</w:t>
      </w:r>
      <w:r w:rsidR="002C12E8" w:rsidRPr="005C7AFD">
        <w:rPr>
          <w:b/>
          <w:bCs/>
          <w:color w:val="000000"/>
          <w:sz w:val="27"/>
          <w:szCs w:val="27"/>
          <w:u w:val="single"/>
          <w:lang w:val="sv-SE" w:eastAsia="af-ZA"/>
        </w:rPr>
        <w:t xml:space="preserve"> </w:t>
      </w:r>
      <w:r w:rsidRPr="005C7AFD">
        <w:rPr>
          <w:b/>
          <w:color w:val="000000"/>
          <w:sz w:val="27"/>
          <w:szCs w:val="27"/>
          <w:lang w:val="sv-SE" w:eastAsia="af-ZA"/>
        </w:rPr>
        <w:t>(5 điểm)</w:t>
      </w:r>
    </w:p>
    <w:p w:rsidR="00163F20" w:rsidRPr="005C7AFD" w:rsidRDefault="00163F20" w:rsidP="000B2B12">
      <w:pPr>
        <w:jc w:val="both"/>
        <w:rPr>
          <w:b/>
          <w:color w:val="000000"/>
          <w:sz w:val="27"/>
          <w:szCs w:val="27"/>
          <w:u w:val="single"/>
          <w:lang w:val="pl-PL"/>
        </w:rPr>
      </w:pPr>
      <w:r w:rsidRPr="005C7AFD">
        <w:rPr>
          <w:color w:val="000000"/>
          <w:sz w:val="27"/>
          <w:szCs w:val="27"/>
          <w:lang w:val="pl-PL"/>
        </w:rPr>
        <w:t>Mỗi câu chọn đúng được 0,25 điểm.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4"/>
        <w:gridCol w:w="7"/>
        <w:gridCol w:w="977"/>
        <w:gridCol w:w="976"/>
        <w:gridCol w:w="967"/>
        <w:gridCol w:w="859"/>
        <w:gridCol w:w="861"/>
        <w:gridCol w:w="859"/>
        <w:gridCol w:w="861"/>
        <w:gridCol w:w="859"/>
        <w:gridCol w:w="836"/>
        <w:gridCol w:w="841"/>
      </w:tblGrid>
      <w:tr w:rsidR="00163F20" w:rsidRPr="005C7AFD" w:rsidTr="008E2EBC">
        <w:tc>
          <w:tcPr>
            <w:tcW w:w="1251" w:type="dxa"/>
            <w:gridSpan w:val="2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Câu</w:t>
            </w:r>
          </w:p>
        </w:tc>
        <w:tc>
          <w:tcPr>
            <w:tcW w:w="977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</w:t>
            </w:r>
          </w:p>
        </w:tc>
        <w:tc>
          <w:tcPr>
            <w:tcW w:w="976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2</w:t>
            </w:r>
          </w:p>
        </w:tc>
        <w:tc>
          <w:tcPr>
            <w:tcW w:w="967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3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4</w:t>
            </w:r>
          </w:p>
        </w:tc>
        <w:tc>
          <w:tcPr>
            <w:tcW w:w="861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5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6</w:t>
            </w:r>
          </w:p>
        </w:tc>
        <w:tc>
          <w:tcPr>
            <w:tcW w:w="861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7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8</w:t>
            </w:r>
          </w:p>
        </w:tc>
        <w:tc>
          <w:tcPr>
            <w:tcW w:w="836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9</w:t>
            </w:r>
          </w:p>
        </w:tc>
        <w:tc>
          <w:tcPr>
            <w:tcW w:w="841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0</w:t>
            </w:r>
          </w:p>
        </w:tc>
      </w:tr>
      <w:tr w:rsidR="00163F20" w:rsidRPr="005C7AFD" w:rsidTr="008E2EBC">
        <w:tc>
          <w:tcPr>
            <w:tcW w:w="1251" w:type="dxa"/>
            <w:gridSpan w:val="2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Đáp án</w:t>
            </w:r>
          </w:p>
        </w:tc>
        <w:tc>
          <w:tcPr>
            <w:tcW w:w="977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976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A</w:t>
            </w:r>
          </w:p>
        </w:tc>
        <w:tc>
          <w:tcPr>
            <w:tcW w:w="967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A</w:t>
            </w:r>
          </w:p>
        </w:tc>
        <w:tc>
          <w:tcPr>
            <w:tcW w:w="859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  <w:tc>
          <w:tcPr>
            <w:tcW w:w="861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859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861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836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  <w:tc>
          <w:tcPr>
            <w:tcW w:w="841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A</w:t>
            </w:r>
          </w:p>
        </w:tc>
      </w:tr>
      <w:tr w:rsidR="00163F20" w:rsidRPr="005C7AFD" w:rsidTr="008E2EBC">
        <w:trPr>
          <w:trHeight w:val="217"/>
        </w:trPr>
        <w:tc>
          <w:tcPr>
            <w:tcW w:w="1244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Câu</w:t>
            </w:r>
          </w:p>
        </w:tc>
        <w:tc>
          <w:tcPr>
            <w:tcW w:w="984" w:type="dxa"/>
            <w:gridSpan w:val="2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1</w:t>
            </w:r>
          </w:p>
        </w:tc>
        <w:tc>
          <w:tcPr>
            <w:tcW w:w="976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2</w:t>
            </w:r>
          </w:p>
        </w:tc>
        <w:tc>
          <w:tcPr>
            <w:tcW w:w="967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3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4</w:t>
            </w:r>
          </w:p>
        </w:tc>
        <w:tc>
          <w:tcPr>
            <w:tcW w:w="861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5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6</w:t>
            </w:r>
          </w:p>
        </w:tc>
        <w:tc>
          <w:tcPr>
            <w:tcW w:w="861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7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8</w:t>
            </w:r>
          </w:p>
        </w:tc>
        <w:tc>
          <w:tcPr>
            <w:tcW w:w="836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9</w:t>
            </w:r>
          </w:p>
        </w:tc>
        <w:tc>
          <w:tcPr>
            <w:tcW w:w="841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20</w:t>
            </w:r>
          </w:p>
        </w:tc>
      </w:tr>
      <w:tr w:rsidR="00163F20" w:rsidRPr="005C7AFD" w:rsidTr="008E2EBC">
        <w:tc>
          <w:tcPr>
            <w:tcW w:w="1244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Đáp án</w:t>
            </w:r>
          </w:p>
        </w:tc>
        <w:tc>
          <w:tcPr>
            <w:tcW w:w="984" w:type="dxa"/>
            <w:gridSpan w:val="2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  <w:tc>
          <w:tcPr>
            <w:tcW w:w="976" w:type="dxa"/>
          </w:tcPr>
          <w:p w:rsidR="00163F20" w:rsidRPr="005C7AFD" w:rsidRDefault="00DF674B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A</w:t>
            </w:r>
          </w:p>
        </w:tc>
        <w:tc>
          <w:tcPr>
            <w:tcW w:w="967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859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861" w:type="dxa"/>
          </w:tcPr>
          <w:p w:rsidR="00163F20" w:rsidRPr="005C7AFD" w:rsidRDefault="00DF674B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861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836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  <w:tc>
          <w:tcPr>
            <w:tcW w:w="841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</w:tr>
    </w:tbl>
    <w:p w:rsidR="00163F20" w:rsidRPr="005C7AFD" w:rsidRDefault="00163F20" w:rsidP="000B2B12">
      <w:pPr>
        <w:rPr>
          <w:b/>
          <w:sz w:val="27"/>
          <w:szCs w:val="27"/>
        </w:rPr>
      </w:pPr>
      <w:r w:rsidRPr="005C7AFD">
        <w:rPr>
          <w:b/>
          <w:sz w:val="27"/>
          <w:szCs w:val="27"/>
          <w:u w:val="single"/>
        </w:rPr>
        <w:t>II. TỰ LUẬN</w:t>
      </w:r>
      <w:r w:rsidR="002C12E8" w:rsidRPr="005C7AFD">
        <w:rPr>
          <w:b/>
          <w:sz w:val="27"/>
          <w:szCs w:val="27"/>
          <w:u w:val="single"/>
        </w:rPr>
        <w:t>:</w:t>
      </w:r>
      <w:r w:rsidRPr="005C7AFD">
        <w:rPr>
          <w:b/>
          <w:sz w:val="27"/>
          <w:szCs w:val="27"/>
        </w:rPr>
        <w:t xml:space="preserve"> (5 điểm)</w:t>
      </w:r>
    </w:p>
    <w:p w:rsidR="00163F20" w:rsidRPr="005C7AFD" w:rsidRDefault="00163F20" w:rsidP="000B2B12">
      <w:pPr>
        <w:rPr>
          <w:b/>
          <w:sz w:val="27"/>
          <w:szCs w:val="27"/>
        </w:rPr>
      </w:pPr>
    </w:p>
    <w:tbl>
      <w:tblPr>
        <w:tblStyle w:val="TableGrid"/>
        <w:tblW w:w="10201" w:type="dxa"/>
        <w:tblLayout w:type="fixed"/>
        <w:tblLook w:val="04A0" w:firstRow="1" w:lastRow="0" w:firstColumn="1" w:lastColumn="0" w:noHBand="0" w:noVBand="1"/>
      </w:tblPr>
      <w:tblGrid>
        <w:gridCol w:w="1271"/>
        <w:gridCol w:w="7796"/>
        <w:gridCol w:w="1134"/>
      </w:tblGrid>
      <w:tr w:rsidR="00163F20" w:rsidRPr="005C7AFD" w:rsidTr="003F681D">
        <w:tc>
          <w:tcPr>
            <w:tcW w:w="1271" w:type="dxa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Câu</w:t>
            </w:r>
          </w:p>
        </w:tc>
        <w:tc>
          <w:tcPr>
            <w:tcW w:w="7796" w:type="dxa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Đáp án</w:t>
            </w:r>
          </w:p>
        </w:tc>
        <w:tc>
          <w:tcPr>
            <w:tcW w:w="1134" w:type="dxa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Biểu điểm</w:t>
            </w:r>
          </w:p>
        </w:tc>
      </w:tr>
      <w:tr w:rsidR="00163F20" w:rsidRPr="005C7AFD" w:rsidTr="003F681D">
        <w:tc>
          <w:tcPr>
            <w:tcW w:w="1271" w:type="dxa"/>
          </w:tcPr>
          <w:p w:rsidR="00163F20" w:rsidRPr="005C7AFD" w:rsidRDefault="006B088A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1</w:t>
            </w: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(</w:t>
            </w:r>
            <w:r w:rsidR="006B088A" w:rsidRPr="005C7AFD">
              <w:rPr>
                <w:b/>
                <w:sz w:val="27"/>
                <w:szCs w:val="27"/>
                <w:lang w:val="vi-VN"/>
              </w:rPr>
              <w:t>2 điểm</w:t>
            </w:r>
            <w:r w:rsidRPr="005C7AFD">
              <w:rPr>
                <w:b/>
                <w:sz w:val="27"/>
                <w:szCs w:val="27"/>
              </w:rPr>
              <w:t>)</w:t>
            </w:r>
          </w:p>
        </w:tc>
        <w:tc>
          <w:tcPr>
            <w:tcW w:w="7796" w:type="dxa"/>
          </w:tcPr>
          <w:p w:rsidR="006B088A" w:rsidRPr="005C7AFD" w:rsidRDefault="006B088A" w:rsidP="000B2B12">
            <w:pPr>
              <w:contextualSpacing/>
              <w:rPr>
                <w:sz w:val="27"/>
                <w:szCs w:val="27"/>
                <w:lang w:val="vi-VN"/>
              </w:rPr>
            </w:pPr>
            <w:r w:rsidRPr="005C7AFD">
              <w:rPr>
                <w:sz w:val="27"/>
                <w:szCs w:val="27"/>
                <w:lang w:val="vi-VN"/>
              </w:rPr>
              <w:t>a) - Có 3 loại máy cơ đơn giản thường gặp: mặt phẳng nghiêng, đòn bẩy, ròng rọc.</w:t>
            </w:r>
          </w:p>
          <w:p w:rsidR="00163F20" w:rsidRPr="005C7AFD" w:rsidRDefault="00FC72C8" w:rsidP="000B2B12">
            <w:pPr>
              <w:contextualSpacing/>
              <w:rPr>
                <w:color w:val="000000"/>
                <w:sz w:val="27"/>
                <w:szCs w:val="27"/>
                <w:shd w:val="clear" w:color="auto" w:fill="FFFFFF"/>
              </w:rPr>
            </w:pPr>
            <w:r w:rsidRPr="005C7AFD">
              <w:rPr>
                <w:sz w:val="27"/>
                <w:szCs w:val="27"/>
              </w:rPr>
              <w:t xml:space="preserve">    </w:t>
            </w:r>
            <w:r w:rsidR="00163F20" w:rsidRPr="005C7AFD">
              <w:rPr>
                <w:sz w:val="27"/>
                <w:szCs w:val="27"/>
              </w:rPr>
              <w:t xml:space="preserve">- </w:t>
            </w:r>
            <w:r w:rsidR="006B088A" w:rsidRPr="005C7AFD"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  <w:t>Công dụng:</w:t>
            </w:r>
            <w:r w:rsidR="00163F20" w:rsidRPr="005C7AFD">
              <w:rPr>
                <w:color w:val="000000"/>
                <w:sz w:val="27"/>
                <w:szCs w:val="27"/>
                <w:shd w:val="clear" w:color="auto" w:fill="FFFFFF"/>
              </w:rPr>
              <w:t xml:space="preserve"> giúp </w:t>
            </w:r>
            <w:r w:rsidR="006B088A" w:rsidRPr="005C7AFD"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  <w:t xml:space="preserve">con người </w:t>
            </w:r>
            <w:r w:rsidR="00163F20" w:rsidRPr="005C7AFD">
              <w:rPr>
                <w:color w:val="000000"/>
                <w:sz w:val="27"/>
                <w:szCs w:val="27"/>
                <w:shd w:val="clear" w:color="auto" w:fill="FFFFFF"/>
              </w:rPr>
              <w:t>thực hiện công việc dễ dàng hơn.</w:t>
            </w:r>
          </w:p>
          <w:p w:rsidR="006B088A" w:rsidRPr="005C7AFD" w:rsidRDefault="006B088A" w:rsidP="000B2B12">
            <w:pPr>
              <w:contextualSpacing/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</w:pPr>
            <w:r w:rsidRPr="005C7AFD"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  <w:t>b) - Mặt phẳng nghiêng.</w:t>
            </w:r>
          </w:p>
          <w:p w:rsidR="00163F20" w:rsidRPr="005C7AFD" w:rsidRDefault="006B088A" w:rsidP="000B2B12">
            <w:pPr>
              <w:contextualSpacing/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</w:pPr>
            <w:r w:rsidRPr="005C7AFD"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  <w:t xml:space="preserve">    - Ròng rọc.</w:t>
            </w:r>
          </w:p>
        </w:tc>
        <w:tc>
          <w:tcPr>
            <w:tcW w:w="1134" w:type="dxa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</w:t>
            </w:r>
            <w:r w:rsidR="006B088A" w:rsidRPr="005C7AFD">
              <w:rPr>
                <w:b/>
                <w:sz w:val="27"/>
                <w:szCs w:val="27"/>
                <w:lang w:val="vi-VN"/>
              </w:rPr>
              <w:t>7</w:t>
            </w:r>
            <w:r w:rsidRPr="005C7AFD">
              <w:rPr>
                <w:b/>
                <w:sz w:val="27"/>
                <w:szCs w:val="27"/>
              </w:rPr>
              <w:t>5đ</w:t>
            </w:r>
          </w:p>
          <w:p w:rsidR="00163F20" w:rsidRPr="005C7AFD" w:rsidRDefault="00163F20" w:rsidP="000B2B12">
            <w:pPr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25đ</w:t>
            </w: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</w:t>
            </w:r>
            <w:r w:rsidR="006B088A" w:rsidRPr="005C7AFD">
              <w:rPr>
                <w:b/>
                <w:sz w:val="27"/>
                <w:szCs w:val="27"/>
              </w:rPr>
              <w:t>5đ</w:t>
            </w:r>
          </w:p>
          <w:p w:rsidR="00163F20" w:rsidRPr="005C7AFD" w:rsidRDefault="006B088A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</w:tc>
      </w:tr>
      <w:tr w:rsidR="00163F20" w:rsidRPr="005C7AFD" w:rsidTr="003F681D">
        <w:tc>
          <w:tcPr>
            <w:tcW w:w="1271" w:type="dxa"/>
          </w:tcPr>
          <w:p w:rsidR="00163F20" w:rsidRPr="005C7AFD" w:rsidRDefault="006B088A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2</w:t>
            </w: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(2</w:t>
            </w:r>
            <w:r w:rsidR="00FC72C8" w:rsidRPr="005C7AFD">
              <w:rPr>
                <w:b/>
                <w:sz w:val="27"/>
                <w:szCs w:val="27"/>
              </w:rPr>
              <w:t xml:space="preserve"> </w:t>
            </w:r>
            <w:r w:rsidRPr="005C7AFD">
              <w:rPr>
                <w:b/>
                <w:sz w:val="27"/>
                <w:szCs w:val="27"/>
              </w:rPr>
              <w:t>đ</w:t>
            </w:r>
            <w:r w:rsidR="006B088A" w:rsidRPr="005C7AFD">
              <w:rPr>
                <w:b/>
                <w:sz w:val="27"/>
                <w:szCs w:val="27"/>
                <w:lang w:val="vi-VN"/>
              </w:rPr>
              <w:t>iểm</w:t>
            </w:r>
            <w:r w:rsidRPr="005C7AFD">
              <w:rPr>
                <w:b/>
                <w:sz w:val="27"/>
                <w:szCs w:val="27"/>
              </w:rPr>
              <w:t>)</w:t>
            </w:r>
          </w:p>
        </w:tc>
        <w:tc>
          <w:tcPr>
            <w:tcW w:w="7796" w:type="dxa"/>
          </w:tcPr>
          <w:p w:rsidR="008A6F45" w:rsidRPr="00235777" w:rsidRDefault="00710876" w:rsidP="000B2B12">
            <w:pPr>
              <w:jc w:val="both"/>
              <w:rPr>
                <w:sz w:val="27"/>
                <w:szCs w:val="27"/>
              </w:rPr>
            </w:pPr>
            <w:r w:rsidRPr="005C7AFD">
              <w:rPr>
                <w:sz w:val="27"/>
                <w:szCs w:val="27"/>
              </w:rPr>
              <w:t>a</w:t>
            </w:r>
            <w:r w:rsidRPr="005C7AFD">
              <w:rPr>
                <w:sz w:val="27"/>
                <w:szCs w:val="27"/>
                <w:lang w:val="vi-VN"/>
              </w:rPr>
              <w:t xml:space="preserve">) </w:t>
            </w:r>
            <w:r w:rsidR="008A6F45">
              <w:rPr>
                <w:sz w:val="27"/>
                <w:szCs w:val="27"/>
              </w:rPr>
              <w:t>Đổi 40dm</w:t>
            </w:r>
            <w:r w:rsidR="008A6F45">
              <w:rPr>
                <w:sz w:val="27"/>
                <w:szCs w:val="27"/>
                <w:vertAlign w:val="superscript"/>
              </w:rPr>
              <w:t>3</w:t>
            </w:r>
            <w:r w:rsidR="00235777">
              <w:rPr>
                <w:sz w:val="27"/>
                <w:szCs w:val="27"/>
                <w:vertAlign w:val="superscript"/>
              </w:rPr>
              <w:t xml:space="preserve"> </w:t>
            </w:r>
            <w:r w:rsidR="00235777">
              <w:rPr>
                <w:sz w:val="27"/>
                <w:szCs w:val="27"/>
              </w:rPr>
              <w:t>= 0,04m</w:t>
            </w:r>
            <w:r w:rsidR="00235777">
              <w:rPr>
                <w:sz w:val="27"/>
                <w:szCs w:val="27"/>
                <w:vertAlign w:val="superscript"/>
              </w:rPr>
              <w:t>3</w:t>
            </w:r>
          </w:p>
          <w:p w:rsidR="00710876" w:rsidRPr="005C7AFD" w:rsidRDefault="00710876" w:rsidP="000B2B12">
            <w:pPr>
              <w:jc w:val="both"/>
              <w:rPr>
                <w:sz w:val="27"/>
                <w:szCs w:val="27"/>
                <w:lang w:val="pt-BR"/>
              </w:rPr>
            </w:pPr>
            <w:r w:rsidRPr="005C7AFD">
              <w:rPr>
                <w:sz w:val="27"/>
                <w:szCs w:val="27"/>
                <w:lang w:val="vi-VN"/>
              </w:rPr>
              <w:t xml:space="preserve">+ </w:t>
            </w:r>
            <w:r w:rsidRPr="005C7AFD">
              <w:rPr>
                <w:sz w:val="27"/>
                <w:szCs w:val="27"/>
              </w:rPr>
              <w:t>Khối lượng riêng của chất làm nên vật:</w:t>
            </w:r>
          </w:p>
          <w:p w:rsidR="00710876" w:rsidRPr="008A6F45" w:rsidRDefault="00710876" w:rsidP="000B2B12">
            <w:pPr>
              <w:jc w:val="both"/>
              <w:rPr>
                <w:sz w:val="27"/>
                <w:szCs w:val="27"/>
                <w:lang w:val="vi-VN"/>
              </w:rPr>
            </w:pPr>
            <w:r w:rsidRPr="005C7AFD">
              <w:rPr>
                <w:sz w:val="27"/>
                <w:szCs w:val="27"/>
              </w:rPr>
              <w:t xml:space="preserve">     Ta có công thức: </w:t>
            </w:r>
            <w:r w:rsidR="00235777">
              <w:rPr>
                <w:sz w:val="27"/>
                <w:szCs w:val="27"/>
                <w:lang w:val="pt-BR"/>
              </w:rPr>
              <w:t>D</w:t>
            </w:r>
            <w:r w:rsidR="00235777" w:rsidRPr="005C7AFD">
              <w:rPr>
                <w:sz w:val="27"/>
                <w:szCs w:val="27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V</m:t>
                  </m:r>
                </m:den>
              </m:f>
            </m:oMath>
            <w:r w:rsidR="00235777">
              <w:rPr>
                <w:sz w:val="27"/>
                <w:szCs w:val="27"/>
                <w:lang w:val="pt-BR"/>
              </w:rPr>
              <w:t xml:space="preserve"> </w:t>
            </w:r>
            <w:r w:rsidR="00235777" w:rsidRPr="005C7AFD">
              <w:rPr>
                <w:sz w:val="27"/>
                <w:szCs w:val="27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312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0,04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 </m:t>
              </m:r>
            </m:oMath>
            <w:r w:rsidR="008A6F45">
              <w:rPr>
                <w:sz w:val="27"/>
                <w:szCs w:val="27"/>
              </w:rPr>
              <w:t>= 7800 (kg/m</w:t>
            </w:r>
            <w:r w:rsidR="008A6F45">
              <w:rPr>
                <w:sz w:val="27"/>
                <w:szCs w:val="27"/>
                <w:vertAlign w:val="superscript"/>
              </w:rPr>
              <w:t>3</w:t>
            </w:r>
            <w:r w:rsidR="008A6F45">
              <w:rPr>
                <w:sz w:val="27"/>
                <w:szCs w:val="27"/>
              </w:rPr>
              <w:t>)</w:t>
            </w:r>
          </w:p>
          <w:p w:rsidR="00710876" w:rsidRPr="005C7AFD" w:rsidRDefault="00710876" w:rsidP="000B2B12">
            <w:pPr>
              <w:rPr>
                <w:sz w:val="27"/>
                <w:szCs w:val="27"/>
                <w:lang w:val="pt-BR"/>
              </w:rPr>
            </w:pPr>
            <w:r w:rsidRPr="005C7AFD">
              <w:rPr>
                <w:sz w:val="27"/>
                <w:szCs w:val="27"/>
                <w:lang w:val="vi-VN"/>
              </w:rPr>
              <w:t>+ Vậy c</w:t>
            </w:r>
            <w:r w:rsidRPr="005C7AFD">
              <w:rPr>
                <w:sz w:val="27"/>
                <w:szCs w:val="27"/>
              </w:rPr>
              <w:t xml:space="preserve">hất làm nên vật là </w:t>
            </w:r>
            <w:r w:rsidR="00A9018D" w:rsidRPr="005C7AFD">
              <w:rPr>
                <w:sz w:val="27"/>
                <w:szCs w:val="27"/>
                <w:lang w:val="vi-VN"/>
              </w:rPr>
              <w:t>Sắt</w:t>
            </w:r>
            <w:r w:rsidRPr="005C7AFD">
              <w:rPr>
                <w:sz w:val="27"/>
                <w:szCs w:val="27"/>
              </w:rPr>
              <w:t>.</w:t>
            </w:r>
          </w:p>
          <w:p w:rsidR="00710876" w:rsidRPr="005C7AFD" w:rsidRDefault="00710876" w:rsidP="000B2B12">
            <w:pPr>
              <w:rPr>
                <w:sz w:val="27"/>
                <w:szCs w:val="27"/>
                <w:lang w:val="vi-VN"/>
              </w:rPr>
            </w:pPr>
            <w:r w:rsidRPr="005C7AFD">
              <w:rPr>
                <w:sz w:val="27"/>
                <w:szCs w:val="27"/>
                <w:lang w:val="pt-BR"/>
              </w:rPr>
              <w:t>b</w:t>
            </w:r>
            <w:r w:rsidR="003F681D" w:rsidRPr="005C7AFD">
              <w:rPr>
                <w:sz w:val="27"/>
                <w:szCs w:val="27"/>
                <w:lang w:val="vi-VN"/>
              </w:rPr>
              <w:t xml:space="preserve">) </w:t>
            </w:r>
            <w:r w:rsidRPr="005C7AFD">
              <w:rPr>
                <w:sz w:val="27"/>
                <w:szCs w:val="27"/>
                <w:lang w:val="pt-BR"/>
              </w:rPr>
              <w:t>Trọng lượng riêng của chất làm nên vật:</w:t>
            </w:r>
          </w:p>
          <w:p w:rsidR="00710876" w:rsidRPr="008A6F45" w:rsidRDefault="003F681D" w:rsidP="000B2B12">
            <w:pPr>
              <w:rPr>
                <w:sz w:val="27"/>
                <w:szCs w:val="27"/>
              </w:rPr>
            </w:pPr>
            <w:r w:rsidRPr="005C7AFD">
              <w:rPr>
                <w:sz w:val="27"/>
                <w:szCs w:val="27"/>
                <w:lang w:val="vi-VN"/>
              </w:rPr>
              <w:t xml:space="preserve">Cách 1: </w:t>
            </w:r>
            <w:r w:rsidR="00710876" w:rsidRPr="005C7AFD">
              <w:rPr>
                <w:sz w:val="27"/>
                <w:szCs w:val="27"/>
                <w:lang w:val="pt-BR"/>
              </w:rPr>
              <w:t xml:space="preserve">Ta có công thức: d = </w:t>
            </w:r>
            <m:oMath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P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V</m:t>
                  </m:r>
                </m:den>
              </m:f>
            </m:oMath>
            <w:r w:rsidR="00710876" w:rsidRPr="00235777">
              <w:rPr>
                <w:sz w:val="27"/>
                <w:szCs w:val="27"/>
                <w:lang w:val="pt-BR"/>
              </w:rPr>
              <w:t xml:space="preserve"> =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  <w:lang w:val="pt-B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10.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V</m:t>
                  </m:r>
                </m:den>
              </m:f>
            </m:oMath>
            <w:r w:rsidR="00710876" w:rsidRPr="005C7AFD">
              <w:rPr>
                <w:sz w:val="27"/>
                <w:szCs w:val="27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312.10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0,04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 </m:t>
              </m:r>
            </m:oMath>
            <w:r w:rsidR="008A6F45">
              <w:rPr>
                <w:sz w:val="27"/>
                <w:szCs w:val="27"/>
              </w:rPr>
              <w:t>= 78000 (N/m</w:t>
            </w:r>
            <w:r w:rsidR="008A6F45">
              <w:rPr>
                <w:sz w:val="27"/>
                <w:szCs w:val="27"/>
                <w:vertAlign w:val="superscript"/>
              </w:rPr>
              <w:t>3</w:t>
            </w:r>
            <w:r w:rsidR="008A6F45">
              <w:rPr>
                <w:sz w:val="27"/>
                <w:szCs w:val="27"/>
              </w:rPr>
              <w:t>)</w:t>
            </w:r>
          </w:p>
          <w:p w:rsidR="00163F20" w:rsidRPr="005C7AFD" w:rsidRDefault="003F681D" w:rsidP="000B2B12">
            <w:pPr>
              <w:rPr>
                <w:sz w:val="27"/>
                <w:szCs w:val="27"/>
                <w:lang w:val="pt-BR"/>
              </w:rPr>
            </w:pPr>
            <w:r w:rsidRPr="005C7AFD">
              <w:rPr>
                <w:sz w:val="27"/>
                <w:szCs w:val="27"/>
                <w:lang w:val="vi-VN"/>
              </w:rPr>
              <w:t xml:space="preserve">Cách 2: </w:t>
            </w:r>
            <w:r w:rsidRPr="005C7AFD">
              <w:rPr>
                <w:sz w:val="27"/>
                <w:szCs w:val="27"/>
                <w:lang w:val="pt-BR"/>
              </w:rPr>
              <w:t xml:space="preserve">d = 10.D = 10. </w:t>
            </w:r>
            <w:r w:rsidR="00163F20" w:rsidRPr="005C7AFD">
              <w:rPr>
                <w:sz w:val="27"/>
                <w:szCs w:val="27"/>
                <w:lang w:val="pt-BR"/>
              </w:rPr>
              <w:t>7</w:t>
            </w:r>
            <w:r w:rsidRPr="005C7AFD">
              <w:rPr>
                <w:sz w:val="27"/>
                <w:szCs w:val="27"/>
                <w:lang w:val="vi-VN"/>
              </w:rPr>
              <w:t>8</w:t>
            </w:r>
            <w:r w:rsidRPr="005C7AFD">
              <w:rPr>
                <w:sz w:val="27"/>
                <w:szCs w:val="27"/>
                <w:lang w:val="pt-BR"/>
              </w:rPr>
              <w:t xml:space="preserve">00 = </w:t>
            </w:r>
            <w:r w:rsidR="00163F20" w:rsidRPr="005C7AFD">
              <w:rPr>
                <w:sz w:val="27"/>
                <w:szCs w:val="27"/>
                <w:lang w:val="pt-BR"/>
              </w:rPr>
              <w:t>7</w:t>
            </w:r>
            <w:r w:rsidRPr="005C7AFD">
              <w:rPr>
                <w:sz w:val="27"/>
                <w:szCs w:val="27"/>
                <w:lang w:val="vi-VN"/>
              </w:rPr>
              <w:t>8</w:t>
            </w:r>
            <w:r w:rsidR="00163F20" w:rsidRPr="005C7AFD">
              <w:rPr>
                <w:sz w:val="27"/>
                <w:szCs w:val="27"/>
                <w:lang w:val="pt-BR"/>
              </w:rPr>
              <w:t>000 (N/m</w:t>
            </w:r>
            <w:r w:rsidR="00163F20" w:rsidRPr="005C7AFD">
              <w:rPr>
                <w:sz w:val="27"/>
                <w:szCs w:val="27"/>
                <w:vertAlign w:val="superscript"/>
                <w:lang w:val="pt-BR"/>
              </w:rPr>
              <w:t>3</w:t>
            </w:r>
            <w:r w:rsidR="00163F20" w:rsidRPr="005C7AFD">
              <w:rPr>
                <w:sz w:val="27"/>
                <w:szCs w:val="27"/>
                <w:lang w:val="pt-BR"/>
              </w:rPr>
              <w:t>)</w:t>
            </w:r>
          </w:p>
        </w:tc>
        <w:tc>
          <w:tcPr>
            <w:tcW w:w="1134" w:type="dxa"/>
          </w:tcPr>
          <w:p w:rsidR="003F681D" w:rsidRPr="00235777" w:rsidRDefault="00235777" w:rsidP="00235777">
            <w:pPr>
              <w:jc w:val="center"/>
              <w:rPr>
                <w:b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0,25đ</w:t>
            </w:r>
          </w:p>
          <w:p w:rsidR="00235777" w:rsidRDefault="00235777" w:rsidP="000B2B12">
            <w:pPr>
              <w:jc w:val="center"/>
              <w:rPr>
                <w:b/>
                <w:sz w:val="27"/>
                <w:szCs w:val="27"/>
                <w:lang w:val="vi-VN"/>
              </w:rPr>
            </w:pPr>
          </w:p>
          <w:p w:rsidR="00A9018D" w:rsidRPr="005C7AFD" w:rsidRDefault="00235777" w:rsidP="000B2B12">
            <w:pPr>
              <w:jc w:val="center"/>
              <w:rPr>
                <w:b/>
                <w:sz w:val="27"/>
                <w:szCs w:val="27"/>
                <w:lang w:val="vi-VN"/>
              </w:rPr>
            </w:pPr>
            <w:r>
              <w:rPr>
                <w:b/>
                <w:sz w:val="27"/>
                <w:szCs w:val="27"/>
                <w:lang w:val="vi-VN"/>
              </w:rPr>
              <w:t>0,</w:t>
            </w:r>
            <w:r>
              <w:rPr>
                <w:b/>
                <w:sz w:val="27"/>
                <w:szCs w:val="27"/>
              </w:rPr>
              <w:t>7</w:t>
            </w:r>
            <w:r>
              <w:rPr>
                <w:b/>
                <w:sz w:val="27"/>
                <w:szCs w:val="27"/>
                <w:lang w:val="vi-VN"/>
              </w:rPr>
              <w:t>5</w:t>
            </w:r>
            <w:r w:rsidR="003F681D" w:rsidRPr="005C7AFD">
              <w:rPr>
                <w:b/>
                <w:sz w:val="27"/>
                <w:szCs w:val="27"/>
                <w:lang w:val="vi-VN"/>
              </w:rPr>
              <w:t>đ</w:t>
            </w:r>
          </w:p>
          <w:p w:rsidR="00235777" w:rsidRDefault="00235777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3F681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  <w:p w:rsidR="003F681D" w:rsidRPr="005C7AFD" w:rsidRDefault="003F681D" w:rsidP="00235777">
            <w:pPr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</w:tc>
      </w:tr>
      <w:tr w:rsidR="00163F20" w:rsidRPr="005C7AFD" w:rsidTr="003F681D">
        <w:tc>
          <w:tcPr>
            <w:tcW w:w="1271" w:type="dxa"/>
          </w:tcPr>
          <w:p w:rsidR="00163F20" w:rsidRPr="005C7AFD" w:rsidRDefault="006B088A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3</w:t>
            </w: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(</w:t>
            </w:r>
            <w:r w:rsidR="006B088A" w:rsidRPr="005C7AFD">
              <w:rPr>
                <w:b/>
                <w:sz w:val="27"/>
                <w:szCs w:val="27"/>
                <w:lang w:val="vi-VN"/>
              </w:rPr>
              <w:t>1 điểm</w:t>
            </w:r>
            <w:r w:rsidRPr="005C7AFD">
              <w:rPr>
                <w:b/>
                <w:sz w:val="27"/>
                <w:szCs w:val="27"/>
              </w:rPr>
              <w:t>)</w:t>
            </w:r>
          </w:p>
        </w:tc>
        <w:tc>
          <w:tcPr>
            <w:tcW w:w="7796" w:type="dxa"/>
          </w:tcPr>
          <w:p w:rsidR="00163F20" w:rsidRPr="005C7AFD" w:rsidRDefault="00163F20" w:rsidP="000B2B12">
            <w:pPr>
              <w:rPr>
                <w:i/>
                <w:color w:val="000000" w:themeColor="text1"/>
                <w:w w:val="102"/>
                <w:sz w:val="27"/>
                <w:szCs w:val="27"/>
                <w:lang w:val="sv-SE"/>
              </w:rPr>
            </w:pPr>
            <w:r w:rsidRPr="005C7AFD">
              <w:rPr>
                <w:sz w:val="27"/>
                <w:szCs w:val="27"/>
              </w:rPr>
              <w:t xml:space="preserve">Ta có công thức: </w:t>
            </w:r>
            <w:r w:rsidRPr="005C7AFD">
              <w:rPr>
                <w:i/>
                <w:color w:val="000000" w:themeColor="text1"/>
                <w:w w:val="102"/>
                <w:position w:val="-28"/>
                <w:sz w:val="27"/>
                <w:szCs w:val="27"/>
                <w:lang w:val="sv-SE"/>
              </w:rPr>
              <w:object w:dxaOrig="1880" w:dyaOrig="720">
                <v:shape id="_x0000_i1027" type="#_x0000_t75" style="width:93.75pt;height:36pt" o:ole="">
                  <v:imagedata r:id="rId13" o:title=""/>
                </v:shape>
                <o:OLEObject Type="Embed" ProgID="Equation.3" ShapeID="_x0000_i1027" DrawAspect="Content" ObjectID="_1638548413" r:id="rId14"/>
              </w:object>
            </w:r>
          </w:p>
          <w:p w:rsidR="00163F20" w:rsidRPr="005C7AFD" w:rsidRDefault="00163F20" w:rsidP="000B2B12">
            <w:pPr>
              <w:rPr>
                <w:color w:val="000000" w:themeColor="text1"/>
                <w:w w:val="102"/>
                <w:sz w:val="27"/>
                <w:szCs w:val="27"/>
                <w:lang w:val="sv-SE"/>
              </w:rPr>
            </w:pPr>
            <w:r w:rsidRPr="005C7AFD">
              <w:rPr>
                <w:color w:val="000000" w:themeColor="text1"/>
                <w:w w:val="102"/>
                <w:sz w:val="27"/>
                <w:szCs w:val="27"/>
                <w:lang w:val="sv-SE"/>
              </w:rPr>
              <w:t xml:space="preserve">Vì hai quả cầu có cùng </w:t>
            </w:r>
            <w:r w:rsidR="00BC6CA0" w:rsidRPr="005C7AFD">
              <w:rPr>
                <w:color w:val="000000" w:themeColor="text1"/>
                <w:w w:val="102"/>
                <w:sz w:val="27"/>
                <w:szCs w:val="27"/>
                <w:lang w:val="vi-VN"/>
              </w:rPr>
              <w:t>thể tích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sv-SE"/>
              </w:rPr>
              <w:t xml:space="preserve">, </w:t>
            </w:r>
            <w:r w:rsidR="00BC6CA0" w:rsidRPr="005C7AFD">
              <w:rPr>
                <w:color w:val="000000" w:themeColor="text1"/>
                <w:w w:val="102"/>
                <w:sz w:val="27"/>
                <w:szCs w:val="27"/>
                <w:lang w:val="vi-VN"/>
              </w:rPr>
              <w:t>khối lượng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sv-SE"/>
              </w:rPr>
              <w:t xml:space="preserve"> quả cầu A lớn hơn quả cầu B nên trọng lượng riêng của quả cầu A </w:t>
            </w:r>
            <w:r w:rsidR="00BC6CA0" w:rsidRPr="005C7AFD">
              <w:rPr>
                <w:color w:val="000000" w:themeColor="text1"/>
                <w:w w:val="102"/>
                <w:sz w:val="27"/>
                <w:szCs w:val="27"/>
                <w:lang w:val="vi-VN"/>
              </w:rPr>
              <w:t xml:space="preserve">lớn 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sv-SE"/>
              </w:rPr>
              <w:t>hơn trọng lượng riêng của quả cầu B.</w:t>
            </w:r>
          </w:p>
        </w:tc>
        <w:tc>
          <w:tcPr>
            <w:tcW w:w="1134" w:type="dxa"/>
          </w:tcPr>
          <w:p w:rsidR="008E2EBC" w:rsidRDefault="008E2EBC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3F681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</w:t>
            </w:r>
            <w:r w:rsidR="00163F20" w:rsidRPr="005C7AFD">
              <w:rPr>
                <w:b/>
                <w:sz w:val="27"/>
                <w:szCs w:val="27"/>
              </w:rPr>
              <w:t>5đ</w:t>
            </w:r>
          </w:p>
        </w:tc>
      </w:tr>
    </w:tbl>
    <w:tbl>
      <w:tblPr>
        <w:tblW w:w="9809" w:type="dxa"/>
        <w:tblInd w:w="216" w:type="dxa"/>
        <w:tblLayout w:type="fixed"/>
        <w:tblLook w:val="01E0" w:firstRow="1" w:lastRow="1" w:firstColumn="1" w:lastColumn="1" w:noHBand="0" w:noVBand="0"/>
      </w:tblPr>
      <w:tblGrid>
        <w:gridCol w:w="2903"/>
        <w:gridCol w:w="3840"/>
        <w:gridCol w:w="3066"/>
      </w:tblGrid>
      <w:tr w:rsidR="00163F20" w:rsidRPr="005C7AFD" w:rsidTr="003F681D">
        <w:trPr>
          <w:trHeight w:val="722"/>
        </w:trPr>
        <w:tc>
          <w:tcPr>
            <w:tcW w:w="2903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2C12E8" w:rsidRPr="005C7AFD" w:rsidRDefault="002C12E8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Ban Giám Hiệu</w:t>
            </w:r>
          </w:p>
        </w:tc>
        <w:tc>
          <w:tcPr>
            <w:tcW w:w="3840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2C12E8" w:rsidRPr="005C7AFD" w:rsidRDefault="002C12E8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Tổ chuyên môn</w:t>
            </w:r>
          </w:p>
        </w:tc>
        <w:tc>
          <w:tcPr>
            <w:tcW w:w="3066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2C12E8" w:rsidRPr="005C7AFD" w:rsidRDefault="002C12E8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Nhóm chuyên môn</w:t>
            </w:r>
          </w:p>
        </w:tc>
      </w:tr>
      <w:tr w:rsidR="00163F20" w:rsidRPr="005C7AFD" w:rsidTr="003F681D">
        <w:trPr>
          <w:trHeight w:val="372"/>
        </w:trPr>
        <w:tc>
          <w:tcPr>
            <w:tcW w:w="2903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3840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3066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</w:tc>
      </w:tr>
      <w:tr w:rsidR="00163F20" w:rsidRPr="005C7AFD" w:rsidTr="003F681D">
        <w:trPr>
          <w:trHeight w:val="1445"/>
        </w:trPr>
        <w:tc>
          <w:tcPr>
            <w:tcW w:w="2903" w:type="dxa"/>
            <w:shd w:val="clear" w:color="auto" w:fill="auto"/>
          </w:tcPr>
          <w:p w:rsidR="00163F20" w:rsidRPr="005C7AFD" w:rsidRDefault="00163F20" w:rsidP="000B2B12">
            <w:pPr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Đỗ Thị Thu Hoài</w:t>
            </w:r>
          </w:p>
        </w:tc>
        <w:tc>
          <w:tcPr>
            <w:tcW w:w="3840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Nguyễn Thị Nguyệt</w:t>
            </w:r>
          </w:p>
        </w:tc>
        <w:tc>
          <w:tcPr>
            <w:tcW w:w="3066" w:type="dxa"/>
            <w:shd w:val="clear" w:color="auto" w:fill="auto"/>
          </w:tcPr>
          <w:p w:rsidR="00163F20" w:rsidRPr="005C7AFD" w:rsidRDefault="00163F20" w:rsidP="000B2B12">
            <w:pPr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3F681D" w:rsidP="000B2B12">
            <w:pPr>
              <w:jc w:val="center"/>
              <w:rPr>
                <w:b/>
                <w:sz w:val="27"/>
                <w:szCs w:val="27"/>
                <w:lang w:val="vi-VN"/>
              </w:rPr>
            </w:pPr>
            <w:r w:rsidRPr="005C7AFD">
              <w:rPr>
                <w:b/>
                <w:sz w:val="27"/>
                <w:szCs w:val="27"/>
                <w:lang w:val="vi-VN"/>
              </w:rPr>
              <w:t>Đỗ Thị Minh Xuân</w:t>
            </w:r>
          </w:p>
        </w:tc>
      </w:tr>
    </w:tbl>
    <w:p w:rsidR="0097207F" w:rsidRPr="005C7AFD" w:rsidRDefault="0097207F" w:rsidP="000B2B12">
      <w:pPr>
        <w:rPr>
          <w:sz w:val="27"/>
          <w:szCs w:val="27"/>
        </w:rPr>
      </w:pPr>
      <w:r w:rsidRPr="005C7AFD">
        <w:rPr>
          <w:sz w:val="27"/>
          <w:szCs w:val="27"/>
        </w:rPr>
        <w:br w:type="page"/>
      </w:r>
    </w:p>
    <w:p w:rsidR="0097207F" w:rsidRPr="005C7AFD" w:rsidRDefault="0097207F" w:rsidP="000B2B12">
      <w:pPr>
        <w:rPr>
          <w:sz w:val="27"/>
          <w:szCs w:val="27"/>
        </w:rPr>
      </w:pPr>
    </w:p>
    <w:p w:rsidR="002C12E8" w:rsidRPr="005C7AFD" w:rsidRDefault="002C12E8">
      <w:pPr>
        <w:rPr>
          <w:sz w:val="27"/>
          <w:szCs w:val="27"/>
        </w:rPr>
      </w:pPr>
      <w:r w:rsidRPr="005C7AFD">
        <w:rPr>
          <w:sz w:val="27"/>
          <w:szCs w:val="27"/>
        </w:rPr>
        <w:br w:type="page"/>
      </w:r>
    </w:p>
    <w:tbl>
      <w:tblPr>
        <w:tblW w:w="11081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5353"/>
        <w:gridCol w:w="5728"/>
      </w:tblGrid>
      <w:tr w:rsidR="0097207F" w:rsidRPr="005C7AFD" w:rsidTr="0097207F">
        <w:tc>
          <w:tcPr>
            <w:tcW w:w="5353" w:type="dxa"/>
          </w:tcPr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5C7AFD">
              <w:rPr>
                <w:b/>
                <w:color w:val="000000" w:themeColor="text1"/>
                <w:sz w:val="27"/>
                <w:szCs w:val="27"/>
              </w:rPr>
              <w:lastRenderedPageBreak/>
              <w:t xml:space="preserve">TRƯỜNG THCS THƯỢNG THANH    </w:t>
            </w:r>
          </w:p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5C7AFD">
              <w:rPr>
                <w:b/>
                <w:color w:val="000000" w:themeColor="text1"/>
                <w:sz w:val="27"/>
                <w:szCs w:val="27"/>
              </w:rPr>
              <w:t>NĂM HỌC</w:t>
            </w:r>
            <w:r w:rsidR="00D45BC0" w:rsidRPr="005C7AFD">
              <w:rPr>
                <w:b/>
                <w:color w:val="000000" w:themeColor="text1"/>
                <w:sz w:val="27"/>
                <w:szCs w:val="27"/>
                <w:lang w:val="vi-VN"/>
              </w:rPr>
              <w:t>:</w:t>
            </w:r>
            <w:r w:rsidR="00D45BC0" w:rsidRPr="005C7AFD">
              <w:rPr>
                <w:b/>
                <w:color w:val="000000" w:themeColor="text1"/>
                <w:sz w:val="27"/>
                <w:szCs w:val="27"/>
              </w:rPr>
              <w:t xml:space="preserve"> 2019 - 2020</w:t>
            </w:r>
          </w:p>
          <w:p w:rsidR="0097207F" w:rsidRPr="005C7AFD" w:rsidRDefault="00FC72C8" w:rsidP="000B2B12">
            <w:pPr>
              <w:tabs>
                <w:tab w:val="left" w:pos="7200"/>
              </w:tabs>
              <w:jc w:val="center"/>
              <w:rPr>
                <w:b/>
                <w:color w:val="000000" w:themeColor="text1"/>
                <w:sz w:val="27"/>
                <w:szCs w:val="27"/>
                <w:u w:val="single"/>
              </w:rPr>
            </w:pPr>
            <w:r w:rsidRPr="005C7AFD">
              <w:rPr>
                <w:b/>
                <w:color w:val="000000" w:themeColor="text1"/>
                <w:sz w:val="27"/>
                <w:szCs w:val="27"/>
                <w:u w:val="single"/>
              </w:rPr>
              <w:t xml:space="preserve">ĐỀ </w:t>
            </w:r>
            <w:r w:rsidR="0097207F" w:rsidRPr="005C7AFD">
              <w:rPr>
                <w:b/>
                <w:color w:val="000000" w:themeColor="text1"/>
                <w:sz w:val="27"/>
                <w:szCs w:val="27"/>
                <w:u w:val="single"/>
              </w:rPr>
              <w:t>VL</w:t>
            </w:r>
            <w:r w:rsidR="00D45BC0" w:rsidRPr="005C7AFD">
              <w:rPr>
                <w:b/>
                <w:color w:val="000000" w:themeColor="text1"/>
                <w:sz w:val="27"/>
                <w:szCs w:val="27"/>
                <w:u w:val="single"/>
                <w:lang w:val="vi-VN"/>
              </w:rPr>
              <w:t>6</w:t>
            </w:r>
            <w:r w:rsidR="0097207F" w:rsidRPr="005C7AFD">
              <w:rPr>
                <w:b/>
                <w:color w:val="000000" w:themeColor="text1"/>
                <w:sz w:val="27"/>
                <w:szCs w:val="27"/>
                <w:u w:val="single"/>
              </w:rPr>
              <w:t xml:space="preserve">02                                   </w:t>
            </w:r>
          </w:p>
        </w:tc>
        <w:tc>
          <w:tcPr>
            <w:tcW w:w="5728" w:type="dxa"/>
          </w:tcPr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5C7AFD">
              <w:rPr>
                <w:b/>
                <w:color w:val="000000" w:themeColor="text1"/>
                <w:sz w:val="27"/>
                <w:szCs w:val="27"/>
              </w:rPr>
              <w:t>ĐỀ KIỂM TRA HỌC KÌ I</w:t>
            </w:r>
          </w:p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5C7AFD">
              <w:rPr>
                <w:b/>
                <w:color w:val="000000" w:themeColor="text1"/>
                <w:sz w:val="27"/>
                <w:szCs w:val="27"/>
              </w:rPr>
              <w:t>MÔN</w:t>
            </w:r>
            <w:r w:rsidR="00D45BC0" w:rsidRPr="005C7AFD">
              <w:rPr>
                <w:b/>
                <w:color w:val="000000" w:themeColor="text1"/>
                <w:sz w:val="27"/>
                <w:szCs w:val="27"/>
                <w:lang w:val="vi-VN"/>
              </w:rPr>
              <w:t>:</w:t>
            </w:r>
            <w:r w:rsidR="00D45BC0" w:rsidRPr="005C7AFD">
              <w:rPr>
                <w:b/>
                <w:color w:val="000000" w:themeColor="text1"/>
                <w:sz w:val="27"/>
                <w:szCs w:val="27"/>
              </w:rPr>
              <w:t xml:space="preserve"> VẬT LÝ – </w:t>
            </w:r>
            <w:r w:rsidR="00D45BC0" w:rsidRPr="005C7AFD">
              <w:rPr>
                <w:b/>
                <w:color w:val="000000" w:themeColor="text1"/>
                <w:sz w:val="27"/>
                <w:szCs w:val="27"/>
                <w:lang w:val="vi-VN"/>
              </w:rPr>
              <w:t xml:space="preserve">KHỐI </w:t>
            </w:r>
            <w:r w:rsidRPr="005C7AFD">
              <w:rPr>
                <w:b/>
                <w:color w:val="000000" w:themeColor="text1"/>
                <w:sz w:val="27"/>
                <w:szCs w:val="27"/>
              </w:rPr>
              <w:t>6</w:t>
            </w:r>
          </w:p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5C7AFD">
              <w:rPr>
                <w:i/>
                <w:color w:val="000000" w:themeColor="text1"/>
                <w:sz w:val="27"/>
                <w:szCs w:val="27"/>
              </w:rPr>
              <w:t>Thời gian: 45 phút</w:t>
            </w:r>
          </w:p>
          <w:p w:rsidR="0097207F" w:rsidRPr="005C7AFD" w:rsidRDefault="00D45BC0" w:rsidP="000B2B12">
            <w:pPr>
              <w:tabs>
                <w:tab w:val="left" w:pos="7200"/>
              </w:tabs>
              <w:jc w:val="center"/>
              <w:rPr>
                <w:color w:val="000000" w:themeColor="text1"/>
                <w:sz w:val="27"/>
                <w:szCs w:val="27"/>
              </w:rPr>
            </w:pPr>
            <w:r w:rsidRPr="005C7AFD">
              <w:rPr>
                <w:i/>
                <w:color w:val="000000" w:themeColor="text1"/>
                <w:sz w:val="27"/>
                <w:szCs w:val="27"/>
              </w:rPr>
              <w:t>Ngày kiểm tra : .../12/2019</w:t>
            </w:r>
          </w:p>
        </w:tc>
      </w:tr>
    </w:tbl>
    <w:p w:rsidR="0097207F" w:rsidRPr="005C7AFD" w:rsidRDefault="0097207F" w:rsidP="000B2B12">
      <w:pPr>
        <w:rPr>
          <w:b/>
          <w:color w:val="000000" w:themeColor="text1"/>
          <w:sz w:val="27"/>
          <w:szCs w:val="27"/>
        </w:rPr>
      </w:pPr>
    </w:p>
    <w:p w:rsidR="0097207F" w:rsidRPr="005C7AFD" w:rsidRDefault="0097207F" w:rsidP="000B2B12">
      <w:pPr>
        <w:tabs>
          <w:tab w:val="center" w:pos="5141"/>
        </w:tabs>
        <w:rPr>
          <w:b/>
          <w:color w:val="000000" w:themeColor="text1"/>
          <w:sz w:val="27"/>
          <w:szCs w:val="27"/>
        </w:rPr>
      </w:pPr>
      <w:r w:rsidRPr="005C7AFD">
        <w:rPr>
          <w:b/>
          <w:color w:val="000000" w:themeColor="text1"/>
          <w:sz w:val="27"/>
          <w:szCs w:val="27"/>
          <w:u w:val="single"/>
        </w:rPr>
        <w:t>I. TRẮC NGHIỆM</w:t>
      </w:r>
      <w:r w:rsidR="002C12E8" w:rsidRPr="005C7AFD">
        <w:rPr>
          <w:b/>
          <w:color w:val="000000" w:themeColor="text1"/>
          <w:sz w:val="27"/>
          <w:szCs w:val="27"/>
          <w:u w:val="single"/>
        </w:rPr>
        <w:t>:</w:t>
      </w:r>
      <w:r w:rsidRPr="005C7AFD">
        <w:rPr>
          <w:b/>
          <w:color w:val="000000" w:themeColor="text1"/>
          <w:sz w:val="27"/>
          <w:szCs w:val="27"/>
        </w:rPr>
        <w:t xml:space="preserve"> (5 điểm) </w:t>
      </w:r>
      <w:r w:rsidRPr="005C7AFD">
        <w:rPr>
          <w:b/>
          <w:color w:val="000000" w:themeColor="text1"/>
          <w:sz w:val="27"/>
          <w:szCs w:val="27"/>
        </w:rPr>
        <w:tab/>
      </w:r>
    </w:p>
    <w:p w:rsidR="0097207F" w:rsidRPr="005C7AFD" w:rsidRDefault="0097207F" w:rsidP="000B2B12">
      <w:pPr>
        <w:rPr>
          <w:b/>
          <w:color w:val="000000" w:themeColor="text1"/>
          <w:sz w:val="27"/>
          <w:szCs w:val="27"/>
        </w:rPr>
      </w:pPr>
      <w:r w:rsidRPr="005C7AFD">
        <w:rPr>
          <w:b/>
          <w:color w:val="000000" w:themeColor="text1"/>
          <w:sz w:val="27"/>
          <w:szCs w:val="27"/>
          <w:lang w:val="pl-PL"/>
        </w:rPr>
        <w:t>Hãy ghi vào bài làm chữ cái đ</w:t>
      </w:r>
      <w:r w:rsidR="00E364A5">
        <w:rPr>
          <w:b/>
          <w:color w:val="000000" w:themeColor="text1"/>
          <w:sz w:val="27"/>
          <w:szCs w:val="27"/>
          <w:lang w:val="pl-PL"/>
        </w:rPr>
        <w:t>ứng trước câu trả lời đúng nhất.</w:t>
      </w:r>
    </w:p>
    <w:p w:rsidR="00D37472" w:rsidRPr="005C7AFD" w:rsidRDefault="00D37472" w:rsidP="000B2B12">
      <w:pPr>
        <w:jc w:val="both"/>
        <w:rPr>
          <w:w w:val="101"/>
          <w:sz w:val="27"/>
          <w:szCs w:val="27"/>
          <w:vertAlign w:val="superscript"/>
          <w:lang w:val="pt-BR"/>
        </w:rPr>
      </w:pPr>
      <w:r w:rsidRPr="005C7AFD">
        <w:rPr>
          <w:b/>
          <w:color w:val="0000FF"/>
          <w:sz w:val="27"/>
          <w:szCs w:val="27"/>
        </w:rPr>
        <w:t xml:space="preserve">Câu 1: </w:t>
      </w:r>
      <w:r w:rsidRPr="005C7AFD">
        <w:rPr>
          <w:sz w:val="27"/>
          <w:szCs w:val="27"/>
          <w:lang w:val="pt-BR"/>
        </w:rPr>
        <w:t>Khi nói: “ khối lượng riêng của sắt là 7800kg/m</w:t>
      </w:r>
      <w:r w:rsidRPr="005C7AFD">
        <w:rPr>
          <w:sz w:val="27"/>
          <w:szCs w:val="27"/>
          <w:vertAlign w:val="superscript"/>
          <w:lang w:val="pt-BR"/>
        </w:rPr>
        <w:t>3</w:t>
      </w:r>
      <w:r w:rsidRPr="005C7AFD">
        <w:rPr>
          <w:sz w:val="27"/>
          <w:szCs w:val="27"/>
          <w:lang w:val="pt-BR"/>
        </w:rPr>
        <w:t>” có nghĩa là:</w:t>
      </w:r>
    </w:p>
    <w:p w:rsidR="00D37472" w:rsidRPr="005C7AFD" w:rsidRDefault="00FC72C8" w:rsidP="000B2B12">
      <w:pPr>
        <w:rPr>
          <w:sz w:val="27"/>
          <w:szCs w:val="27"/>
          <w:lang w:val="pt-BR"/>
        </w:rPr>
      </w:pPr>
      <w:r w:rsidRPr="005C7AFD">
        <w:rPr>
          <w:sz w:val="27"/>
          <w:szCs w:val="27"/>
          <w:lang w:val="pt-BR"/>
        </w:rPr>
        <w:t xml:space="preserve">   </w:t>
      </w:r>
      <w:r w:rsidR="00D37472" w:rsidRPr="005C7AFD">
        <w:rPr>
          <w:b/>
          <w:color w:val="000000" w:themeColor="text1"/>
          <w:sz w:val="27"/>
          <w:szCs w:val="27"/>
          <w:lang w:val="pt-BR"/>
        </w:rPr>
        <w:t>A.</w:t>
      </w:r>
      <w:r w:rsidR="00D37472" w:rsidRPr="005C7AFD">
        <w:rPr>
          <w:sz w:val="27"/>
          <w:szCs w:val="27"/>
          <w:lang w:val="pt-BR"/>
        </w:rPr>
        <w:t xml:space="preserve"> 1</w:t>
      </w:r>
      <w:r w:rsidR="00D37472" w:rsidRPr="005C7AFD">
        <w:rPr>
          <w:sz w:val="27"/>
          <w:szCs w:val="27"/>
          <w:lang w:val="vi-VN"/>
        </w:rPr>
        <w:t>c</w:t>
      </w:r>
      <w:r w:rsidR="00D37472" w:rsidRPr="005C7AFD">
        <w:rPr>
          <w:sz w:val="27"/>
          <w:szCs w:val="27"/>
          <w:lang w:val="pt-BR"/>
        </w:rPr>
        <w:t>m</w:t>
      </w:r>
      <w:r w:rsidR="00D37472" w:rsidRPr="005C7AFD">
        <w:rPr>
          <w:sz w:val="27"/>
          <w:szCs w:val="27"/>
          <w:vertAlign w:val="superscript"/>
          <w:lang w:val="pt-BR"/>
        </w:rPr>
        <w:t>3</w:t>
      </w:r>
      <w:r w:rsidR="00D37472" w:rsidRPr="005C7AFD">
        <w:rPr>
          <w:sz w:val="27"/>
          <w:szCs w:val="27"/>
          <w:lang w:val="pt-BR"/>
        </w:rPr>
        <w:t xml:space="preserve"> sắ</w:t>
      </w:r>
      <w:r w:rsidR="00D37472" w:rsidRPr="005C7AFD">
        <w:rPr>
          <w:sz w:val="27"/>
          <w:szCs w:val="27"/>
          <w:lang w:val="vi-VN"/>
        </w:rPr>
        <w:t>t có khối lượng là</w:t>
      </w:r>
      <w:r w:rsidR="00D37472" w:rsidRPr="005C7AFD">
        <w:rPr>
          <w:sz w:val="27"/>
          <w:szCs w:val="27"/>
          <w:lang w:val="pt-BR"/>
        </w:rPr>
        <w:t>7800kg.</w:t>
      </w:r>
      <w:r w:rsidRPr="005C7AFD">
        <w:rPr>
          <w:sz w:val="27"/>
          <w:szCs w:val="27"/>
          <w:lang w:val="pt-BR"/>
        </w:rPr>
        <w:t xml:space="preserve">              </w:t>
      </w:r>
      <w:r w:rsidR="00D37472" w:rsidRPr="005C7AFD">
        <w:rPr>
          <w:b/>
          <w:sz w:val="27"/>
          <w:szCs w:val="27"/>
          <w:lang w:val="pt-BR"/>
        </w:rPr>
        <w:t>B.</w:t>
      </w:r>
      <w:r w:rsidR="00D37472" w:rsidRPr="005C7AFD">
        <w:rPr>
          <w:sz w:val="27"/>
          <w:szCs w:val="27"/>
          <w:lang w:val="pt-BR"/>
        </w:rPr>
        <w:t xml:space="preserve"> 1m</w:t>
      </w:r>
      <w:r w:rsidR="00D37472" w:rsidRPr="005C7AFD">
        <w:rPr>
          <w:sz w:val="27"/>
          <w:szCs w:val="27"/>
          <w:vertAlign w:val="superscript"/>
          <w:lang w:val="pt-BR"/>
        </w:rPr>
        <w:t>3</w:t>
      </w:r>
      <w:r w:rsidR="00D37472" w:rsidRPr="005C7AFD">
        <w:rPr>
          <w:sz w:val="27"/>
          <w:szCs w:val="27"/>
          <w:lang w:val="pt-BR"/>
        </w:rPr>
        <w:t xml:space="preserve"> sắt có khối lượng là 7800</w:t>
      </w:r>
      <w:r w:rsidR="00D37472" w:rsidRPr="005C7AFD">
        <w:rPr>
          <w:sz w:val="27"/>
          <w:szCs w:val="27"/>
          <w:lang w:val="vi-VN"/>
        </w:rPr>
        <w:t>N</w:t>
      </w:r>
      <w:r w:rsidR="00D37472" w:rsidRPr="005C7AFD">
        <w:rPr>
          <w:sz w:val="27"/>
          <w:szCs w:val="27"/>
          <w:lang w:val="pt-BR"/>
        </w:rPr>
        <w:t>.</w:t>
      </w:r>
    </w:p>
    <w:p w:rsidR="00D37472" w:rsidRPr="005C7AFD" w:rsidRDefault="00FC72C8" w:rsidP="000B2B12">
      <w:pPr>
        <w:rPr>
          <w:sz w:val="27"/>
          <w:szCs w:val="27"/>
        </w:rPr>
      </w:pPr>
      <w:r w:rsidRPr="005C7AFD">
        <w:rPr>
          <w:color w:val="FF0000"/>
          <w:sz w:val="27"/>
          <w:szCs w:val="27"/>
          <w:lang w:val="pt-BR"/>
        </w:rPr>
        <w:t xml:space="preserve">   </w:t>
      </w:r>
      <w:r w:rsidR="00D37472" w:rsidRPr="005C7AFD">
        <w:rPr>
          <w:b/>
          <w:color w:val="FF0000"/>
          <w:sz w:val="27"/>
          <w:szCs w:val="27"/>
          <w:lang w:val="pt-BR"/>
        </w:rPr>
        <w:t>C.</w:t>
      </w:r>
      <w:r w:rsidR="00D37472" w:rsidRPr="005C7AFD">
        <w:rPr>
          <w:color w:val="FF0000"/>
          <w:sz w:val="27"/>
          <w:szCs w:val="27"/>
          <w:lang w:val="pt-BR"/>
        </w:rPr>
        <w:t xml:space="preserve"> 1m</w:t>
      </w:r>
      <w:r w:rsidR="00D37472" w:rsidRPr="005C7AFD">
        <w:rPr>
          <w:color w:val="FF0000"/>
          <w:sz w:val="27"/>
          <w:szCs w:val="27"/>
          <w:vertAlign w:val="superscript"/>
          <w:lang w:val="pt-BR"/>
        </w:rPr>
        <w:t>3</w:t>
      </w:r>
      <w:r w:rsidR="00D37472" w:rsidRPr="005C7AFD">
        <w:rPr>
          <w:color w:val="FF0000"/>
          <w:sz w:val="27"/>
          <w:szCs w:val="27"/>
          <w:lang w:val="pt-BR"/>
        </w:rPr>
        <w:t xml:space="preserve"> sắt có khối lượng là 7800kg. </w:t>
      </w:r>
      <w:r w:rsidR="00D37472" w:rsidRPr="005C7AFD">
        <w:rPr>
          <w:sz w:val="27"/>
          <w:szCs w:val="27"/>
          <w:lang w:val="pt-BR"/>
        </w:rPr>
        <w:tab/>
      </w:r>
      <w:r w:rsidR="00D37472" w:rsidRPr="005C7AFD">
        <w:rPr>
          <w:sz w:val="27"/>
          <w:szCs w:val="27"/>
          <w:lang w:val="pt-BR"/>
        </w:rPr>
        <w:tab/>
      </w:r>
      <w:r w:rsidRPr="005C7AFD">
        <w:rPr>
          <w:sz w:val="27"/>
          <w:szCs w:val="27"/>
          <w:lang w:val="pt-BR"/>
        </w:rPr>
        <w:t xml:space="preserve"> </w:t>
      </w:r>
      <w:r w:rsidR="00D37472" w:rsidRPr="005C7AFD">
        <w:rPr>
          <w:b/>
          <w:color w:val="000000" w:themeColor="text1"/>
          <w:sz w:val="27"/>
          <w:szCs w:val="27"/>
          <w:lang w:val="pt-BR"/>
        </w:rPr>
        <w:t>D.</w:t>
      </w:r>
      <w:r w:rsidR="00D37472" w:rsidRPr="005C7AFD">
        <w:rPr>
          <w:sz w:val="27"/>
          <w:szCs w:val="27"/>
          <w:lang w:val="pt-BR"/>
        </w:rPr>
        <w:t xml:space="preserve"> 1m</w:t>
      </w:r>
      <w:r w:rsidR="00D37472" w:rsidRPr="005C7AFD">
        <w:rPr>
          <w:sz w:val="27"/>
          <w:szCs w:val="27"/>
          <w:vertAlign w:val="superscript"/>
          <w:lang w:val="pt-BR"/>
        </w:rPr>
        <w:t>3</w:t>
      </w:r>
      <w:r w:rsidR="00D37472" w:rsidRPr="005C7AFD">
        <w:rPr>
          <w:sz w:val="27"/>
          <w:szCs w:val="27"/>
          <w:lang w:val="pt-BR"/>
        </w:rPr>
        <w:t xml:space="preserve"> sắt có trọng lượng là 7800kg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2: </w:t>
      </w:r>
      <w:r w:rsidRPr="005C7AFD">
        <w:rPr>
          <w:sz w:val="27"/>
          <w:szCs w:val="27"/>
          <w:lang w:val="nl-NL"/>
        </w:rPr>
        <w:t>Muốn tìm khối lượng riêng của một quả cầu bằng sắt, người ta dùng dụng cụ gì?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</w:rPr>
        <w:t>Chỉ cần dùng một cái cân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color w:val="FF0000"/>
          <w:sz w:val="27"/>
          <w:szCs w:val="27"/>
        </w:rPr>
        <w:t>Cần dùng một cái cân và một cái bình chia độ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</w:rPr>
        <w:t>Chỉ cần dùng một cái lực kế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</w:rPr>
        <w:t>Chỉ cần một cái bình chia độ.</w:t>
      </w:r>
    </w:p>
    <w:p w:rsidR="00C43B7E" w:rsidRPr="00DF674B" w:rsidRDefault="00D37472" w:rsidP="00C43B7E">
      <w:pPr>
        <w:pStyle w:val="NormalWeb"/>
        <w:shd w:val="clear" w:color="auto" w:fill="FFFFFF"/>
        <w:spacing w:before="0" w:beforeAutospacing="0" w:after="0" w:afterAutospacing="0"/>
        <w:jc w:val="both"/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3: </w:t>
      </w:r>
      <w:r w:rsidR="00C43B7E" w:rsidRPr="00DF674B">
        <w:rPr>
          <w:sz w:val="27"/>
          <w:szCs w:val="27"/>
        </w:rPr>
        <w:t>Dùng tay kéo dây chun, khi đó:</w:t>
      </w:r>
    </w:p>
    <w:p w:rsidR="00C43B7E" w:rsidRPr="00DF674B" w:rsidRDefault="00C43B7E" w:rsidP="00C43B7E">
      <w:pPr>
        <w:shd w:val="clear" w:color="auto" w:fill="FFFFFF"/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</w:t>
      </w:r>
      <w:r w:rsidRPr="00DF674B">
        <w:rPr>
          <w:b/>
          <w:sz w:val="27"/>
          <w:szCs w:val="27"/>
        </w:rPr>
        <w:t>A.</w:t>
      </w:r>
      <w:r w:rsidRPr="00DF674B">
        <w:rPr>
          <w:sz w:val="27"/>
          <w:szCs w:val="27"/>
        </w:rPr>
        <w:t xml:space="preserve"> chỉ có lực tác dụng vào tay.</w:t>
      </w:r>
    </w:p>
    <w:p w:rsidR="00C43B7E" w:rsidRPr="00DF674B" w:rsidRDefault="00C43B7E" w:rsidP="00C43B7E">
      <w:pPr>
        <w:shd w:val="clear" w:color="auto" w:fill="FFFFFF"/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</w:t>
      </w:r>
      <w:r>
        <w:rPr>
          <w:b/>
          <w:sz w:val="27"/>
          <w:szCs w:val="27"/>
        </w:rPr>
        <w:t>B</w:t>
      </w:r>
      <w:r w:rsidRPr="00DF674B">
        <w:rPr>
          <w:b/>
          <w:sz w:val="27"/>
          <w:szCs w:val="27"/>
        </w:rPr>
        <w:t>.</w:t>
      </w:r>
      <w:r w:rsidRPr="00DF674B">
        <w:rPr>
          <w:sz w:val="27"/>
          <w:szCs w:val="27"/>
        </w:rPr>
        <w:t xml:space="preserve"> chỉ có lực tác dụng vào dây chun.</w:t>
      </w:r>
    </w:p>
    <w:p w:rsidR="00C43B7E" w:rsidRDefault="00C43B7E" w:rsidP="00C43B7E">
      <w:pPr>
        <w:shd w:val="clear" w:color="auto" w:fill="FFFFFF"/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</w:t>
      </w:r>
      <w:r>
        <w:rPr>
          <w:b/>
          <w:sz w:val="27"/>
          <w:szCs w:val="27"/>
        </w:rPr>
        <w:t>C</w:t>
      </w:r>
      <w:r w:rsidRPr="00DF674B">
        <w:rPr>
          <w:b/>
          <w:sz w:val="27"/>
          <w:szCs w:val="27"/>
        </w:rPr>
        <w:t>.</w:t>
      </w:r>
      <w:r w:rsidRPr="00DF674B">
        <w:rPr>
          <w:sz w:val="27"/>
          <w:szCs w:val="27"/>
        </w:rPr>
        <w:t xml:space="preserve"> không có lực</w:t>
      </w:r>
      <w:r w:rsidR="00FC1070">
        <w:rPr>
          <w:sz w:val="27"/>
          <w:szCs w:val="27"/>
        </w:rPr>
        <w:t xml:space="preserve"> tác dụng</w:t>
      </w:r>
      <w:r>
        <w:rPr>
          <w:sz w:val="27"/>
          <w:szCs w:val="27"/>
        </w:rPr>
        <w:t>.</w:t>
      </w:r>
    </w:p>
    <w:p w:rsidR="00C43B7E" w:rsidRPr="00DF674B" w:rsidRDefault="00C43B7E" w:rsidP="00C43B7E">
      <w:pPr>
        <w:shd w:val="clear" w:color="auto" w:fill="FFFFFF"/>
        <w:jc w:val="both"/>
        <w:rPr>
          <w:sz w:val="27"/>
          <w:szCs w:val="27"/>
        </w:rPr>
      </w:pPr>
      <w:r>
        <w:rPr>
          <w:b/>
          <w:color w:val="FF0000"/>
          <w:sz w:val="27"/>
          <w:szCs w:val="27"/>
        </w:rPr>
        <w:t xml:space="preserve">   D</w:t>
      </w:r>
      <w:r w:rsidRPr="00DF674B">
        <w:rPr>
          <w:b/>
          <w:color w:val="FF0000"/>
          <w:sz w:val="27"/>
          <w:szCs w:val="27"/>
        </w:rPr>
        <w:t>.</w:t>
      </w:r>
      <w:r w:rsidRPr="00DF674B">
        <w:rPr>
          <w:color w:val="FF0000"/>
          <w:sz w:val="27"/>
          <w:szCs w:val="27"/>
        </w:rPr>
        <w:t xml:space="preserve"> có lực tác dụng vào tay và có lực tác dụng vào dây chun.</w:t>
      </w:r>
    </w:p>
    <w:p w:rsidR="00D37472" w:rsidRPr="005C7AFD" w:rsidRDefault="00D37472" w:rsidP="00C43B7E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4: </w:t>
      </w:r>
      <w:r w:rsidRPr="005C7AFD">
        <w:rPr>
          <w:iCs/>
          <w:sz w:val="27"/>
          <w:szCs w:val="27"/>
          <w:lang w:val="pl-PL"/>
        </w:rPr>
        <w:t>Gió đã tác dụng lên cánh buồm một lực nào trong số các lực sau</w:t>
      </w:r>
      <w:r w:rsidRPr="005C7AFD">
        <w:rPr>
          <w:iCs/>
          <w:sz w:val="27"/>
          <w:szCs w:val="27"/>
          <w:lang w:val="vi-VN"/>
        </w:rPr>
        <w:t>?</w:t>
      </w:r>
    </w:p>
    <w:p w:rsidR="00D37472" w:rsidRPr="005C7AFD" w:rsidRDefault="00D37472" w:rsidP="000B2B12">
      <w:pPr>
        <w:tabs>
          <w:tab w:val="left" w:pos="200"/>
          <w:tab w:val="left" w:pos="2700"/>
          <w:tab w:val="left" w:pos="5200"/>
          <w:tab w:val="left" w:pos="77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l-PL"/>
        </w:rPr>
        <w:t>Lực căng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l-PL"/>
        </w:rPr>
        <w:t>Lực kéo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l-PL"/>
        </w:rPr>
        <w:t>Lực hút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color w:val="FF0000"/>
          <w:sz w:val="27"/>
          <w:szCs w:val="27"/>
          <w:lang w:val="pl-PL"/>
        </w:rPr>
        <w:t>Lực đẩy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5: </w:t>
      </w:r>
      <w:r w:rsidRPr="005C7AFD">
        <w:rPr>
          <w:sz w:val="27"/>
          <w:szCs w:val="27"/>
          <w:lang w:val="nl-NL"/>
        </w:rPr>
        <w:t>Khối lượng của một vật cho biết điều gì?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>Thể tích của vật</w:t>
      </w:r>
      <w:r w:rsidRPr="005C7AFD">
        <w:rPr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t-BR"/>
        </w:rPr>
        <w:t>Sức nặng của vật</w:t>
      </w:r>
      <w:r w:rsidRPr="005C7AFD">
        <w:rPr>
          <w:sz w:val="27"/>
          <w:szCs w:val="27"/>
          <w:lang w:val="vi-VN"/>
        </w:rPr>
        <w:t>.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color w:val="FF0000"/>
          <w:sz w:val="27"/>
          <w:szCs w:val="27"/>
          <w:lang w:val="pt-BR"/>
        </w:rPr>
        <w:t>Lượng chất chứa trong vật</w:t>
      </w:r>
      <w:r w:rsidRPr="005C7AFD">
        <w:rPr>
          <w:color w:val="FF0000"/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t-BR"/>
        </w:rPr>
        <w:t>Sức nặng và khối lượng của vật</w:t>
      </w:r>
      <w:r w:rsidRPr="005C7AFD">
        <w:rPr>
          <w:sz w:val="27"/>
          <w:szCs w:val="27"/>
          <w:lang w:val="vi-VN"/>
        </w:rPr>
        <w:t>.</w:t>
      </w:r>
    </w:p>
    <w:p w:rsidR="00E364A5" w:rsidRPr="005C7AFD" w:rsidRDefault="00E364A5" w:rsidP="00E364A5">
      <w:pPr>
        <w:rPr>
          <w:sz w:val="27"/>
          <w:szCs w:val="27"/>
        </w:rPr>
      </w:pPr>
      <w:r>
        <w:rPr>
          <w:b/>
          <w:color w:val="0000FF"/>
          <w:sz w:val="27"/>
          <w:szCs w:val="27"/>
        </w:rPr>
        <w:t>Câu 6</w:t>
      </w:r>
      <w:r w:rsidRPr="005C7AFD">
        <w:rPr>
          <w:b/>
          <w:color w:val="0000FF"/>
          <w:sz w:val="27"/>
          <w:szCs w:val="27"/>
        </w:rPr>
        <w:t xml:space="preserve">: </w:t>
      </w:r>
      <w:r w:rsidRPr="005C7AFD">
        <w:rPr>
          <w:sz w:val="27"/>
          <w:szCs w:val="27"/>
          <w:lang w:val="pl-PL"/>
        </w:rPr>
        <w:t>Đưa một cực của nam châm lại gần một quả nặng bằng sắt đang được treo</w:t>
      </w:r>
      <w:r>
        <w:rPr>
          <w:sz w:val="27"/>
          <w:szCs w:val="27"/>
          <w:lang w:val="pl-PL"/>
        </w:rPr>
        <w:t xml:space="preserve"> trên một sợi dây</w:t>
      </w:r>
      <w:r w:rsidRPr="005C7AFD">
        <w:rPr>
          <w:sz w:val="27"/>
          <w:szCs w:val="27"/>
          <w:lang w:val="pl-PL"/>
        </w:rPr>
        <w:t xml:space="preserve">. Lực hút của nam châm đã </w:t>
      </w:r>
      <w:r>
        <w:rPr>
          <w:sz w:val="27"/>
          <w:szCs w:val="27"/>
          <w:lang w:val="pl-PL"/>
        </w:rPr>
        <w:t>làm quả nặng:</w:t>
      </w:r>
    </w:p>
    <w:p w:rsidR="00E364A5" w:rsidRPr="005C7AFD" w:rsidRDefault="00E364A5" w:rsidP="00E364A5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l-PL"/>
        </w:rPr>
        <w:t>biến dạng.</w:t>
      </w:r>
      <w:r w:rsidRPr="005C7AFD">
        <w:rPr>
          <w:sz w:val="27"/>
          <w:szCs w:val="27"/>
        </w:rPr>
        <w:t xml:space="preserve">                                </w:t>
      </w:r>
      <w:r>
        <w:rPr>
          <w:sz w:val="27"/>
          <w:szCs w:val="27"/>
        </w:rPr>
        <w:t xml:space="preserve">                    </w:t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l-PL"/>
        </w:rPr>
        <w:t>không bị tác dụng.</w:t>
      </w:r>
    </w:p>
    <w:p w:rsidR="00E364A5" w:rsidRPr="005C7AFD" w:rsidRDefault="00E364A5" w:rsidP="00E364A5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color w:val="FF0000"/>
          <w:sz w:val="27"/>
          <w:szCs w:val="27"/>
          <w:lang w:val="pl-PL"/>
        </w:rPr>
        <w:t>chuyển động lại gần nam châm.</w:t>
      </w:r>
      <w:r w:rsidRPr="005C7AFD">
        <w:rPr>
          <w:sz w:val="27"/>
          <w:szCs w:val="27"/>
        </w:rPr>
        <w:t xml:space="preserve">   </w:t>
      </w:r>
      <w:r>
        <w:rPr>
          <w:sz w:val="27"/>
          <w:szCs w:val="27"/>
        </w:rPr>
        <w:t xml:space="preserve">               </w:t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l-PL"/>
        </w:rPr>
        <w:t>bị vỡ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7: </w:t>
      </w:r>
      <w:r w:rsidRPr="005C7AFD">
        <w:rPr>
          <w:sz w:val="27"/>
          <w:szCs w:val="27"/>
          <w:lang w:val="vi-VN" w:eastAsia="en-GB"/>
        </w:rPr>
        <w:t>Khi ghi kết quả đo, ta phải chọn ghi kết quả nào?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vi-VN" w:eastAsia="en-GB"/>
        </w:rPr>
        <w:t>Xa vạch số 0 nhất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vi-VN" w:eastAsia="en-GB"/>
        </w:rPr>
        <w:t>Xa vạch đo nhất.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color w:val="FF0000"/>
          <w:sz w:val="27"/>
          <w:szCs w:val="27"/>
          <w:lang w:val="vi-VN" w:eastAsia="en-GB"/>
        </w:rPr>
        <w:t>Gần vạch đo nhất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vi-VN" w:eastAsia="en-GB"/>
        </w:rPr>
        <w:t>Gần vạch số 0 nhất.</w:t>
      </w:r>
    </w:p>
    <w:p w:rsidR="00D37472" w:rsidRPr="005C7AFD" w:rsidRDefault="00D37472" w:rsidP="000B2B12">
      <w:pPr>
        <w:rPr>
          <w:bCs/>
          <w:iCs/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8: </w:t>
      </w:r>
      <w:r w:rsidRPr="005C7AFD">
        <w:rPr>
          <w:bCs/>
          <w:iCs/>
          <w:sz w:val="27"/>
          <w:szCs w:val="27"/>
        </w:rPr>
        <w:t>Cho hình vẽ sau, GHĐ và ĐCNN của thước là:</w:t>
      </w:r>
    </w:p>
    <w:p w:rsidR="00FC72C8" w:rsidRPr="005C7AFD" w:rsidRDefault="00265512" w:rsidP="000B2B12">
      <w:pPr>
        <w:rPr>
          <w:bCs/>
          <w:iCs/>
          <w:sz w:val="27"/>
          <w:szCs w:val="27"/>
        </w:rPr>
      </w:pPr>
      <w:r>
        <w:rPr>
          <w:bCs/>
          <w:iCs/>
          <w:noProof/>
          <w:sz w:val="27"/>
          <w:szCs w:val="27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B3B2108" wp14:editId="266F294B">
                <wp:simplePos x="0" y="0"/>
                <wp:positionH relativeFrom="column">
                  <wp:posOffset>152400</wp:posOffset>
                </wp:positionH>
                <wp:positionV relativeFrom="paragraph">
                  <wp:posOffset>27940</wp:posOffset>
                </wp:positionV>
                <wp:extent cx="4835525" cy="412750"/>
                <wp:effectExtent l="0" t="0" r="3175" b="6350"/>
                <wp:wrapNone/>
                <wp:docPr id="123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35525" cy="412750"/>
                          <a:chOff x="1752" y="8142"/>
                          <a:chExt cx="9315" cy="830"/>
                        </a:xfrm>
                      </wpg:grpSpPr>
                      <wpg:grpSp>
                        <wpg:cNvPr id="124" name="Group 77"/>
                        <wpg:cNvGrpSpPr>
                          <a:grpSpLocks/>
                        </wpg:cNvGrpSpPr>
                        <wpg:grpSpPr bwMode="auto">
                          <a:xfrm>
                            <a:off x="1752" y="8142"/>
                            <a:ext cx="9315" cy="830"/>
                            <a:chOff x="1752" y="8142"/>
                            <a:chExt cx="9315" cy="830"/>
                          </a:xfrm>
                        </wpg:grpSpPr>
                        <wpg:grpSp>
                          <wpg:cNvPr id="125" name="Group 78"/>
                          <wpg:cNvGrpSpPr>
                            <a:grpSpLocks/>
                          </wpg:cNvGrpSpPr>
                          <wpg:grpSpPr bwMode="auto">
                            <a:xfrm>
                              <a:off x="1752" y="8142"/>
                              <a:ext cx="9315" cy="830"/>
                              <a:chOff x="1847" y="7541"/>
                              <a:chExt cx="9315" cy="830"/>
                            </a:xfrm>
                          </wpg:grpSpPr>
                          <wpg:grpSp>
                            <wpg:cNvPr id="126" name="Group 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47" y="7541"/>
                                <a:ext cx="9315" cy="830"/>
                                <a:chOff x="1932" y="7541"/>
                                <a:chExt cx="9315" cy="830"/>
                              </a:xfrm>
                            </wpg:grpSpPr>
                            <wpg:grpSp>
                              <wpg:cNvPr id="127" name="Group 8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32" y="7541"/>
                                  <a:ext cx="9315" cy="830"/>
                                  <a:chOff x="1932" y="7541"/>
                                  <a:chExt cx="9315" cy="830"/>
                                </a:xfrm>
                              </wpg:grpSpPr>
                              <wpg:grpSp>
                                <wpg:cNvPr id="128" name="Group 8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32" y="7541"/>
                                    <a:ext cx="9315" cy="830"/>
                                    <a:chOff x="1932" y="7541"/>
                                    <a:chExt cx="9315" cy="830"/>
                                  </a:xfrm>
                                </wpg:grpSpPr>
                                <wpg:grpSp>
                                  <wpg:cNvPr id="129" name="Group 8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932" y="7541"/>
                                      <a:ext cx="9315" cy="830"/>
                                      <a:chOff x="1932" y="6721"/>
                                      <a:chExt cx="9315" cy="830"/>
                                    </a:xfrm>
                                  </wpg:grpSpPr>
                                  <wpg:grpSp>
                                    <wpg:cNvPr id="130" name="Group 8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932" y="6721"/>
                                        <a:ext cx="9315" cy="830"/>
                                        <a:chOff x="1932" y="6721"/>
                                        <a:chExt cx="9315" cy="830"/>
                                      </a:xfrm>
                                    </wpg:grpSpPr>
                                    <wpg:grpSp>
                                      <wpg:cNvPr id="131" name="Group 8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932" y="6721"/>
                                          <a:ext cx="9315" cy="830"/>
                                          <a:chOff x="1932" y="7426"/>
                                          <a:chExt cx="9315" cy="830"/>
                                        </a:xfrm>
                                      </wpg:grpSpPr>
                                      <wpg:grpSp>
                                        <wpg:cNvPr id="132" name="Group 8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932" y="7426"/>
                                            <a:ext cx="9315" cy="830"/>
                                            <a:chOff x="1890" y="4365"/>
                                            <a:chExt cx="9315" cy="830"/>
                                          </a:xfrm>
                                        </wpg:grpSpPr>
                                        <wpg:grpSp>
                                          <wpg:cNvPr id="133" name="Group 86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1890" y="4365"/>
                                              <a:ext cx="9315" cy="830"/>
                                              <a:chOff x="1890" y="4365"/>
                                              <a:chExt cx="9315" cy="830"/>
                                            </a:xfrm>
                                          </wpg:grpSpPr>
                                          <wpg:grpSp>
                                            <wpg:cNvPr id="134" name="Group 87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1890" y="4365"/>
                                                <a:ext cx="9315" cy="830"/>
                                                <a:chOff x="1890" y="4365"/>
                                                <a:chExt cx="9315" cy="830"/>
                                              </a:xfrm>
                                            </wpg:grpSpPr>
                                            <wps:wsp>
                                              <wps:cNvPr id="135" name="Rectangle 88"/>
                                              <wps:cNvSpPr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1890" y="4365"/>
                                                  <a:ext cx="9315" cy="8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19050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36" name="AutoShape 8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2415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37" name="AutoShape 90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3156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38" name="AutoShape 9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3897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39" name="AutoShape 92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638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40" name="AutoShape 93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5379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41" name="AutoShape 9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6120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42" name="AutoShape 95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6861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43" name="AutoShape 96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7602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44" name="AutoShape 97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8343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45" name="AutoShape 98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9084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46" name="AutoShape 9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9825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47" name="AutoShape 100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277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48" name="AutoShape 10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351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49" name="AutoShape 102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25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50" name="AutoShape 103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99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51" name="AutoShape 10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647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52" name="AutoShape 105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721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53" name="AutoShape 106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795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54" name="AutoShape 107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869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55" name="AutoShape 108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943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56" name="AutoShape 10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573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157" name="Rectangle 110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220" y="4695"/>
                                                <a:ext cx="420" cy="4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25255B" w:rsidRPr="005B0512" w:rsidRDefault="0025255B" w:rsidP="00FC72C8">
                                                  <w:pPr>
                                                    <w:rPr>
                                                      <w:sz w:val="20"/>
                                                      <w:szCs w:val="20"/>
                                                    </w:rPr>
                                                  </w:pPr>
                                                  <w:r w:rsidRPr="005B0512">
                                                    <w:rPr>
                                                      <w:sz w:val="20"/>
                                                      <w:szCs w:val="20"/>
                                                    </w:rPr>
                                                    <w:t>0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58" name="Rectangle 111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690" y="4710"/>
                                              <a:ext cx="420" cy="4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25255B" w:rsidRPr="005B0512" w:rsidRDefault="0025255B" w:rsidP="00FC72C8">
                                                <w:pPr>
                                                  <w:rPr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20"/>
                                                    <w:szCs w:val="20"/>
                                                  </w:rPr>
                                                  <w:t>4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59" name="Rectangle 11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997" y="7766"/>
                                            <a:ext cx="420" cy="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25255B" w:rsidRPr="005B0512" w:rsidRDefault="0025255B" w:rsidP="00FC72C8">
                                              <w:pPr>
                                                <w:rPr>
                                                  <w:sz w:val="20"/>
                                                  <w:szCs w:val="20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20"/>
                                                  <w:szCs w:val="20"/>
                                                </w:rPr>
                                                <w:t>2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60" name="Rectangle 11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455" y="7066"/>
                                          <a:ext cx="578" cy="435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FFFF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25255B" w:rsidRPr="005B0512" w:rsidRDefault="0025255B" w:rsidP="00FC72C8">
                                            <w:pPr>
                                              <w:rPr>
                                                <w:sz w:val="20"/>
                                                <w:szCs w:val="20"/>
                                              </w:rPr>
                                            </w:pPr>
                                            <w:r>
                                              <w:rPr>
                                                <w:sz w:val="20"/>
                                                <w:szCs w:val="20"/>
                                              </w:rPr>
                                              <w:t>6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61" name="Rectangle 11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88" y="7051"/>
                                        <a:ext cx="578" cy="43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25255B" w:rsidRPr="005B0512" w:rsidRDefault="0025255B" w:rsidP="00FC72C8">
                                          <w:pP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8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62" name="Rectangle 1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616" y="7852"/>
                                      <a:ext cx="1536" cy="49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25255B" w:rsidRPr="005B0512" w:rsidRDefault="0025255B" w:rsidP="00FC72C8">
                                        <w:pPr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>2</w:t>
                                        </w:r>
                                        <w:r w:rsidRPr="005B0512">
                                          <w:rPr>
                                            <w:sz w:val="20"/>
                                            <w:szCs w:val="20"/>
                                          </w:rPr>
                                          <w:t>0 cm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63" name="Rectangle 1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599" y="7852"/>
                                    <a:ext cx="716" cy="45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25255B" w:rsidRPr="005B0512" w:rsidRDefault="0025255B" w:rsidP="00FC72C8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1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64" name="Rectangle 1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85" y="7852"/>
                                  <a:ext cx="714" cy="4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5255B" w:rsidRPr="005B0512" w:rsidRDefault="0025255B" w:rsidP="00FC72C8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65" name="Rectangle 1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996" y="7872"/>
                                <a:ext cx="691" cy="4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5255B" w:rsidRPr="005B0512" w:rsidRDefault="0025255B" w:rsidP="00FC72C8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1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6" name="Rectangle 119"/>
                          <wps:cNvSpPr>
                            <a:spLocks noChangeArrowheads="1"/>
                          </wps:cNvSpPr>
                          <wps:spPr bwMode="auto">
                            <a:xfrm>
                              <a:off x="7162" y="8461"/>
                              <a:ext cx="707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5255B" w:rsidRPr="005B0512" w:rsidRDefault="0025255B" w:rsidP="00FC72C8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7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8639" y="8474"/>
                            <a:ext cx="735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5255B" w:rsidRPr="005B0512" w:rsidRDefault="0025255B" w:rsidP="00FC72C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group w14:anchorId="7B3B2108" id="_x0000_s1071" style="position:absolute;margin-left:12pt;margin-top:2.2pt;width:380.75pt;height:32.5pt;z-index:251659264" coordorigin="1752,8142" coordsize="9315,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WZjHwgAAJNqAAAOAAAAZHJzL2Uyb0RvYy54bWzsXW1zm0YQ/t6Z/geG77I4OF4nciaRrExn&#10;0jbTpD8AIyQxRUABW3Y7/e/du4PjRZDIibnY8fmDDAKOu+XZZXef29Or13eHWLkN8yJKk4WKLjRV&#10;CZMg3UTJbqH++Wk9c1SlKP1k48dpEi7U+7BQX1/+/NOrY+aFerpP402YK9BIUnjHbKHuyzLz5vMi&#10;2IcHv7hIszCBg9s0P/gl7Oa7+Sb3j9D6IZ7rmmbNj2m+yfI0CIsCvl2xg+olbX+7DYPy9+22CEsl&#10;XqjQt5J+5vTzmnzOL1/53i73s30UVN3wv6IXBz9K4Ka8qZVf+spNHp00dYiCPC3SbXkRpId5ut1G&#10;QUjHAKNBWm807/L0JqNj2XnHXcbFBKLtyemrmw1+u/2QK9EGnp1uqEriH+Ah0fsqtkmkc8x2Hpz0&#10;Ls8+Zh9yNkTYfJ8GfxVweN4/TvZ37GTl+vhruoH2/JsypdK52+YH0gSMW7mjD+GeP4TwrlQC+BI7&#10;hmnqpqoEcAwj3TarpxTs4VGSy5Bt6qoCRx2EdfYEg/1VdblroOpax6AXzn2P3ZZ2teoaGxfd4UPk&#10;csA9OdhTy2FgQLU0Tobje8LkAHLs4MF5qnJwsE3xYJsYTYAHqycHd3I5nA7oLDy4BtOLieQAQm7j&#10;waHq1dd/YgIfyz6g0wE9BTnAK60jB4q5FygHtycHaoufshwsW5/APsBrposHY3L7UOtFM6AH6UVz&#10;2WO+Nw3UkwN+6nKwsW49/vuCGOGOfZjcj2rsJB/QWXhwXIAu8bIMi/aR+BZXj+ZHGT1/0qGyntQ+&#10;nA7oKcih50860/uT31UOEMgVTaxSfFus8nHvZyENgQoShtQ+usF90z8gxPOTXRwqTuWf0hPrYKVg&#10;kYqSpMs9nBa+yfP0uA/9DfSLvgsgKmhdQHYKiHO+GLqgB4iYRyC+l+VF+S5MDwrZWKg5dJ4GRv7t&#10;+6Ik4VRzComTijSONusojulOvrtexrly60Msu6Z/xHjBJZ3T4kQ5wthcDeKmz7eh0b+hNg5RCVF5&#10;HB0gxuIn+R6R21WygZv6XulHMduGDsQJjQSZ7EhAVXjX6eYe5JinLOSGFAFs7NP8H1U5Qri9UIu/&#10;b/w8VJX4lwSehYswJvE53cGmrcNO3j5y3T7iJwE0tVBLVWGby5LF9DdZHu32cCdEx56kbyD03EZU&#10;tE2vqs4CTFlfBeCVxxCkQxTUilPFERR+y4QF18FdUgXXHLL07E/3GQTSHcSyS85GrI5JYNyx9rVx&#10;rCNmEjozRNWBeg+vRZn7RL7LNEkAumnOxDyC3iQl0KVoYaB0SVz/tZiEXEgFvc/C0PdgVKBM5DZk&#10;fDQJ86+ruVfOlYNn8IK8mmFttZq9WS/xzFpD7L0yVsvlCv1Huoawt482mzAhXa8TQgifZ8Sq1BRL&#10;5fCUEBfDvNs6VV3oYv2fdpqaI2KB2lpEngl5ziIBy4O9BrDgLUBPSEfAEk8PWEAjaI0ErARsJ8U7&#10;5hHwqLwF2CoyFwVYx2V5qMaflhZWWtgxwPL0SQuwVQpFEGCxZYDWSAsrLew5Fpb45yyv0QJslesS&#10;BFjTsEFrJGAlYM8CLE9ItgBbJSUFAdZCJJCVgJWAPQuwPHPcAmyVPRYFWMcCrZGAlYA9C7A8xd8C&#10;bJXmFwRY29IY6S2DLpnWaiaCjQRdmHMxLcBWfIwgwDoGBq2RFlZa2LMsLCe6WoBtE13T52FdzQGt&#10;kYCVgD0LsANMlyuW6XIdMn1UAlYC9izADjBdSBNLdek2TLYeRiykD8hEaMRmW45PJZDUbF0zMDgX&#10;/geiZvEA04U0wVSXOTqZQAJWziVgUwTqyVp4gOlCELWLnEyAdbO2sMySstkhpOBEAlYCtgtYmDl3&#10;wnQhTSzVhV1XAlbO1upVBI6ktcwBpgtpgqkuLH1YOb2wX8I6BtgBpgtpYqkuKAaSFlZa2DMt7ADT&#10;hTTBVJfLfdi6XqeeXyh9WOnD9nzYAaYLaYKpLov7sBKwsuKgWqNjzCWAl3F/eiHSBFNdmBSWUeZA&#10;ZgkkYL8A2AGmC2liqS7TloD9AYKuZmkaUQWJJme9mgJahNqs19QVtLpeT40lXgKtEqy9WUyO0OV/&#10;2No/46zXNAW0pHawVbVHy1tH6gqRjrW3ujtbW449w2tszlxbc2Yact+6loZdvFp36wrfR0n47XWF&#10;pMT3m6opH1jhy8siSffrgsX6/1DhYnl3fceWleLE1HOpCP4OysgZvbYycsFBteXUymhY9VIQNjMC&#10;DT0ilbG7WNspk/yMlJGTblIZd2NxCGcr28rIBSdAGXW3qiO1batan0a+GS/OnNbxjJSRE4pSGceU&#10;0eJMbFsZueAEKCPGVdLV1vrKaNrw3qZuKgRhZI2GeqXJZhGXydd5OcMJHF8q5oFO4NAyL42fx9lG&#10;ieZRNHOato1mLjgBaDYRrJJEEly2BpxxJ+iSaC68Bs2cipRoHkUz53DbaOaCE4Bm10JshRjbgRWB&#10;O2hGpgGHqHF26aGXbZw5USnhPApnzvC24cwFJwDOlgmFEtQ4n8DZJkBnGTHao5eNZs5iSjSPopnT&#10;v200c8EJQLPpOIxLOzXONoLeUTTDch4v3nHmFKdE8yiaOTfcRjMXnAA0265buxp2z9WwXHDrWRgo&#10;bTPi/KdE8yiaAUlspkMbzVxwItCMLLZogoNhuY+O42zDHCGGZl36zcBDgnCahWOf/nK24skra4hJ&#10;bgQnAM2OZTC/GX42gyZTGvKKTo+QtplRsTpnFJ+VbYZfPqK51epXmshPK7X3Ybv9W1KX/wMAAP//&#10;AwBQSwMEFAAGAAgAAAAhAOolo6zfAAAABwEAAA8AAABkcnMvZG93bnJldi54bWxMj0FLw0AUhO+C&#10;/2F5gje7SU1qjXkppainUrAVxNs2+5qEZt+G7DZJ/73rSY/DDDPf5KvJtGKg3jWWEeJZBIK4tLrh&#10;CuHz8PawBOG8Yq1ay4RwJQer4vYmV5m2I3/QsPeVCCXsMoVQe99lUrqyJqPczHbEwTvZ3igfZF9J&#10;3asxlJtWzqNoIY1qOCzUqqNNTeV5fzEI76Ma14/x67A9nzbX70O6+9rGhHh/N61fQHia/F8YfvED&#10;OhSB6WgvrJ1oEeZJuOIRkgREsJ+WaQriiLB4TkAWufzPX/wAAAD//wMAUEsBAi0AFAAGAAgAAAAh&#10;ALaDOJL+AAAA4QEAABMAAAAAAAAAAAAAAAAAAAAAAFtDb250ZW50X1R5cGVzXS54bWxQSwECLQAU&#10;AAYACAAAACEAOP0h/9YAAACUAQAACwAAAAAAAAAAAAAAAAAvAQAAX3JlbHMvLnJlbHNQSwECLQAU&#10;AAYACAAAACEAKbFmYx8IAACTagAADgAAAAAAAAAAAAAAAAAuAgAAZHJzL2Uyb0RvYy54bWxQSwEC&#10;LQAUAAYACAAAACEA6iWjrN8AAAAHAQAADwAAAAAAAAAAAAAAAAB5CgAAZHJzL2Rvd25yZXYueG1s&#10;UEsFBgAAAAAEAAQA8wAAAIULAAAAAA==&#10;">
                <v:group id="Group 77" o:spid="_x0000_s1072" style="position:absolute;left:1752;top:8142;width:9315;height:830" coordorigin="1752,8142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sA/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RGJ7PhAvk4gEAAP//AwBQSwECLQAUAAYACAAAACEA2+H2y+4AAACFAQAAEwAAAAAAAAAAAAAA&#10;AAAAAAAAW0NvbnRlbnRfVHlwZXNdLnhtbFBLAQItABQABgAIAAAAIQBa9CxbvwAAABUBAAALAAAA&#10;AAAAAAAAAAAAAB8BAABfcmVscy8ucmVsc1BLAQItABQABgAIAAAAIQB/SsA/wgAAANwAAAAPAAAA&#10;AAAAAAAAAAAAAAcCAABkcnMvZG93bnJldi54bWxQSwUGAAAAAAMAAwC3AAAA9gIAAAAA&#10;">
                  <v:group id="Group 78" o:spid="_x0000_s1073" style="position:absolute;left:1752;top:8142;width:9315;height:830" coordorigin="1847,754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    <v:group id="Group 79" o:spid="_x0000_s1074" style="position:absolute;left:1847;top:7541;width:9315;height:830" coordorigin="1932,754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    <v:group id="Group 80" o:spid="_x0000_s1075" style="position:absolute;left:1932;top:7541;width:9315;height:830" coordorigin="1932,754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F5I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oG57PhAvk4gEAAP//AwBQSwECLQAUAAYACAAAACEA2+H2y+4AAACFAQAAEwAAAAAAAAAAAAAA&#10;AAAAAAAAW0NvbnRlbnRfVHlwZXNdLnhtbFBLAQItABQABgAIAAAAIQBa9CxbvwAAABUBAAALAAAA&#10;AAAAAAAAAAAAAB8BAABfcmVscy8ucmVsc1BLAQItABQABgAIAAAAIQCPmF5IwgAAANwAAAAPAAAA&#10;AAAAAAAAAAAAAAcCAABkcnMvZG93bnJldi54bWxQSwUGAAAAAAMAAwC3AAAA9gIAAAAA&#10;">
                        <v:group id="Group 81" o:spid="_x0000_s1076" style="position:absolute;left:1932;top:7541;width:9315;height:830" coordorigin="1932,754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8o6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QivPyAR68w8AAP//AwBQSwECLQAUAAYACAAAACEA2+H2y+4AAACFAQAAEwAAAAAAAAAA&#10;AAAAAAAAAAAAW0NvbnRlbnRfVHlwZXNdLnhtbFBLAQItABQABgAIAAAAIQBa9CxbvwAAABUBAAAL&#10;AAAAAAAAAAAAAAAAAB8BAABfcmVscy8ucmVsc1BLAQItABQABgAIAAAAIQD+B8o6xQAAANwAAAAP&#10;AAAAAAAAAAAAAAAAAAcCAABkcnMvZG93bnJldi54bWxQSwUGAAAAAAMAAwC3AAAA+QIAAAAA&#10;">
                          <v:group id="Group 82" o:spid="_x0000_s1077" style="position:absolute;left:1932;top:7541;width:9315;height:830" coordorigin="1932,672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          <v:group id="Group 83" o:spid="_x0000_s1078" style="position:absolute;left:1932;top:6721;width:9315;height:830" coordorigin="1932,672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FDh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gi/PyAR68w8AAP//AwBQSwECLQAUAAYACAAAACEA2+H2y+4AAACFAQAAEwAAAAAAAAAA&#10;AAAAAAAAAAAAW0NvbnRlbnRfVHlwZXNdLnhtbFBLAQItABQABgAIAAAAIQBa9CxbvwAAABUBAAAL&#10;AAAAAAAAAAAAAAAAAB8BAABfcmVscy8ucmVsc1BLAQItABQABgAIAAAAIQCFqFDhxQAAANwAAAAP&#10;AAAAAAAAAAAAAAAAAAcCAABkcnMvZG93bnJldi54bWxQSwUGAAAAAAMAAwC3AAAA+QIAAAAA&#10;">
                              <v:group id="Group 84" o:spid="_x0000_s1079" style="position:absolute;left:1932;top:6721;width:9315;height:830" coordorigin="1932,7426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                <v:group id="Group 85" o:spid="_x0000_s1080" style="position:absolute;left:1932;top:7426;width:9315;height:830" coordorigin="1890,4365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                <v:group id="Group 86" o:spid="_x0000_s1081" style="position:absolute;left:1890;top:4365;width:9315;height:830" coordorigin="1890,4365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s6WwwAAANwAAAAPAAAAZHJzL2Rvd25yZXYueG1sRE9La4NA&#10;EL4H+h+WKfSWrEYags1GRJrSQyjkAaW3wZ2o6M6Ku1Xz77uFQm/z8T1nl82mEyMNrrGsIF5FIIhL&#10;qxuuFFwvh+UWhPPIGjvLpOBODrL9w2KHqbYTn2g8+0qEEHYpKqi971MpXVmTQbeyPXHgbnYw6AMc&#10;KqkHnEK46eQ6ijbSYMOhocaeiprK9vxtFLxNOOVJ/Doe21tx/7o8f3weY1Lq6XHOX0B4mv2/+M/9&#10;rsP8JIHfZ8IFcv8DAAD//wMAUEsBAi0AFAAGAAgAAAAhANvh9svuAAAAhQEAABMAAAAAAAAAAAAA&#10;AAAAAAAAAFtDb250ZW50X1R5cGVzXS54bWxQSwECLQAUAAYACAAAACEAWvQsW78AAAAVAQAACwAA&#10;AAAAAAAAAAAAAAAfAQAAX3JlbHMvLnJlbHNQSwECLQAUAAYACAAAACEAdXrOlsMAAADcAAAADwAA&#10;AAAAAAAAAAAAAAAHAgAAZHJzL2Rvd25yZXYueG1sUEsFBgAAAAADAAMAtwAAAPcCAAAAAA==&#10;">
                                    <v:group id="Group 87" o:spid="_x0000_s1082" style="position:absolute;left:1890;top:4365;width:9315;height:830" coordorigin="1890,4365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                      <v:rect id="Rectangle 88" o:spid="_x0000_s1083" style="position:absolute;left:1890;top:4365;width:9315;height:8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lKvwgAAANwAAAAPAAAAZHJzL2Rvd25yZXYueG1sRE9Ni8Iw&#10;EL0L/ocwwl5E01WUpWuURV0QD4Ku4B6HZmyLzaQkUau/3giCt3m8z5nMGlOJCzlfWlbw2U9AEGdW&#10;l5wr2P/99r5A+ICssbJMCm7kYTZttyaYanvlLV12IRcxhH2KCooQ6lRKnxVk0PdtTRy5o3UGQ4Qu&#10;l9rhNYabSg6SZCwNlhwbCqxpXlB22p2NgvowR7PcyLB2t+H9/7zfLBZJV6mPTvPzDSJQE97il3ul&#10;4/zhCJ7PxAvk9AEAAP//AwBQSwECLQAUAAYACAAAACEA2+H2y+4AAACFAQAAEwAAAAAAAAAAAAAA&#10;AAAAAAAAW0NvbnRlbnRfVHlwZXNdLnhtbFBLAQItABQABgAIAAAAIQBa9CxbvwAAABUBAAALAAAA&#10;AAAAAAAAAAAAAB8BAABfcmVscy8ucmVsc1BLAQItABQABgAIAAAAIQDpRlKvwgAAANwAAAAPAAAA&#10;AAAAAAAAAAAAAAcCAABkcnMvZG93bnJldi54bWxQSwUGAAAAAAMAAwC3AAAA9gIAAAAA&#10;" strokeweight="1.5pt"/>
                                      <v:shape id="AutoShape 89" o:spid="_x0000_s1084" type="#_x0000_t32" style="position:absolute;left:2415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XWRwwAAANwAAAAPAAAAZHJzL2Rvd25yZXYueG1sRE9NawIx&#10;EL0L/ocwghepWZVK2RplKwgqeNC29+lmugndTLabqOu/NwWht3m8z1msOleLC7XBelYwGWcgiEuv&#10;LVcKPt43Ty8gQkTWWHsmBTcKsFr2ewvMtb/ykS6nWIkUwiFHBSbGJpcylIYchrFviBP37VuHMcG2&#10;krrFawp3tZxm2Vw6tJwaDDa0NlT+nM5OwWE3eSu+jN3tj7/28Lwp6nM1+lRqOOiKVxCRuvgvfri3&#10;Os2fzeHvmXSBXN4BAAD//wMAUEsBAi0AFAAGAAgAAAAhANvh9svuAAAAhQEAABMAAAAAAAAAAAAA&#10;AAAAAAAAAFtDb250ZW50X1R5cGVzXS54bWxQSwECLQAUAAYACAAAACEAWvQsW78AAAAVAQAACwAA&#10;AAAAAAAAAAAAAAAfAQAAX3JlbHMvLnJlbHNQSwECLQAUAAYACAAAACEA9KF1kcMAAADcAAAADwAA&#10;AAAAAAAAAAAAAAAHAgAAZHJzL2Rvd25yZXYueG1sUEsFBgAAAAADAAMAtwAAAPcCAAAAAA==&#10;"/>
                                      <v:shape id="AutoShape 90" o:spid="_x0000_s1085" type="#_x0000_t32" style="position:absolute;left:3156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7dAKwwAAANwAAAAPAAAAZHJzL2Rvd25yZXYueG1sRE9NawIx&#10;EL0X/A9hBC+lZrVoy2qUrSCo4EHb3sfNdBO6mWw3Ubf/vikI3ubxPme+7FwtLtQG61nBaJiBIC69&#10;tlwp+HhfP72CCBFZY+2ZFPxSgOWi9zDHXPsrH+hyjJVIIRxyVGBibHIpQ2nIYRj6hjhxX751GBNs&#10;K6lbvKZwV8txlk2lQ8upwWBDK0Pl9/HsFOy3o7fiZOx2d/ix+8m6qM/V46dSg35XzEBE6uJdfHNv&#10;dJr//AL/z6QL5OIPAAD//wMAUEsBAi0AFAAGAAgAAAAhANvh9svuAAAAhQEAABMAAAAAAAAAAAAA&#10;AAAAAAAAAFtDb250ZW50X1R5cGVzXS54bWxQSwECLQAUAAYACAAAACEAWvQsW78AAAAVAQAACwAA&#10;AAAAAAAAAAAAAAAfAQAAX3JlbHMvLnJlbHNQSwECLQAUAAYACAAAACEAm+3QCsMAAADcAAAADwAA&#10;AAAAAAAAAAAAAAAHAgAAZHJzL2Rvd25yZXYueG1sUEsFBgAAAAADAAMAtwAAAPcCAAAAAA==&#10;"/>
                                      <v:shape id="AutoShape 91" o:spid="_x0000_s1086" type="#_x0000_t32" style="position:absolute;left:3897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kR4xgAAANwAAAAPAAAAZHJzL2Rvd25yZXYueG1sRI9BTwIx&#10;EIXvJv6HZky8GOiikZiVQhYTEjHhAMh93I7bxu102RZY/71zMOE2k/fmvW9miyG06kx98pENTMYF&#10;KOI6Ws+Ngc/9avQCKmVki21kMvBLCRbz25sZljZeeEvnXW6UhHAq0YDLuSu1TrWjgGkcO2LRvmMf&#10;MMvaN9r2eJHw0OrHopjqgJ6lwWFHb47qn90pGNisJ8vqy/n1x/boN8+rqj01Dwdj7u+G6hVUpiFf&#10;zf/X71bwn4RWnpEJ9PwPAAD//wMAUEsBAi0AFAAGAAgAAAAhANvh9svuAAAAhQEAABMAAAAAAAAA&#10;AAAAAAAAAAAAAFtDb250ZW50X1R5cGVzXS54bWxQSwECLQAUAAYACAAAACEAWvQsW78AAAAVAQAA&#10;CwAAAAAAAAAAAAAAAAAfAQAAX3JlbHMvLnJlbHNQSwECLQAUAAYACAAAACEA6nJEeMYAAADcAAAA&#10;DwAAAAAAAAAAAAAAAAAHAgAAZHJzL2Rvd25yZXYueG1sUEsFBgAAAAADAAMAtwAAAPoCAAAAAA==&#10;"/>
                                      <v:shape id="AutoShape 92" o:spid="_x0000_s1087" type="#_x0000_t32" style="position:absolute;left:4638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uHjwwAAANwAAAAPAAAAZHJzL2Rvd25yZXYueG1sRE9NawIx&#10;EL0X/A9hBC+lZrUo7WqUrSCo4EHb3sfNdBO6mWw3Ubf/vikI3ubxPme+7FwtLtQG61nBaJiBIC69&#10;tlwp+HhfP72ACBFZY+2ZFPxSgOWi9zDHXPsrH+hyjJVIIRxyVGBibHIpQ2nIYRj6hjhxX751GBNs&#10;K6lbvKZwV8txlk2lQ8upwWBDK0Pl9/HsFOy3o7fiZOx2d/ix+8m6qM/V46dSg35XzEBE6uJdfHNv&#10;dJr//Ar/z6QL5OIPAAD//wMAUEsBAi0AFAAGAAgAAAAhANvh9svuAAAAhQEAABMAAAAAAAAAAAAA&#10;AAAAAAAAAFtDb250ZW50X1R5cGVzXS54bWxQSwECLQAUAAYACAAAACEAWvQsW78AAAAVAQAACwAA&#10;AAAAAAAAAAAAAAAfAQAAX3JlbHMvLnJlbHNQSwECLQAUAAYACAAAACEAhT7h48MAAADcAAAADwAA&#10;AAAAAAAAAAAAAAAHAgAAZHJzL2Rvd25yZXYueG1sUEsFBgAAAAADAAMAtwAAAPcCAAAAAA==&#10;"/>
                                      <v:shape id="AutoShape 93" o:spid="_x0000_s1088" type="#_x0000_t32" style="position:absolute;left:5379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jsDxgAAANwAAAAPAAAAZHJzL2Rvd25yZXYueG1sRI9BTwIx&#10;EIXvJv6HZky8GOhilJiVQhYTEjHhAMh93I7bxu102RZY/71zMOE2k/fmvW9miyG06kx98pENTMYF&#10;KOI6Ws+Ngc/9avQCKmVki21kMvBLCRbz25sZljZeeEvnXW6UhHAq0YDLuSu1TrWjgGkcO2LRvmMf&#10;MMvaN9r2eJHw0OrHopjqgJ6lwWFHb47qn90pGNisJ8vqy/n1x/boN8+rqj01Dwdj7u+G6hVUpiFf&#10;zf/X71bwnwRfnpEJ9PwPAAD//wMAUEsBAi0AFAAGAAgAAAAhANvh9svuAAAAhQEAABMAAAAAAAAA&#10;AAAAAAAAAAAAAFtDb250ZW50X1R5cGVzXS54bWxQSwECLQAUAAYACAAAACEAWvQsW78AAAAVAQAA&#10;CwAAAAAAAAAAAAAAAAAfAQAAX3JlbHMvLnJlbHNQSwECLQAUAAYACAAAACEATAI7A8YAAADcAAAA&#10;DwAAAAAAAAAAAAAAAAAHAgAAZHJzL2Rvd25yZXYueG1sUEsFBgAAAAADAAMAtwAAAPoCAAAAAA==&#10;"/>
                                      <v:shape id="AutoShape 94" o:spid="_x0000_s1089" type="#_x0000_t32" style="position:absolute;left:6120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p6YxAAAANwAAAAPAAAAZHJzL2Rvd25yZXYueG1sRE9LawIx&#10;EL4X/A9hCl6KZldskdUoa0HQggcfvU834yZ0M9luom7/fVMo9DYf33MWq9414kZdsJ4V5OMMBHHl&#10;teVawfm0Gc1AhIissfFMCr4pwGo5eFhgof2dD3Q7xlqkEA4FKjAxtoWUoTLkMIx9S5y4i+8cxgS7&#10;WuoO7yncNXKSZS/SoeXUYLClV0PV5/HqFOx3+br8MHb3dviy++dN2Vzrp3elho99OQcRqY//4j/3&#10;Vqf50xx+n0kXyOUPAAAA//8DAFBLAQItABQABgAIAAAAIQDb4fbL7gAAAIUBAAATAAAAAAAAAAAA&#10;AAAAAAAAAABbQ29udGVudF9UeXBlc10ueG1sUEsBAi0AFAAGAAgAAAAhAFr0LFu/AAAAFQEAAAsA&#10;AAAAAAAAAAAAAAAAHwEAAF9yZWxzLy5yZWxzUEsBAi0AFAAGAAgAAAAhACNOnpjEAAAA3AAAAA8A&#10;AAAAAAAAAAAAAAAABwIAAGRycy9kb3ducmV2LnhtbFBLBQYAAAAAAwADALcAAAD4AgAAAAA=&#10;"/>
                                      <v:shape id="AutoShape 95" o:spid="_x0000_s1090" type="#_x0000_t32" style="position:absolute;left:6861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ADvwwAAANwAAAAPAAAAZHJzL2Rvd25yZXYueG1sRE9NawIx&#10;EL0L/ocwghepWUVL2RplKwha8KBt79PNuAluJttN1O2/bwqCt3m8z1msOleLK7XBelYwGWcgiEuv&#10;LVcKPj82Ty8gQkTWWHsmBb8UYLXs9xaYa3/jA12PsRIphEOOCkyMTS5lKA05DGPfECfu5FuHMcG2&#10;krrFWwp3tZxm2bN0aDk1GGxobag8Hy9OwX43eSu+jd29H37sfr4p6ks1+lJqOOiKVxCRuvgQ391b&#10;nebPpvD/TLpALv8AAAD//wMAUEsBAi0AFAAGAAgAAAAhANvh9svuAAAAhQEAABMAAAAAAAAAAAAA&#10;AAAAAAAAAFtDb250ZW50X1R5cGVzXS54bWxQSwECLQAUAAYACAAAACEAWvQsW78AAAAVAQAACwAA&#10;AAAAAAAAAAAAAAAfAQAAX3JlbHMvLnJlbHNQSwECLQAUAAYACAAAACEA05wA78MAAADcAAAADwAA&#10;AAAAAAAAAAAAAAAHAgAAZHJzL2Rvd25yZXYueG1sUEsFBgAAAAADAAMAtwAAAPcCAAAAAA==&#10;"/>
                                      <v:shape id="AutoShape 96" o:spid="_x0000_s1091" type="#_x0000_t32" style="position:absolute;left:7602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0KV0wwAAANwAAAAPAAAAZHJzL2Rvd25yZXYueG1sRE9NawIx&#10;EL0X/A9hBC+lZrVaymqUrSCo4EHb3sfNdBO6mWw3Ubf/vikI3ubxPme+7FwtLtQG61nBaJiBIC69&#10;tlwp+HhfP72CCBFZY+2ZFPxSgOWi9zDHXPsrH+hyjJVIIRxyVGBibHIpQ2nIYRj6hjhxX751GBNs&#10;K6lbvKZwV8txlr1Ih5ZTg8GGVobK7+PZKdhvR2/Fydjt7vBj99N1UZ+rx0+lBv2umIGI1MW7+Obe&#10;6DR/8gz/z6QL5OIPAAD//wMAUEsBAi0AFAAGAAgAAAAhANvh9svuAAAAhQEAABMAAAAAAAAAAAAA&#10;AAAAAAAAAFtDb250ZW50X1R5cGVzXS54bWxQSwECLQAUAAYACAAAACEAWvQsW78AAAAVAQAACwAA&#10;AAAAAAAAAAAAAAAfAQAAX3JlbHMvLnJlbHNQSwECLQAUAAYACAAAACEAvNCldMMAAADcAAAADwAA&#10;AAAAAAAAAAAAAAAHAgAAZHJzL2Rvd25yZXYueG1sUEsFBgAAAAADAAMAtwAAAPcCAAAAAA==&#10;"/>
                                      <v:shape id="AutoShape 97" o:spid="_x0000_s1092" type="#_x0000_t32" style="position:absolute;left:8343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T0AwwAAANwAAAAPAAAAZHJzL2Rvd25yZXYueG1sRE9NawIx&#10;EL0L/ocwghepWcWWsjXKVhBU8KBt79PNdBO6mWw3Udd/b4SCt3m8z5kvO1eLM7XBelYwGWcgiEuv&#10;LVcKPj/WT68gQkTWWHsmBVcKsFz0e3PMtb/wgc7HWIkUwiFHBSbGJpcylIYchrFviBP341uHMcG2&#10;krrFSwp3tZxm2Yt0aDk1GGxoZaj8PZ6cgv128l58G7vdHf7s/nld1Kdq9KXUcNAVbyAidfEh/ndv&#10;dJo/m8H9mXSBXNwAAAD//wMAUEsBAi0AFAAGAAgAAAAhANvh9svuAAAAhQEAABMAAAAAAAAAAAAA&#10;AAAAAAAAAFtDb250ZW50X1R5cGVzXS54bWxQSwECLQAUAAYACAAAACEAWvQsW78AAAAVAQAACwAA&#10;AAAAAAAAAAAAAAAfAQAAX3JlbHMvLnJlbHNQSwECLQAUAAYACAAAACEAMzk9AMMAAADcAAAADwAA&#10;AAAAAAAAAAAAAAAHAgAAZHJzL2Rvd25yZXYueG1sUEsFBgAAAAADAAMAtwAAAPcCAAAAAA==&#10;"/>
                                      <v:shape id="AutoShape 98" o:spid="_x0000_s1093" type="#_x0000_t32" style="position:absolute;left:9084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ZibwwAAANwAAAAPAAAAZHJzL2Rvd25yZXYueG1sRE9NawIx&#10;EL0X/A9hhF5KzSq1lK1RVkGogge37X26GTfBzWTdRN3+e1MoeJvH+5zZoneNuFAXrGcF41EGgrjy&#10;2nKt4Otz/fwGIkRkjY1nUvBLARbzwcMMc+2vvKdLGWuRQjjkqMDE2OZShsqQwzDyLXHiDr5zGBPs&#10;aqk7vKZw18hJlr1Kh5ZTg8GWVoaqY3l2Cnab8bL4MXaz3Z/sbroumnP99K3U47Av3kFE6uNd/O/+&#10;0Gn+yxT+nkkXyPkNAAD//wMAUEsBAi0AFAAGAAgAAAAhANvh9svuAAAAhQEAABMAAAAAAAAAAAAA&#10;AAAAAAAAAFtDb250ZW50X1R5cGVzXS54bWxQSwECLQAUAAYACAAAACEAWvQsW78AAAAVAQAACwAA&#10;AAAAAAAAAAAAAAAfAQAAX3JlbHMvLnJlbHNQSwECLQAUAAYACAAAACEAXHWYm8MAAADcAAAADwAA&#10;AAAAAAAAAAAAAAAHAgAAZHJzL2Rvd25yZXYueG1sUEsFBgAAAAADAAMAtwAAAPcCAAAAAA==&#10;"/>
                                      <v:shape id="AutoShape 99" o:spid="_x0000_s1094" type="#_x0000_t32" style="position:absolute;left:9825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wbswwAAANwAAAAPAAAAZHJzL2Rvd25yZXYueG1sRE9NawIx&#10;EL0L/ocwghepWcVK2RplKwgqeNC29+lmugndTLabqOu/NwWht3m8z1msOleLC7XBelYwGWcgiEuv&#10;LVcKPt43Ty8gQkTWWHsmBTcKsFr2ewvMtb/ykS6nWIkUwiFHBSbGJpcylIYchrFviBP37VuHMcG2&#10;krrFawp3tZxm2Vw6tJwaDDa0NlT+nM5OwWE3eSu+jN3tj7/28Lwp6nM1+lRqOOiKVxCRuvgvfri3&#10;Os2fzeHvmXSBXN4BAAD//wMAUEsBAi0AFAAGAAgAAAAhANvh9svuAAAAhQEAABMAAAAAAAAAAAAA&#10;AAAAAAAAAFtDb250ZW50X1R5cGVzXS54bWxQSwECLQAUAAYACAAAACEAWvQsW78AAAAVAQAACwAA&#10;AAAAAAAAAAAAAAAfAQAAX3JlbHMvLnJlbHNQSwECLQAUAAYACAAAACEArKcG7MMAAADcAAAADwAA&#10;AAAAAAAAAAAAAAAHAgAAZHJzL2Rvd25yZXYueG1sUEsFBgAAAAADAAMAtwAAAPcCAAAAAA==&#10;"/>
                                      <v:shape id="AutoShape 100" o:spid="_x0000_s1095" type="#_x0000_t32" style="position:absolute;left:277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66N3wwAAANwAAAAPAAAAZHJzL2Rvd25yZXYueG1sRE9NawIx&#10;EL0X/A9hBC+lZpVqy2qUrSCo4EHb3sfNdBO6mWw3Ubf/vikI3ubxPme+7FwtLtQG61nBaJiBIC69&#10;tlwp+HhfP72CCBFZY+2ZFPxSgOWi9zDHXPsrH+hyjJVIIRxyVGBibHIpQ2nIYRj6hjhxX751GBNs&#10;K6lbvKZwV8txlk2lQ8upwWBDK0Pl9/HsFOy3o7fiZOx2d/ix+8m6qM/V46dSg35XzEBE6uJdfHNv&#10;dJr//AL/z6QL5OIPAAD//wMAUEsBAi0AFAAGAAgAAAAhANvh9svuAAAAhQEAABMAAAAAAAAAAAAA&#10;AAAAAAAAAFtDb250ZW50X1R5cGVzXS54bWxQSwECLQAUAAYACAAAACEAWvQsW78AAAAVAQAACwAA&#10;AAAAAAAAAAAAAAAfAQAAX3JlbHMvLnJlbHNQSwECLQAUAAYACAAAACEAw+ujd8MAAADcAAAADwAA&#10;AAAAAAAAAAAAAAAHAgAAZHJzL2Rvd25yZXYueG1sUEsFBgAAAAADAAMAtwAAAPcCAAAAAA==&#10;"/>
                                      <v:shape id="AutoShape 101" o:spid="_x0000_s1096" type="#_x0000_t32" style="position:absolute;left:351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DcFxgAAANwAAAAPAAAAZHJzL2Rvd25yZXYueG1sRI9BTwIx&#10;EIXvJv6HZky8GOhilJiVQhYTEjHhAMh93I7bxu102RZY/71zMOE2k/fmvW9miyG06kx98pENTMYF&#10;KOI6Ws+Ngc/9avQCKmVki21kMvBLCRbz25sZljZeeEvnXW6UhHAq0YDLuSu1TrWjgGkcO2LRvmMf&#10;MMvaN9r2eJHw0OrHopjqgJ6lwWFHb47qn90pGNisJ8vqy/n1x/boN8+rqj01Dwdj7u+G6hVUpiFf&#10;zf/X71bwn4RWnpEJ9PwPAAD//wMAUEsBAi0AFAAGAAgAAAAhANvh9svuAAAAhQEAABMAAAAAAAAA&#10;AAAAAAAAAAAAAFtDb250ZW50X1R5cGVzXS54bWxQSwECLQAUAAYACAAAACEAWvQsW78AAAAVAQAA&#10;CwAAAAAAAAAAAAAAAAAfAQAAX3JlbHMvLnJlbHNQSwECLQAUAAYACAAAACEAsnQ3BcYAAADcAAAA&#10;DwAAAAAAAAAAAAAAAAAHAgAAZHJzL2Rvd25yZXYueG1sUEsFBgAAAAADAAMAtwAAAPoCAAAAAA==&#10;"/>
                                      <v:shape id="AutoShape 102" o:spid="_x0000_s1097" type="#_x0000_t32" style="position:absolute;left:425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JKewwAAANwAAAAPAAAAZHJzL2Rvd25yZXYueG1sRE9NawIx&#10;EL0X/A9hBC+lZpUq7WqUrSCo4EHb3sfNdBO6mWw3Ubf/vikI3ubxPme+7FwtLtQG61nBaJiBIC69&#10;tlwp+HhfP72ACBFZY+2ZFPxSgOWi9zDHXPsrH+hyjJVIIRxyVGBibHIpQ2nIYRj6hjhxX751GBNs&#10;K6lbvKZwV8txlk2lQ8upwWBDK0Pl9/HsFOy3o7fiZOx2d/ix+8m6qM/V46dSg35XzEBE6uJdfHNv&#10;dJr//Ar/z6QL5OIPAAD//wMAUEsBAi0AFAAGAAgAAAAhANvh9svuAAAAhQEAABMAAAAAAAAAAAAA&#10;AAAAAAAAAFtDb250ZW50X1R5cGVzXS54bWxQSwECLQAUAAYACAAAACEAWvQsW78AAAAVAQAACwAA&#10;AAAAAAAAAAAAAAAfAQAAX3JlbHMvLnJlbHNQSwECLQAUAAYACAAAACEA3TiSnsMAAADcAAAADwAA&#10;AAAAAAAAAAAAAAAHAgAAZHJzL2Rvd25yZXYueG1sUEsFBgAAAAADAAMAtwAAAPcCAAAAAA==&#10;"/>
                                      <v:shape id="AutoShape 103" o:spid="_x0000_s1098" type="#_x0000_t32" style="position:absolute;left:499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263exgAAANwAAAAPAAAAZHJzL2Rvd25yZXYueG1sRI9BawIx&#10;EIXvBf9DGKGXUrMWLGU1yloQasGD2t7HzXQTupmsm6jbf985FHqb4b1575vFagitulKffGQD00kB&#10;iriO1nNj4OO4eXwBlTKyxTYyGfihBKvl6G6BpY033tP1kBslIZxKNOBy7kqtU+0oYJrEjli0r9gH&#10;zLL2jbY93iQ8tPqpKJ51QM/S4LCjV0f19+ESDOy203V1cn77vj/73WxTtZfm4dOY+/FQzUFlGvK/&#10;+e/6zQr+TPDlGZlAL38BAAD//wMAUEsBAi0AFAAGAAgAAAAhANvh9svuAAAAhQEAABMAAAAAAAAA&#10;AAAAAAAAAAAAAFtDb250ZW50X1R5cGVzXS54bWxQSwECLQAUAAYACAAAACEAWvQsW78AAAAVAQAA&#10;CwAAAAAAAAAAAAAAAAAfAQAAX3JlbHMvLnJlbHNQSwECLQAUAAYACAAAACEAydut3sYAAADcAAAA&#10;DwAAAAAAAAAAAAAAAAAHAgAAZHJzL2Rvd25yZXYueG1sUEsFBgAAAAADAAMAtwAAAPoCAAAAAA==&#10;"/>
                                      <v:shape id="AutoShape 104" o:spid="_x0000_s1099" type="#_x0000_t32" style="position:absolute;left:647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whFwwAAANwAAAAPAAAAZHJzL2Rvd25yZXYueG1sRE9NawIx&#10;EL0X/A9hhF5KzW7BIlujrIKgggetvU834ya4maybqOu/bwqF3ubxPmc6710jbtQF61lBPspAEFde&#10;W64VHD9XrxMQISJrbDyTggcFmM8GT1MstL/znm6HWIsUwqFABSbGtpAyVIYchpFviRN38p3DmGBX&#10;S93hPYW7Rr5l2bt0aDk1GGxpaag6H65OwW6TL8pvYzfb/cXuxquyudYvX0o9D/vyA0SkPv6L/9xr&#10;neaPc/h9Jl0gZz8AAAD//wMAUEsBAi0AFAAGAAgAAAAhANvh9svuAAAAhQEAABMAAAAAAAAAAAAA&#10;AAAAAAAAAFtDb250ZW50X1R5cGVzXS54bWxQSwECLQAUAAYACAAAACEAWvQsW78AAAAVAQAACwAA&#10;AAAAAAAAAAAAAAAfAQAAX3JlbHMvLnJlbHNQSwECLQAUAAYACAAAACEAppcIRcMAAADcAAAADwAA&#10;AAAAAAAAAAAAAAAHAgAAZHJzL2Rvd25yZXYueG1sUEsFBgAAAAADAAMAtwAAAPcCAAAAAA==&#10;"/>
                                      <v:shape id="AutoShape 105" o:spid="_x0000_s1100" type="#_x0000_t32" style="position:absolute;left:721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ZYywgAAANwAAAAPAAAAZHJzL2Rvd25yZXYueG1sRE9LawIx&#10;EL4L/ocwghepWQWLbI2yFgQtePB1n26mm+Bmst1E3f77plDwNh/fcxarztXiTm2wnhVMxhkI4tJr&#10;y5WC82nzMgcRIrLG2jMp+KEAq2W/t8Bc+wcf6H6MlUghHHJUYGJscilDachhGPuGOHFfvnUYE2wr&#10;qVt8pHBXy2mWvUqHllODwYbeDZXX480p2O8m6+LT2N3H4dvuZ5uivlWji1LDQVe8gYjUxaf4373V&#10;af5sCn/PpAvk8hcAAP//AwBQSwECLQAUAAYACAAAACEA2+H2y+4AAACFAQAAEwAAAAAAAAAAAAAA&#10;AAAAAAAAW0NvbnRlbnRfVHlwZXNdLnhtbFBLAQItABQABgAIAAAAIQBa9CxbvwAAABUBAAALAAAA&#10;AAAAAAAAAAAAAB8BAABfcmVscy8ucmVsc1BLAQItABQABgAIAAAAIQBWRZYywgAAANwAAAAPAAAA&#10;AAAAAAAAAAAAAAcCAABkcnMvZG93bnJldi54bWxQSwUGAAAAAAMAAwC3AAAA9gIAAAAA&#10;"/>
                                      <v:shape id="AutoShape 106" o:spid="_x0000_s1101" type="#_x0000_t32" style="position:absolute;left:795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TOpwwAAANwAAAAPAAAAZHJzL2Rvd25yZXYueG1sRE9NawIx&#10;EL0X/A9hhF5KzWqxlK1RVkGogge37X26GTfBzWTdRN3+e1MoeJvH+5zZoneNuFAXrGcF41EGgrjy&#10;2nKt4Otz/fwGIkRkjY1nUvBLARbzwcMMc+2vvKdLGWuRQjjkqMDE2OZShsqQwzDyLXHiDr5zGBPs&#10;aqk7vKZw18hJlr1Kh5ZTg8GWVoaqY3l2Cnab8bL4MXaz3Z/sbroumnP99K3U47Av3kFE6uNd/O/+&#10;0Gn+9AX+nkkXyPkNAAD//wMAUEsBAi0AFAAGAAgAAAAhANvh9svuAAAAhQEAABMAAAAAAAAAAAAA&#10;AAAAAAAAAFtDb250ZW50X1R5cGVzXS54bWxQSwECLQAUAAYACAAAACEAWvQsW78AAAAVAQAACwAA&#10;AAAAAAAAAAAAAAAfAQAAX3JlbHMvLnJlbHNQSwECLQAUAAYACAAAACEAOQkzqcMAAADcAAAADwAA&#10;AAAAAAAAAAAAAAAHAgAAZHJzL2Rvd25yZXYueG1sUEsFBgAAAAADAAMAtwAAAPcCAAAAAA==&#10;"/>
                                      <v:shape id="AutoShape 107" o:spid="_x0000_s1102" type="#_x0000_t32" style="position:absolute;left:869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KvdwwAAANwAAAAPAAAAZHJzL2Rvd25yZXYueG1sRE9NawIx&#10;EL0X/A9hhF5KzSq1lK1RVkGogge37X26GTfBzWTdRN3+e1MoeJvH+5zZoneNuFAXrGcF41EGgrjy&#10;2nKt4Otz/fwGIkRkjY1nUvBLARbzwcMMc+2vvKdLGWuRQjjkqMDE2OZShsqQwzDyLXHiDr5zGBPs&#10;aqk7vKZw18hJlr1Kh5ZTg8GWVoaqY3l2Cnab8bL4MXaz3Z/sbroumnP99K3U47Av3kFE6uNd/O/+&#10;0Gn+9AX+nkkXyPkNAAD//wMAUEsBAi0AFAAGAAgAAAAhANvh9svuAAAAhQEAABMAAAAAAAAAAAAA&#10;AAAAAAAAAFtDb250ZW50X1R5cGVzXS54bWxQSwECLQAUAAYACAAAACEAWvQsW78AAAAVAQAACwAA&#10;AAAAAAAAAAAAAAAfAQAAX3JlbHMvLnJlbHNQSwECLQAUAAYACAAAACEAtuCr3cMAAADcAAAADwAA&#10;AAAAAAAAAAAAAAAHAgAAZHJzL2Rvd25yZXYueG1sUEsFBgAAAAADAAMAtwAAAPcCAAAAAA==&#10;"/>
                                      <v:shape id="AutoShape 108" o:spid="_x0000_s1103" type="#_x0000_t32" style="position:absolute;left:943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A5GwwAAANwAAAAPAAAAZHJzL2Rvd25yZXYueG1sRE/fa8Iw&#10;EH4f+D+EE/YybOqgY1Sj1IEwBz6o8/1sbk1Yc6lN1O6/XwYD3+7j+3nz5eBacaU+WM8KplkOgrj2&#10;2nKj4POwnryCCBFZY+uZFPxQgOVi9DDHUvsb7+i6j41IIRxKVGBi7EopQ23IYch8R5y4L987jAn2&#10;jdQ93lK4a+Vznr9Ih5ZTg8GO3gzV3/uLU7DdTFfVydjNx+5st8W6ai/N01Gpx/FQzUBEGuJd/O9+&#10;12l+UcDfM+kCufgFAAD//wMAUEsBAi0AFAAGAAgAAAAhANvh9svuAAAAhQEAABMAAAAAAAAAAAAA&#10;AAAAAAAAAFtDb250ZW50X1R5cGVzXS54bWxQSwECLQAUAAYACAAAACEAWvQsW78AAAAVAQAACwAA&#10;AAAAAAAAAAAAAAAfAQAAX3JlbHMvLnJlbHNQSwECLQAUAAYACAAAACEA2awORsMAAADcAAAADwAA&#10;AAAAAAAAAAAAAAAHAgAAZHJzL2Rvd25yZXYueG1sUEsFBgAAAAADAAMAtwAAAPcCAAAAAA==&#10;"/>
                                      <v:shape id="AutoShape 109" o:spid="_x0000_s1104" type="#_x0000_t32" style="position:absolute;left:573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pAxwgAAANwAAAAPAAAAZHJzL2Rvd25yZXYueG1sRE9LawIx&#10;EL4X/A9hhF5KzSoosjXKWhBU8ODrPt1MN8HNZLuJuv33plDwNh/fc2aLztXiRm2wnhUMBxkI4tJr&#10;y5WC03H1PgURIrLG2jMp+KUAi3nvZYa59nfe0+0QK5FCOOSowMTY5FKG0pDDMPANceK+feswJthW&#10;Urd4T+GulqMsm0iHllODwYY+DZWXw9Up2G2Gy+LL2M12/2N341VRX6u3s1Kv/a74ABGpi0/xv3ut&#10;0/zxBP6eSRfI+QMAAP//AwBQSwECLQAUAAYACAAAACEA2+H2y+4AAACFAQAAEwAAAAAAAAAAAAAA&#10;AAAAAAAAW0NvbnRlbnRfVHlwZXNdLnhtbFBLAQItABQABgAIAAAAIQBa9CxbvwAAABUBAAALAAAA&#10;AAAAAAAAAAAAAB8BAABfcmVscy8ucmVsc1BLAQItABQABgAIAAAAIQApfpAxwgAAANwAAAAPAAAA&#10;AAAAAAAAAAAAAAcCAABkcnMvZG93bnJldi54bWxQSwUGAAAAAAMAAwC3AAAA9gIAAAAA&#10;"/>
                                    </v:group>
                                    <v:rect id="Rectangle 110" o:spid="_x0000_s1105" style="position:absolute;left:2220;top:4695;width:42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hdZwgAAANwAAAAPAAAAZHJzL2Rvd25yZXYueG1sRE9Li8Iw&#10;EL4v+B/CCN7WxFfVahQRBGHXg7qw16EZ22IzqU3U+u83Cwt7m4/vOct1ayvxoMaXjjUM+goEceZM&#10;ybmGr/PufQbCB2SDlWPS8CIP61XnbYmpcU8+0uMUchFD2KeooQihTqX0WUEWfd/VxJG7uMZiiLDJ&#10;pWnwGcNtJYdKJdJiybGhwJq2BWXX091qwGRsbofL6PP8cU9wnrdqN/lWWve67WYBIlAb/sV/7r2J&#10;8ydT+H0mXiBXPwAAAP//AwBQSwECLQAUAAYACAAAACEA2+H2y+4AAACFAQAAEwAAAAAAAAAAAAAA&#10;AAAAAAAAW0NvbnRlbnRfVHlwZXNdLnhtbFBLAQItABQABgAIAAAAIQBa9CxbvwAAABUBAAALAAAA&#10;AAAAAAAAAAAAAB8BAABfcmVscy8ucmVsc1BLAQItABQABgAIAAAAIQDvUhdZwgAAANwAAAAPAAAA&#10;AAAAAAAAAAAAAAcCAABkcnMvZG93bnJldi54bWxQSwUGAAAAAAMAAwC3AAAA9gIAAAAA&#10;" stroked="f">
                                      <v:textbox>
                                        <w:txbxContent>
                                          <w:p w:rsidR="0025255B" w:rsidRPr="005B0512" w:rsidRDefault="0025255B" w:rsidP="00FC72C8">
                                            <w:pPr>
                                              <w:rPr>
                                                <w:sz w:val="20"/>
                                                <w:szCs w:val="20"/>
                                              </w:rPr>
                                            </w:pPr>
                                            <w:r w:rsidRPr="005B0512">
                                              <w:rPr>
                                                <w:sz w:val="20"/>
                                                <w:szCs w:val="20"/>
                                              </w:rPr>
                                              <w:t>0</w:t>
                                            </w:r>
                                          </w:p>
                                        </w:txbxContent>
                                      </v:textbox>
                                    </v:rect>
                                  </v:group>
                                  <v:rect id="Rectangle 111" o:spid="_x0000_s1106" style="position:absolute;left:3690;top:4710;width:42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YMrxQAAANwAAAAPAAAAZHJzL2Rvd25yZXYueG1sRI9Pa8JA&#10;EMXvgt9hmUJvuts/Bpu6SikIherBKPQ6ZMckNDsbs6um375zELzN8N6895vFavCtulAfm8AWnqYG&#10;FHEZXMOVhcN+PZmDignZYRuYLPxRhNVyPFpg7sKVd3QpUqUkhGOOFuqUulzrWNbkMU5DRyzaMfQe&#10;k6x9pV2PVwn3rX42JtMeG5aGGjv6rKn8Lc7eAmav7rQ9vmz23+cM36rBrGc/xtrHh+HjHVSiId3N&#10;t+svJ/gzoZVnZAK9/AcAAP//AwBQSwECLQAUAAYACAAAACEA2+H2y+4AAACFAQAAEwAAAAAAAAAA&#10;AAAAAAAAAAAAW0NvbnRlbnRfVHlwZXNdLnhtbFBLAQItABQABgAIAAAAIQBa9CxbvwAAABUBAAAL&#10;AAAAAAAAAAAAAAAAAB8BAABfcmVscy8ucmVsc1BLAQItABQABgAIAAAAIQCezYMrxQAAANwAAAAP&#10;AAAAAAAAAAAAAAAAAAcCAABkcnMvZG93bnJldi54bWxQSwUGAAAAAAMAAwC3AAAA+QIAAAAA&#10;" stroked="f">
                                    <v:textbox>
                                      <w:txbxContent>
                                        <w:p w:rsidR="0025255B" w:rsidRPr="005B0512" w:rsidRDefault="0025255B" w:rsidP="00FC72C8">
                                          <w:pP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v:textbox>
                                  </v:rect>
                                </v:group>
                                <v:rect id="Rectangle 112" o:spid="_x0000_s1107" style="position:absolute;left:2997;top:7766;width:42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SawwwAAANwAAAAPAAAAZHJzL2Rvd25yZXYueG1sRE9Na8JA&#10;EL0X/A/LCL3VXauGGt2EIgiFtodqodchOybB7GzMrkn6791Cwds83uds89E2oqfO1441zGcKBHHh&#10;TM2lhu/j/ukFhA/IBhvHpOGXPOTZ5GGLqXEDf1F/CKWIIexT1FCF0KZS+qIii37mWuLInVxnMUTY&#10;ldJ0OMRw28hnpRJpsebYUGFLu4qK8+FqNWCyNJfP0+Lj+H5NcF2Oar/6UVo/TsfXDYhAY7iL/91v&#10;Js5freHvmXiBzG4AAAD//wMAUEsBAi0AFAAGAAgAAAAhANvh9svuAAAAhQEAABMAAAAAAAAAAAAA&#10;AAAAAAAAAFtDb250ZW50X1R5cGVzXS54bWxQSwECLQAUAAYACAAAACEAWvQsW78AAAAVAQAACwAA&#10;AAAAAAAAAAAAAAAfAQAAX3JlbHMvLnJlbHNQSwECLQAUAAYACAAAACEA8YEmsMMAAADcAAAADwAA&#10;AAAAAAAAAAAAAAAHAgAAZHJzL2Rvd25yZXYueG1sUEsFBgAAAAADAAMAtwAAAPcCAAAAAA==&#10;" stroked="f">
                                  <v:textbox>
                                    <w:txbxContent>
                                      <w:p w:rsidR="0025255B" w:rsidRPr="005B0512" w:rsidRDefault="0025255B" w:rsidP="00FC72C8">
                                        <w:pPr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  <v:rect id="Rectangle 113" o:spid="_x0000_s1108" style="position:absolute;left:4455;top:7066;width:578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RDPxAAAANwAAAAPAAAAZHJzL2Rvd25yZXYueG1sRI9Bb8Iw&#10;DIXvSPyHyEi7Qco0IdQR0GCdxmEH1o27lZi2WuNUTQZlvx4fJnGz9Z7f+7zaDL5VZ+pjE9jAfJaB&#10;IrbBNVwZ+P56my5BxYTssA1MBq4UYbMej1aYu3DhTzqXqVISwjFHA3VKXa51tDV5jLPQEYt2Cr3H&#10;JGtfadfjRcJ9qx+zbKE9NiwNNXa0q8n+lL/ewAHx9fD3bu22uH48FbQ7FhRaYx4mw8szqERDupv/&#10;r/dO8BeCL8/IBHp9AwAA//8DAFBLAQItABQABgAIAAAAIQDb4fbL7gAAAIUBAAATAAAAAAAAAAAA&#10;AAAAAAAAAABbQ29udGVudF9UeXBlc10ueG1sUEsBAi0AFAAGAAgAAAAhAFr0LFu/AAAAFQEAAAsA&#10;AAAAAAAAAAAAAAAAHwEAAF9yZWxzLy5yZWxzUEsBAi0AFAAGAAgAAAAhAHJFEM/EAAAA3AAAAA8A&#10;AAAAAAAAAAAAAAAABwIAAGRycy9kb3ducmV2LnhtbFBLBQYAAAAAAwADALcAAAD4AgAAAAA=&#10;" strokecolor="white">
                                <v:textbox>
                                  <w:txbxContent>
                                    <w:p w:rsidR="0025255B" w:rsidRPr="005B0512" w:rsidRDefault="0025255B" w:rsidP="00FC72C8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6</w: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rect id="Rectangle 114" o:spid="_x0000_s1109" style="position:absolute;left:5188;top:7051;width:578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bVUwAAAANwAAAAPAAAAZHJzL2Rvd25yZXYueG1sRE9Li8Iw&#10;EL4L/ocwgjdNFZGlaxQfFffgwdfeh2S2LdtMShO1+us3woK3+fieM1u0thI3anzpWMFomIAg1s6U&#10;nCu4nLeDDxA+IBusHJOCB3lYzLudGabG3flIt1PIRQxhn6KCIoQ6ldLrgiz6oauJI/fjGoshwiaX&#10;psF7DLeVHCfJVFosOTYUWNO6IP17uloFB8TN4bnTepU99pOM1t8ZuUqpfq9dfoII1Ia3+N/9ZeL8&#10;6Qhez8QL5PwPAAD//wMAUEsBAi0AFAAGAAgAAAAhANvh9svuAAAAhQEAABMAAAAAAAAAAAAAAAAA&#10;AAAAAFtDb250ZW50X1R5cGVzXS54bWxQSwECLQAUAAYACAAAACEAWvQsW78AAAAVAQAACwAAAAAA&#10;AAAAAAAAAAAfAQAAX3JlbHMvLnJlbHNQSwECLQAUAAYACAAAACEAHQm1VMAAAADcAAAADwAAAAAA&#10;AAAAAAAAAAAHAgAAZHJzL2Rvd25yZXYueG1sUEsFBgAAAAADAAMAtwAAAPQCAAAAAA==&#10;" strokecolor="white">
                              <v:textbox>
                                <w:txbxContent>
                                  <w:p w:rsidR="0025255B" w:rsidRPr="005B0512" w:rsidRDefault="0025255B" w:rsidP="00FC72C8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8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rect id="Rectangle 115" o:spid="_x0000_s1110" style="position:absolute;left:9616;top:7852;width:1536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ysjwgAAANwAAAAPAAAAZHJzL2Rvd25yZXYueG1sRE/JasMw&#10;EL0X+g9iCr01ck0JwY0SktQlOfSQrfdBmtqm1shYqpd8fVQI5DaPt858OdhadNT6yrGC10kCglg7&#10;U3Gh4Hz6fJmB8AHZYO2YFIzkYbl4fJhjZlzPB+qOoRAxhH2GCsoQmkxKr0uy6CeuIY7cj2sthgjb&#10;QpoW+xhua5kmyVRarDg2lNjQpiT9e/yzCvaIH/vLVut1Pn695bT5zsnVSj0/Dat3EIGGcBff3DsT&#10;509T+H8mXiAXVwAAAP//AwBQSwECLQAUAAYACAAAACEA2+H2y+4AAACFAQAAEwAAAAAAAAAAAAAA&#10;AAAAAAAAW0NvbnRlbnRfVHlwZXNdLnhtbFBLAQItABQABgAIAAAAIQBa9CxbvwAAABUBAAALAAAA&#10;AAAAAAAAAAAAAB8BAABfcmVscy8ucmVsc1BLAQItABQABgAIAAAAIQDt2ysjwgAAANwAAAAPAAAA&#10;AAAAAAAAAAAAAAcCAABkcnMvZG93bnJldi54bWxQSwUGAAAAAAMAAwC3AAAA9gIAAAAA&#10;" strokecolor="white">
                            <v:textbox>
                              <w:txbxContent>
                                <w:p w:rsidR="0025255B" w:rsidRPr="005B0512" w:rsidRDefault="0025255B" w:rsidP="00FC72C8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  <w:r w:rsidRPr="005B0512">
                                    <w:rPr>
                                      <w:sz w:val="20"/>
                                      <w:szCs w:val="20"/>
                                    </w:rPr>
                                    <w:t>0 cm</w:t>
                                  </w:r>
                                </w:p>
                              </w:txbxContent>
                            </v:textbox>
                          </v:rect>
                        </v:group>
                        <v:rect id="Rectangle 116" o:spid="_x0000_s1111" style="position:absolute;left:6599;top:7852;width:716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464wgAAANwAAAAPAAAAZHJzL2Rvd25yZXYueG1sRE9Na8JA&#10;EL0X/A/LCL3VjbZIiW5C1ZT24MGmeh92xyQ0OxuyW43+ercg9DaP9znLfLCtOFHvG8cKppMEBLF2&#10;puFKwf77/ekVhA/IBlvHpOBCHvJs9LDE1Lgzf9GpDJWIIexTVFCH0KVSel2TRT9xHXHkjq63GCLs&#10;K2l6PMdw28pZksylxYZjQ40drWvSP+WvVbBD3OyuH1qvisv2paD1oSDXKvU4Ht4WIAIN4V98d3+a&#10;OH/+DH/PxAtkdgMAAP//AwBQSwECLQAUAAYACAAAACEA2+H2y+4AAACFAQAAEwAAAAAAAAAAAAAA&#10;AAAAAAAAW0NvbnRlbnRfVHlwZXNdLnhtbFBLAQItABQABgAIAAAAIQBa9CxbvwAAABUBAAALAAAA&#10;AAAAAAAAAAAAAB8BAABfcmVscy8ucmVsc1BLAQItABQABgAIAAAAIQCCl464wgAAANwAAAAPAAAA&#10;AAAAAAAAAAAAAAcCAABkcnMvZG93bnJldi54bWxQSwUGAAAAAAMAAwC3AAAA9gIAAAAA&#10;" strokecolor="white">
                          <v:textbox>
                            <w:txbxContent>
                              <w:p w:rsidR="0025255B" w:rsidRPr="005B0512" w:rsidRDefault="0025255B" w:rsidP="00FC72C8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2</w:t>
                                </w:r>
                              </w:p>
                            </w:txbxContent>
                          </v:textbox>
                        </v:rect>
                      </v:group>
                      <v:rect id="Rectangle 117" o:spid="_x0000_s1112" style="position:absolute;left:5885;top:7852;width:714;height:4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hbMwAAAANwAAAAPAAAAZHJzL2Rvd25yZXYueG1sRE9Li8Iw&#10;EL4L+x/CLOxN0xURqUZRt4se9uDzPiRjW2wmpYla/fVmQfA2H99zJrPWVuJKjS8dK/juJSCItTMl&#10;5woO+9/uCIQPyAYrx6TgTh5m04/OBFPjbryl6y7kIoawT1FBEUKdSul1QRZ9z9XEkTu5xmKIsMml&#10;afAWw20l+0kylBZLjg0F1rQsSJ93F6tgg/izeay0XmT3v0FGy2NGrlLq67Odj0EEasNb/HKvTZw/&#10;HMD/M/ECOX0CAAD//wMAUEsBAi0AFAAGAAgAAAAhANvh9svuAAAAhQEAABMAAAAAAAAAAAAAAAAA&#10;AAAAAFtDb250ZW50X1R5cGVzXS54bWxQSwECLQAUAAYACAAAACEAWvQsW78AAAAVAQAACwAAAAAA&#10;AAAAAAAAAAAfAQAAX3JlbHMvLnJlbHNQSwECLQAUAAYACAAAACEADX4WzMAAAADcAAAADwAAAAAA&#10;AAAAAAAAAAAHAgAAZHJzL2Rvd25yZXYueG1sUEsFBgAAAAADAAMAtwAAAPQCAAAAAA==&#10;" strokecolor="white">
                        <v:textbox>
                          <w:txbxContent>
                            <w:p w:rsidR="0025255B" w:rsidRPr="005B0512" w:rsidRDefault="0025255B" w:rsidP="00FC72C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v:textbox>
                      </v:rect>
                    </v:group>
                    <v:rect id="Rectangle 118" o:spid="_x0000_s1113" style="position:absolute;left:7996;top:7872;width:691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rNXwgAAANwAAAAPAAAAZHJzL2Rvd25yZXYueG1sRE9Na8JA&#10;EL0X/A/LCL3VjdJKiW5C1ZT24MGmeh92xyQ0OxuyW43+ercg9DaP9znLfLCtOFHvG8cKppMEBLF2&#10;puFKwf77/ekVhA/IBlvHpOBCHvJs9LDE1Lgzf9GpDJWIIexTVFCH0KVSel2TRT9xHXHkjq63GCLs&#10;K2l6PMdw28pZksylxYZjQ40drWvSP+WvVbBD3OyuH1qvisv2uaD1oSDXKvU4Ht4WIAIN4V98d3+a&#10;OH/+An/PxAtkdgMAAP//AwBQSwECLQAUAAYACAAAACEA2+H2y+4AAACFAQAAEwAAAAAAAAAAAAAA&#10;AAAAAAAAW0NvbnRlbnRfVHlwZXNdLnhtbFBLAQItABQABgAIAAAAIQBa9CxbvwAAABUBAAALAAAA&#10;AAAAAAAAAAAAAB8BAABfcmVscy8ucmVsc1BLAQItABQABgAIAAAAIQBiMrNXwgAAANwAAAAPAAAA&#10;AAAAAAAAAAAAAAcCAABkcnMvZG93bnJldi54bWxQSwUGAAAAAAMAAwC3AAAA9gIAAAAA&#10;" strokecolor="white">
                      <v:textbox>
                        <w:txbxContent>
                          <w:p w:rsidR="0025255B" w:rsidRPr="005B0512" w:rsidRDefault="0025255B" w:rsidP="00FC72C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6</w:t>
                            </w:r>
                          </w:p>
                        </w:txbxContent>
                      </v:textbox>
                    </v:rect>
                  </v:group>
                  <v:rect id="Rectangle 119" o:spid="_x0000_s1114" style="position:absolute;left:7162;top:8461;width:707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C0gwQAAANwAAAAPAAAAZHJzL2Rvd25yZXYueG1sRE9Ni8Iw&#10;EL0L/ocwwt40XVmKVKO4Wtk9eHBdvQ/J2BabSWmi1v31G0HwNo/3ObNFZ2txpdZXjhW8jxIQxNqZ&#10;igsFh9/NcALCB2SDtWNScCcPi3m/N8PMuBv/0HUfChFD2GeooAyhyaT0uiSLfuQa4sidXGsxRNgW&#10;0rR4i+G2luMkSaXFimNDiQ2tStLn/cUq2CGud39fWn/m9+1HTqtjTq5W6m3QLacgAnXhJX66v02c&#10;n6bweCZeIOf/AAAA//8DAFBLAQItABQABgAIAAAAIQDb4fbL7gAAAIUBAAATAAAAAAAAAAAAAAAA&#10;AAAAAABbQ29udGVudF9UeXBlc10ueG1sUEsBAi0AFAAGAAgAAAAhAFr0LFu/AAAAFQEAAAsAAAAA&#10;AAAAAAAAAAAAHwEAAF9yZWxzLy5yZWxzUEsBAi0AFAAGAAgAAAAhAJLgLSDBAAAA3AAAAA8AAAAA&#10;AAAAAAAAAAAABwIAAGRycy9kb3ducmV2LnhtbFBLBQYAAAAAAwADALcAAAD1AgAAAAA=&#10;" strokecolor="white">
                    <v:textbox>
                      <w:txbxContent>
                        <w:p w:rsidR="0025255B" w:rsidRPr="005B0512" w:rsidRDefault="0025255B" w:rsidP="00FC72C8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14</w:t>
                          </w:r>
                        </w:p>
                      </w:txbxContent>
                    </v:textbox>
                  </v:rect>
                </v:group>
                <v:rect id="Rectangle 120" o:spid="_x0000_s1115" style="position:absolute;left:8639;top:8474;width:735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Ii7wgAAANwAAAAPAAAAZHJzL2Rvd25yZXYueG1sRE9Na8JA&#10;EL0L/odlhN50oxRboptQNaU9eLCp3ofdMQnNzobsVmN/fVco9DaP9znrfLCtuFDvG8cK5rMEBLF2&#10;puFKwfHzdfoMwgdkg61jUnAjD3k2Hq0xNe7KH3QpQyViCPsUFdQhdKmUXtdk0c9cRxy5s+sthgj7&#10;SpoerzHctnKRJEtpseHYUGNH25r0V/ltFRwQd4efN603xW3/WND2VJBrlXqYDC8rEIGG8C/+c7+b&#10;OH/5BPdn4gUy+wUAAP//AwBQSwECLQAUAAYACAAAACEA2+H2y+4AAACFAQAAEwAAAAAAAAAAAAAA&#10;AAAAAAAAW0NvbnRlbnRfVHlwZXNdLnhtbFBLAQItABQABgAIAAAAIQBa9CxbvwAAABUBAAALAAAA&#10;AAAAAAAAAAAAAB8BAABfcmVscy8ucmVsc1BLAQItABQABgAIAAAAIQD9rIi7wgAAANwAAAAPAAAA&#10;AAAAAAAAAAAAAAcCAABkcnMvZG93bnJldi54bWxQSwUGAAAAAAMAAwC3AAAA9gIAAAAA&#10;" strokecolor="white">
                  <v:textbox>
                    <w:txbxContent>
                      <w:p w:rsidR="0025255B" w:rsidRPr="005B0512" w:rsidRDefault="0025255B" w:rsidP="00FC72C8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18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FC72C8" w:rsidRPr="005C7AFD" w:rsidRDefault="00FC72C8" w:rsidP="000B2B12">
      <w:pPr>
        <w:rPr>
          <w:sz w:val="27"/>
          <w:szCs w:val="27"/>
        </w:rPr>
      </w:pPr>
    </w:p>
    <w:p w:rsidR="002C12E8" w:rsidRPr="005C7AFD" w:rsidRDefault="002C12E8" w:rsidP="000B2B12">
      <w:pPr>
        <w:tabs>
          <w:tab w:val="left" w:pos="200"/>
          <w:tab w:val="left" w:pos="5200"/>
        </w:tabs>
        <w:rPr>
          <w:sz w:val="27"/>
          <w:szCs w:val="27"/>
        </w:rPr>
      </w:pP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</w:rPr>
        <w:t>GHĐ là 20cm và ĐCNN là 20mm</w:t>
      </w:r>
      <w:r w:rsidRPr="005C7AFD">
        <w:rPr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color w:val="FF0000"/>
          <w:sz w:val="27"/>
          <w:szCs w:val="27"/>
        </w:rPr>
        <w:t>GHĐ là 20cm và ĐCNN là 10mm</w:t>
      </w:r>
      <w:r w:rsidRPr="005C7AFD">
        <w:rPr>
          <w:sz w:val="27"/>
          <w:szCs w:val="27"/>
          <w:lang w:val="vi-VN"/>
        </w:rPr>
        <w:t>.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</w:rPr>
        <w:t>GHĐ là 20cm và ĐCNN là 10cm</w:t>
      </w:r>
      <w:r w:rsidRPr="005C7AFD">
        <w:rPr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</w:rPr>
        <w:t>GHĐ là 20cm và ĐCNN là 2cm</w:t>
      </w:r>
      <w:r w:rsidRPr="005C7AFD">
        <w:rPr>
          <w:sz w:val="27"/>
          <w:szCs w:val="27"/>
          <w:lang w:val="vi-VN"/>
        </w:rPr>
        <w:t>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9: </w:t>
      </w:r>
      <w:r w:rsidRPr="005C7AFD">
        <w:rPr>
          <w:bCs/>
          <w:sz w:val="27"/>
          <w:szCs w:val="27"/>
          <w:lang w:val="pt-BR"/>
        </w:rPr>
        <w:t xml:space="preserve">Đơn vị của </w:t>
      </w:r>
      <w:r w:rsidRPr="005C7AFD">
        <w:rPr>
          <w:bCs/>
          <w:sz w:val="27"/>
          <w:szCs w:val="27"/>
          <w:lang w:val="vi-VN"/>
        </w:rPr>
        <w:t>khối</w:t>
      </w:r>
      <w:r w:rsidRPr="005C7AFD">
        <w:rPr>
          <w:bCs/>
          <w:sz w:val="27"/>
          <w:szCs w:val="27"/>
          <w:lang w:val="pt-BR"/>
        </w:rPr>
        <w:t xml:space="preserve"> lượng riêng là</w:t>
      </w:r>
      <w:r w:rsidRPr="005C7AFD">
        <w:rPr>
          <w:bCs/>
          <w:sz w:val="27"/>
          <w:szCs w:val="27"/>
          <w:lang w:val="vi-VN"/>
        </w:rPr>
        <w:t>:</w:t>
      </w:r>
    </w:p>
    <w:p w:rsidR="00D37472" w:rsidRPr="005C7AFD" w:rsidRDefault="00D37472" w:rsidP="000B2B12">
      <w:pPr>
        <w:tabs>
          <w:tab w:val="left" w:pos="200"/>
          <w:tab w:val="left" w:pos="2700"/>
          <w:tab w:val="left" w:pos="5200"/>
          <w:tab w:val="left" w:pos="77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>kg.m</w:t>
      </w:r>
      <w:r w:rsidRPr="005C7AFD">
        <w:rPr>
          <w:sz w:val="27"/>
          <w:szCs w:val="27"/>
          <w:vertAlign w:val="superscript"/>
          <w:lang w:val="pt-BR"/>
        </w:rPr>
        <w:t>3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t-BR"/>
        </w:rPr>
        <w:t>kg/m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color w:val="FF0000"/>
          <w:sz w:val="27"/>
          <w:szCs w:val="27"/>
          <w:lang w:val="pt-BR"/>
        </w:rPr>
        <w:t>kg/m</w:t>
      </w:r>
      <w:r w:rsidRPr="005C7AFD">
        <w:rPr>
          <w:color w:val="FF0000"/>
          <w:sz w:val="27"/>
          <w:szCs w:val="27"/>
          <w:vertAlign w:val="superscript"/>
          <w:lang w:val="pt-BR"/>
        </w:rPr>
        <w:t>3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t-BR"/>
        </w:rPr>
        <w:t>kg/m</w:t>
      </w:r>
      <w:r w:rsidRPr="005C7AFD">
        <w:rPr>
          <w:sz w:val="27"/>
          <w:szCs w:val="27"/>
          <w:vertAlign w:val="superscript"/>
          <w:lang w:val="pt-BR"/>
        </w:rPr>
        <w:t>2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0: </w:t>
      </w:r>
      <w:r w:rsidRPr="005C7AFD">
        <w:rPr>
          <w:sz w:val="27"/>
          <w:szCs w:val="27"/>
          <w:lang w:val="pt-BR"/>
        </w:rPr>
        <w:t xml:space="preserve">Hãy chọn bình chia độ phù hợp nhất trong các bình chia độ dưới đây để đo thể tích của một lượng chất lỏng còn gần đầy chai </w:t>
      </w:r>
      <w:r w:rsidRPr="005C7AFD">
        <w:rPr>
          <w:sz w:val="27"/>
          <w:szCs w:val="27"/>
          <w:lang w:val="vi-VN"/>
        </w:rPr>
        <w:t>0,3</w:t>
      </w:r>
      <w:r w:rsidRPr="005C7AFD">
        <w:rPr>
          <w:sz w:val="27"/>
          <w:szCs w:val="27"/>
          <w:lang w:val="pt-BR"/>
        </w:rPr>
        <w:t>lít?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color w:val="FF0000"/>
          <w:sz w:val="27"/>
          <w:szCs w:val="27"/>
          <w:lang w:val="pt-BR"/>
        </w:rPr>
        <w:t>Bình 300 ml có ĐCNN 1ml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t-BR"/>
        </w:rPr>
        <w:t>Bình 0</w:t>
      </w:r>
      <w:r w:rsidRPr="005C7AFD">
        <w:rPr>
          <w:sz w:val="27"/>
          <w:szCs w:val="27"/>
          <w:lang w:val="vi-VN"/>
        </w:rPr>
        <w:t>,3</w:t>
      </w:r>
      <w:r w:rsidRPr="005C7AFD">
        <w:rPr>
          <w:sz w:val="27"/>
          <w:szCs w:val="27"/>
          <w:lang w:val="pt-BR"/>
        </w:rPr>
        <w:t xml:space="preserve"> l</w:t>
      </w:r>
      <w:r w:rsidRPr="005C7AFD">
        <w:rPr>
          <w:sz w:val="27"/>
          <w:szCs w:val="27"/>
          <w:lang w:val="vi-VN"/>
        </w:rPr>
        <w:t>ít</w:t>
      </w:r>
      <w:r w:rsidRPr="005C7AFD">
        <w:rPr>
          <w:sz w:val="27"/>
          <w:szCs w:val="27"/>
          <w:lang w:val="pt-BR"/>
        </w:rPr>
        <w:t xml:space="preserve"> có ĐCNN 10 ml.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t-BR"/>
        </w:rPr>
        <w:t xml:space="preserve">Bình </w:t>
      </w:r>
      <w:r w:rsidRPr="005C7AFD">
        <w:rPr>
          <w:sz w:val="27"/>
          <w:szCs w:val="27"/>
          <w:lang w:val="vi-VN"/>
        </w:rPr>
        <w:t>30 ml</w:t>
      </w:r>
      <w:r w:rsidRPr="005C7AFD">
        <w:rPr>
          <w:sz w:val="27"/>
          <w:szCs w:val="27"/>
          <w:lang w:val="pt-BR"/>
        </w:rPr>
        <w:t xml:space="preserve"> có ĐCNN 2 ml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t-BR"/>
        </w:rPr>
        <w:t xml:space="preserve">Bình </w:t>
      </w:r>
      <w:r w:rsidRPr="005C7AFD">
        <w:rPr>
          <w:sz w:val="27"/>
          <w:szCs w:val="27"/>
          <w:lang w:val="vi-VN"/>
        </w:rPr>
        <w:t>5</w:t>
      </w:r>
      <w:r w:rsidRPr="005C7AFD">
        <w:rPr>
          <w:sz w:val="27"/>
          <w:szCs w:val="27"/>
          <w:lang w:val="pt-BR"/>
        </w:rPr>
        <w:t>0</w:t>
      </w:r>
      <w:r w:rsidRPr="005C7AFD">
        <w:rPr>
          <w:sz w:val="27"/>
          <w:szCs w:val="27"/>
          <w:lang w:val="vi-VN"/>
        </w:rPr>
        <w:t>0</w:t>
      </w:r>
      <w:r w:rsidRPr="005C7AFD">
        <w:rPr>
          <w:sz w:val="27"/>
          <w:szCs w:val="27"/>
          <w:lang w:val="pt-BR"/>
        </w:rPr>
        <w:t xml:space="preserve"> ml có ĐCNN 5 ml.</w:t>
      </w:r>
    </w:p>
    <w:p w:rsidR="00D37472" w:rsidRPr="005C7AFD" w:rsidRDefault="002C12E8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>Câu 11</w:t>
      </w:r>
      <w:r w:rsidR="00D37472" w:rsidRPr="005C7AFD">
        <w:rPr>
          <w:b/>
          <w:color w:val="0000FF"/>
          <w:sz w:val="27"/>
          <w:szCs w:val="27"/>
        </w:rPr>
        <w:t xml:space="preserve">: </w:t>
      </w:r>
      <w:r w:rsidR="00D37472" w:rsidRPr="005C7AFD">
        <w:rPr>
          <w:bCs/>
          <w:sz w:val="27"/>
          <w:szCs w:val="27"/>
          <w:lang w:val="nl-NL"/>
        </w:rPr>
        <w:t xml:space="preserve">Treo một </w:t>
      </w:r>
      <w:r w:rsidR="00D37472" w:rsidRPr="005C7AFD">
        <w:rPr>
          <w:bCs/>
          <w:sz w:val="27"/>
          <w:szCs w:val="27"/>
          <w:lang w:val="vi-VN"/>
        </w:rPr>
        <w:t>quả cầu</w:t>
      </w:r>
      <w:r w:rsidR="00D37472" w:rsidRPr="005C7AFD">
        <w:rPr>
          <w:bCs/>
          <w:sz w:val="27"/>
          <w:szCs w:val="27"/>
          <w:lang w:val="nl-NL"/>
        </w:rPr>
        <w:t xml:space="preserve"> vào đầu một sợi dây, quả </w:t>
      </w:r>
      <w:r w:rsidR="00D37472" w:rsidRPr="005C7AFD">
        <w:rPr>
          <w:bCs/>
          <w:sz w:val="27"/>
          <w:szCs w:val="27"/>
          <w:lang w:val="vi-VN"/>
        </w:rPr>
        <w:t>cầu</w:t>
      </w:r>
      <w:r w:rsidR="00D37472" w:rsidRPr="005C7AFD">
        <w:rPr>
          <w:bCs/>
          <w:sz w:val="27"/>
          <w:szCs w:val="27"/>
          <w:lang w:val="nl-NL"/>
        </w:rPr>
        <w:t xml:space="preserve"> đứng yên vì: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bCs/>
          <w:sz w:val="27"/>
          <w:szCs w:val="27"/>
          <w:lang w:val="nl-NL"/>
        </w:rPr>
        <w:t xml:space="preserve">lực kéo của sợi dây cùng chiều với trọng lượng của quả </w:t>
      </w:r>
      <w:r w:rsidRPr="005C7AFD">
        <w:rPr>
          <w:bCs/>
          <w:sz w:val="27"/>
          <w:szCs w:val="27"/>
          <w:lang w:val="vi-VN"/>
        </w:rPr>
        <w:t>cầu</w:t>
      </w:r>
      <w:r w:rsidRPr="005C7AFD">
        <w:rPr>
          <w:bCs/>
          <w:sz w:val="27"/>
          <w:szCs w:val="27"/>
          <w:lang w:val="nl-NL"/>
        </w:rPr>
        <w:t>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bCs/>
          <w:color w:val="FF0000"/>
          <w:sz w:val="27"/>
          <w:szCs w:val="27"/>
          <w:lang w:val="nl-NL"/>
        </w:rPr>
        <w:t>lực kéo của sợi dây cân bằng với trọng lượng của quả cầu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bCs/>
          <w:sz w:val="27"/>
          <w:szCs w:val="27"/>
          <w:lang w:val="nl-NL"/>
        </w:rPr>
        <w:t>lực kéo của sợi dây nhỏ hơn trọng lượng của quả cầu.</w:t>
      </w:r>
    </w:p>
    <w:p w:rsidR="00C43B7E" w:rsidRPr="0025255B" w:rsidRDefault="00D37472" w:rsidP="0025255B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bCs/>
          <w:sz w:val="27"/>
          <w:szCs w:val="27"/>
          <w:lang w:val="nl-NL"/>
        </w:rPr>
        <w:t>lực kéo của sợi dây lớn hơn trọng lượng của quả cầu.</w:t>
      </w:r>
    </w:p>
    <w:p w:rsidR="005C7AFD" w:rsidRPr="005C7AFD" w:rsidRDefault="005C7AFD" w:rsidP="005C7AFD">
      <w:pPr>
        <w:rPr>
          <w:sz w:val="27"/>
          <w:szCs w:val="27"/>
        </w:rPr>
      </w:pPr>
      <w:r>
        <w:rPr>
          <w:b/>
          <w:color w:val="0000FF"/>
          <w:sz w:val="27"/>
          <w:szCs w:val="27"/>
        </w:rPr>
        <w:lastRenderedPageBreak/>
        <w:t>Câu 12</w:t>
      </w:r>
      <w:r w:rsidRPr="005C7AFD">
        <w:rPr>
          <w:b/>
          <w:color w:val="0000FF"/>
          <w:sz w:val="27"/>
          <w:szCs w:val="27"/>
        </w:rPr>
        <w:t xml:space="preserve">: </w:t>
      </w:r>
      <w:r w:rsidRPr="005C7AFD">
        <w:rPr>
          <w:sz w:val="27"/>
          <w:szCs w:val="27"/>
          <w:lang w:val="pt-BR"/>
        </w:rPr>
        <w:t xml:space="preserve">Dụng cụ </w:t>
      </w:r>
      <w:r w:rsidRPr="005C7AFD">
        <w:rPr>
          <w:b/>
          <w:sz w:val="27"/>
          <w:szCs w:val="27"/>
          <w:u w:val="single"/>
        </w:rPr>
        <w:t>không</w:t>
      </w:r>
      <w:r w:rsidRPr="005C7AFD">
        <w:rPr>
          <w:sz w:val="27"/>
          <w:szCs w:val="27"/>
          <w:lang w:val="pt-BR"/>
        </w:rPr>
        <w:t xml:space="preserve"> đo được thể tích của chất lỏng là:</w:t>
      </w:r>
    </w:p>
    <w:p w:rsidR="005C7AFD" w:rsidRPr="005C7AFD" w:rsidRDefault="005C7AFD" w:rsidP="005C7AFD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>ca đong có ghi sẵn dung tích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t-BR"/>
        </w:rPr>
        <w:t>bình chia độ.</w:t>
      </w:r>
    </w:p>
    <w:p w:rsidR="002C12E8" w:rsidRPr="00C43B7E" w:rsidRDefault="005C7AFD" w:rsidP="00C43B7E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t-BR"/>
        </w:rPr>
        <w:t>xi lanh có ghi sẵn dung tích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color w:val="FF0000"/>
          <w:sz w:val="27"/>
          <w:szCs w:val="27"/>
          <w:lang w:val="vi-VN"/>
        </w:rPr>
        <w:t>c</w:t>
      </w:r>
      <w:r w:rsidRPr="005C7AFD">
        <w:rPr>
          <w:color w:val="FF0000"/>
          <w:sz w:val="27"/>
          <w:szCs w:val="27"/>
          <w:lang w:val="pt-BR"/>
        </w:rPr>
        <w:t>ân Rô Bec van</w:t>
      </w:r>
      <w:r w:rsidRPr="005C7AFD">
        <w:rPr>
          <w:color w:val="FF0000"/>
          <w:sz w:val="27"/>
          <w:szCs w:val="27"/>
        </w:rPr>
        <w:t>.</w:t>
      </w:r>
    </w:p>
    <w:p w:rsidR="00D37472" w:rsidRPr="005C7AFD" w:rsidRDefault="005C7AFD" w:rsidP="000B2B12">
      <w:pPr>
        <w:rPr>
          <w:sz w:val="27"/>
          <w:szCs w:val="27"/>
        </w:rPr>
      </w:pPr>
      <w:r>
        <w:rPr>
          <w:b/>
          <w:color w:val="0000FF"/>
          <w:sz w:val="27"/>
          <w:szCs w:val="27"/>
        </w:rPr>
        <w:t>Câu 13</w:t>
      </w:r>
      <w:r w:rsidR="00D37472" w:rsidRPr="005C7AFD">
        <w:rPr>
          <w:b/>
          <w:color w:val="0000FF"/>
          <w:sz w:val="27"/>
          <w:szCs w:val="27"/>
        </w:rPr>
        <w:t xml:space="preserve">: </w:t>
      </w:r>
      <w:r w:rsidR="00D37472" w:rsidRPr="005C7AFD">
        <w:rPr>
          <w:bCs/>
          <w:sz w:val="27"/>
          <w:szCs w:val="27"/>
        </w:rPr>
        <w:t>Lực là</w:t>
      </w:r>
      <w:r w:rsidR="00D37472" w:rsidRPr="005C7AFD">
        <w:rPr>
          <w:bCs/>
          <w:sz w:val="27"/>
          <w:szCs w:val="27"/>
          <w:lang w:val="vi-VN"/>
        </w:rPr>
        <w:t>: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bCs/>
          <w:color w:val="FF0000"/>
          <w:sz w:val="27"/>
          <w:szCs w:val="27"/>
        </w:rPr>
        <w:t>tác dụng đẩy (kéo) của vật này lên vật khác</w:t>
      </w:r>
      <w:r w:rsidRPr="005C7AFD">
        <w:rPr>
          <w:bCs/>
          <w:color w:val="FF0000"/>
          <w:sz w:val="27"/>
          <w:szCs w:val="27"/>
          <w:lang w:val="vi-VN"/>
        </w:rPr>
        <w:t>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bCs/>
          <w:sz w:val="27"/>
          <w:szCs w:val="27"/>
        </w:rPr>
        <w:t>tác dụng đỡ của vật này lên vật khác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bCs/>
          <w:sz w:val="27"/>
          <w:szCs w:val="27"/>
        </w:rPr>
        <w:t>tác dụng đẩy (kéo) của lực này lên lực khác</w:t>
      </w:r>
      <w:r w:rsidRPr="005C7AFD">
        <w:rPr>
          <w:bCs/>
          <w:sz w:val="27"/>
          <w:szCs w:val="27"/>
          <w:lang w:val="vi-VN"/>
        </w:rPr>
        <w:t>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bCs/>
          <w:sz w:val="27"/>
          <w:szCs w:val="27"/>
        </w:rPr>
        <w:t>tác dụng hút của vật này lên vật khác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4: </w:t>
      </w:r>
      <w:r w:rsidRPr="005C7AFD">
        <w:rPr>
          <w:sz w:val="27"/>
          <w:szCs w:val="27"/>
        </w:rPr>
        <w:t>Lực nào dưới đây là lực đàn hồi?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color w:val="FF0000"/>
          <w:sz w:val="27"/>
          <w:szCs w:val="27"/>
        </w:rPr>
        <w:t>Lực đẩy của lò xo dưới yên xe đạp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</w:rPr>
        <w:t>Trọng lực của một quả nặng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</w:rPr>
        <w:t>Lực mà đầu tàu tác dụng vào các toa tàu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</w:rPr>
        <w:t xml:space="preserve">Lực hút của nam châm tác </w:t>
      </w:r>
      <w:r w:rsidRPr="005C7AFD">
        <w:rPr>
          <w:sz w:val="27"/>
          <w:szCs w:val="27"/>
          <w:lang w:val="vi-VN"/>
        </w:rPr>
        <w:t xml:space="preserve">dụng </w:t>
      </w:r>
      <w:r w:rsidRPr="005C7AFD">
        <w:rPr>
          <w:sz w:val="27"/>
          <w:szCs w:val="27"/>
        </w:rPr>
        <w:t>lên miếng sắt</w:t>
      </w:r>
      <w:r w:rsidRPr="005C7AFD">
        <w:rPr>
          <w:sz w:val="27"/>
          <w:szCs w:val="27"/>
          <w:lang w:val="vi-VN"/>
        </w:rPr>
        <w:t>.</w:t>
      </w:r>
    </w:p>
    <w:p w:rsidR="00FC72C8" w:rsidRPr="005C7AFD" w:rsidRDefault="00FC72C8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5: </w:t>
      </w:r>
      <w:r w:rsidR="009849A8">
        <w:rPr>
          <w:sz w:val="27"/>
          <w:szCs w:val="27"/>
          <w:lang w:val="de-DE"/>
        </w:rPr>
        <w:t>Để đo chiều dài sân trường em,</w:t>
      </w:r>
      <w:r w:rsidR="009849A8" w:rsidRPr="004E74E1">
        <w:rPr>
          <w:sz w:val="27"/>
          <w:szCs w:val="27"/>
          <w:lang w:val="de-DE"/>
        </w:rPr>
        <w:t xml:space="preserve"> </w:t>
      </w:r>
      <w:r w:rsidR="009849A8">
        <w:rPr>
          <w:sz w:val="27"/>
          <w:szCs w:val="27"/>
          <w:lang w:val="de-DE"/>
        </w:rPr>
        <w:t>ta</w:t>
      </w:r>
      <w:r w:rsidR="009849A8" w:rsidRPr="004E74E1">
        <w:rPr>
          <w:sz w:val="27"/>
          <w:szCs w:val="27"/>
          <w:lang w:val="de-DE"/>
        </w:rPr>
        <w:t xml:space="preserve"> phải sử dụng thước nào sau đây là hợp lý</w:t>
      </w:r>
      <w:r w:rsidR="009849A8" w:rsidRPr="004E74E1">
        <w:rPr>
          <w:sz w:val="27"/>
          <w:szCs w:val="27"/>
          <w:lang w:val="vi-VN"/>
        </w:rPr>
        <w:t>?</w:t>
      </w:r>
    </w:p>
    <w:p w:rsidR="00FC72C8" w:rsidRPr="005C7AFD" w:rsidRDefault="00FC72C8" w:rsidP="000B2B12">
      <w:pPr>
        <w:tabs>
          <w:tab w:val="left" w:pos="200"/>
          <w:tab w:val="left" w:pos="2700"/>
          <w:tab w:val="left" w:pos="5200"/>
          <w:tab w:val="left" w:pos="77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="009849A8">
        <w:rPr>
          <w:color w:val="FF0000"/>
          <w:sz w:val="27"/>
          <w:szCs w:val="27"/>
        </w:rPr>
        <w:t>thước cuộn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</w:rPr>
        <w:t>thước kẻ</w:t>
      </w:r>
      <w:r w:rsidRPr="005C7AFD">
        <w:rPr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</w:rPr>
        <w:t>thước mét</w:t>
      </w:r>
      <w:r w:rsidRPr="005C7AFD">
        <w:rPr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</w:rPr>
        <w:t xml:space="preserve">thước </w:t>
      </w:r>
      <w:r w:rsidR="009849A8">
        <w:rPr>
          <w:sz w:val="27"/>
          <w:szCs w:val="27"/>
        </w:rPr>
        <w:t>e ke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6: </w:t>
      </w:r>
      <w:r w:rsidRPr="005C7AFD">
        <w:rPr>
          <w:sz w:val="27"/>
          <w:szCs w:val="27"/>
          <w:lang w:val="pt-BR"/>
        </w:rPr>
        <w:t xml:space="preserve">Khi nói về lực đàn hồi, câu kết luận </w:t>
      </w:r>
      <w:r w:rsidRPr="005C7AFD">
        <w:rPr>
          <w:sz w:val="27"/>
          <w:szCs w:val="27"/>
          <w:lang w:val="vi-VN"/>
        </w:rPr>
        <w:t xml:space="preserve">nào </w:t>
      </w:r>
      <w:r w:rsidRPr="005C7AFD">
        <w:rPr>
          <w:b/>
          <w:sz w:val="27"/>
          <w:szCs w:val="27"/>
          <w:u w:val="single"/>
          <w:lang w:val="vi-VN"/>
        </w:rPr>
        <w:t>sai</w:t>
      </w:r>
      <w:r w:rsidRPr="005C7AFD">
        <w:rPr>
          <w:sz w:val="27"/>
          <w:szCs w:val="27"/>
          <w:lang w:val="vi-VN"/>
        </w:rPr>
        <w:t>?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>Độ biến dạng của lò xo càng nhỏ thì lực đàn hồi càng nhỏ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t-BR"/>
        </w:rPr>
        <w:t>Lực đàn hồi có ở các vật có tính chất đàn hồi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t-BR"/>
        </w:rPr>
        <w:t>Lực đàn hồi</w:t>
      </w:r>
      <w:r w:rsidR="002C12E8" w:rsidRPr="005C7AFD">
        <w:rPr>
          <w:sz w:val="27"/>
          <w:szCs w:val="27"/>
          <w:lang w:val="pt-BR"/>
        </w:rPr>
        <w:t xml:space="preserve"> </w:t>
      </w:r>
      <w:r w:rsidRPr="005C7AFD">
        <w:rPr>
          <w:sz w:val="27"/>
          <w:szCs w:val="27"/>
          <w:lang w:val="pt-BR"/>
        </w:rPr>
        <w:t>của lò xo phụ thuộc vào độ biến dạng của lò xo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color w:val="FF0000"/>
          <w:sz w:val="27"/>
          <w:szCs w:val="27"/>
          <w:lang w:val="pt-BR"/>
        </w:rPr>
        <w:t>Độ biến dạng của lò xo không ảnh hưởng đến độ lớn của lực đàn hồi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7: </w:t>
      </w:r>
      <w:r w:rsidRPr="005C7AFD">
        <w:rPr>
          <w:sz w:val="27"/>
          <w:szCs w:val="27"/>
        </w:rPr>
        <w:t>Đơn vị đo trọng lượng là: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fr-BE"/>
        </w:rPr>
        <w:t>lít (l)</w:t>
      </w:r>
      <w:r w:rsidR="00FC72C8" w:rsidRPr="005C7AFD">
        <w:rPr>
          <w:sz w:val="27"/>
          <w:szCs w:val="27"/>
        </w:rPr>
        <w:t xml:space="preserve">                       </w:t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fr-BE"/>
        </w:rPr>
        <w:t>mét vuông (m</w:t>
      </w:r>
      <w:r w:rsidRPr="005C7AFD">
        <w:rPr>
          <w:sz w:val="27"/>
          <w:szCs w:val="27"/>
          <w:vertAlign w:val="superscript"/>
          <w:lang w:val="fr-BE"/>
        </w:rPr>
        <w:t>2</w:t>
      </w:r>
      <w:r w:rsidRPr="005C7AFD">
        <w:rPr>
          <w:sz w:val="27"/>
          <w:szCs w:val="27"/>
          <w:lang w:val="fr-BE"/>
        </w:rPr>
        <w:t>)</w:t>
      </w:r>
      <w:r w:rsidR="00FC72C8" w:rsidRPr="005C7AFD">
        <w:rPr>
          <w:sz w:val="27"/>
          <w:szCs w:val="27"/>
        </w:rPr>
        <w:t xml:space="preserve">       </w:t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color w:val="FF0000"/>
          <w:sz w:val="27"/>
          <w:szCs w:val="27"/>
          <w:lang w:val="fr-BE"/>
        </w:rPr>
        <w:t>niutơn (N)</w:t>
      </w:r>
      <w:r w:rsidRPr="005C7AFD">
        <w:rPr>
          <w:sz w:val="27"/>
          <w:szCs w:val="27"/>
        </w:rPr>
        <w:tab/>
      </w:r>
      <w:r w:rsidR="00FC72C8" w:rsidRPr="005C7AFD">
        <w:rPr>
          <w:sz w:val="27"/>
          <w:szCs w:val="27"/>
        </w:rPr>
        <w:t xml:space="preserve">      </w:t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fr-BE"/>
        </w:rPr>
        <w:t>kilogam (kg)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8: </w:t>
      </w:r>
      <w:r w:rsidRPr="005C7AFD">
        <w:rPr>
          <w:sz w:val="27"/>
          <w:szCs w:val="27"/>
          <w:lang w:val="nb-NO" w:eastAsia="en-GB"/>
        </w:rPr>
        <w:t>Trong các vật sau, vật nào có tính chất đàn hồi?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nb-NO" w:eastAsia="en-GB"/>
        </w:rPr>
        <w:t>Quả bóng bàn</w:t>
      </w:r>
      <w:r w:rsidRPr="005C7AFD">
        <w:rPr>
          <w:sz w:val="27"/>
          <w:szCs w:val="27"/>
          <w:lang w:val="vi-VN" w:eastAsia="en-GB"/>
        </w:rPr>
        <w:t>.</w:t>
      </w:r>
      <w:r w:rsidR="00FC72C8" w:rsidRPr="005C7AFD">
        <w:rPr>
          <w:sz w:val="27"/>
          <w:szCs w:val="27"/>
        </w:rPr>
        <w:t xml:space="preserve">        </w:t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color w:val="FF0000"/>
          <w:sz w:val="27"/>
          <w:szCs w:val="27"/>
          <w:lang w:val="nb-NO" w:eastAsia="en-GB"/>
        </w:rPr>
        <w:t>Quả bóng cao su</w:t>
      </w:r>
      <w:r w:rsidRPr="005C7AFD">
        <w:rPr>
          <w:color w:val="FF0000"/>
          <w:sz w:val="27"/>
          <w:szCs w:val="27"/>
          <w:lang w:val="vi-VN" w:eastAsia="en-GB"/>
        </w:rPr>
        <w:t>.</w:t>
      </w:r>
      <w:r w:rsidR="00FC72C8" w:rsidRPr="005C7AFD">
        <w:rPr>
          <w:sz w:val="27"/>
          <w:szCs w:val="27"/>
        </w:rPr>
        <w:t xml:space="preserve">     </w:t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nb-NO" w:eastAsia="en-GB"/>
        </w:rPr>
        <w:t>Hòn đá</w:t>
      </w:r>
      <w:r w:rsidRPr="005C7AFD">
        <w:rPr>
          <w:sz w:val="27"/>
          <w:szCs w:val="27"/>
          <w:lang w:val="vi-VN" w:eastAsia="en-GB"/>
        </w:rPr>
        <w:t>.</w:t>
      </w:r>
      <w:r w:rsidRPr="005C7AFD">
        <w:rPr>
          <w:sz w:val="27"/>
          <w:szCs w:val="27"/>
        </w:rPr>
        <w:tab/>
      </w:r>
      <w:r w:rsidR="00FC72C8" w:rsidRPr="005C7AFD">
        <w:rPr>
          <w:sz w:val="27"/>
          <w:szCs w:val="27"/>
        </w:rPr>
        <w:t xml:space="preserve">                </w:t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nb-NO" w:eastAsia="en-GB"/>
        </w:rPr>
        <w:t>Cục đất sét</w:t>
      </w:r>
      <w:r w:rsidRPr="005C7AFD">
        <w:rPr>
          <w:sz w:val="27"/>
          <w:szCs w:val="27"/>
          <w:lang w:val="vi-VN" w:eastAsia="en-GB"/>
        </w:rPr>
        <w:t>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9: </w:t>
      </w:r>
      <w:r w:rsidRPr="005C7AFD">
        <w:rPr>
          <w:spacing w:val="-4"/>
          <w:sz w:val="27"/>
          <w:szCs w:val="27"/>
          <w:lang w:val="pt-BR"/>
        </w:rPr>
        <w:t xml:space="preserve">Công thức nào dưới đây tính </w:t>
      </w:r>
      <w:r w:rsidRPr="005C7AFD">
        <w:rPr>
          <w:spacing w:val="-4"/>
          <w:sz w:val="27"/>
          <w:szCs w:val="27"/>
          <w:lang w:val="vi-VN"/>
        </w:rPr>
        <w:t>trọng</w:t>
      </w:r>
      <w:r w:rsidRPr="005C7AFD">
        <w:rPr>
          <w:spacing w:val="-4"/>
          <w:sz w:val="27"/>
          <w:szCs w:val="27"/>
          <w:lang w:val="pt-BR"/>
        </w:rPr>
        <w:t xml:space="preserve"> lượng riêng của một chất?</w:t>
      </w:r>
    </w:p>
    <w:p w:rsidR="00D37472" w:rsidRPr="005C7AFD" w:rsidRDefault="00D37472" w:rsidP="000B2B12">
      <w:pPr>
        <w:tabs>
          <w:tab w:val="left" w:pos="200"/>
          <w:tab w:val="left" w:pos="2700"/>
          <w:tab w:val="left" w:pos="5200"/>
          <w:tab w:val="left" w:pos="77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pacing w:val="-3"/>
          <w:sz w:val="27"/>
          <w:szCs w:val="27"/>
          <w:lang w:val="sv-SE"/>
        </w:rPr>
        <w:t>d = P.V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pacing w:val="-3"/>
          <w:sz w:val="27"/>
          <w:szCs w:val="27"/>
          <w:lang w:val="sv-SE"/>
        </w:rPr>
        <w:t>d = m.V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i/>
          <w:w w:val="102"/>
          <w:position w:val="-26"/>
          <w:sz w:val="27"/>
          <w:szCs w:val="27"/>
          <w:lang w:val="sv-SE"/>
        </w:rPr>
        <w:object w:dxaOrig="700" w:dyaOrig="660">
          <v:shape id="_x0000_i1028" type="#_x0000_t75" style="width:35.25pt;height:33.75pt" o:ole="">
            <v:imagedata r:id="rId11" o:title=""/>
          </v:shape>
          <o:OLEObject Type="Embed" ProgID="Equation.DSMT4" ShapeID="_x0000_i1028" DrawAspect="Content" ObjectID="_1638548414" r:id="rId15"/>
        </w:objec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i/>
          <w:color w:val="FF0000"/>
          <w:w w:val="102"/>
          <w:position w:val="-26"/>
          <w:sz w:val="27"/>
          <w:szCs w:val="27"/>
          <w:lang w:val="sv-SE"/>
        </w:rPr>
        <w:object w:dxaOrig="700" w:dyaOrig="660">
          <v:shape id="_x0000_i1029" type="#_x0000_t75" style="width:35.25pt;height:33.75pt" o:ole="">
            <v:imagedata r:id="rId9" o:title=""/>
          </v:shape>
          <o:OLEObject Type="Embed" ProgID="Equation.DSMT4" ShapeID="_x0000_i1029" DrawAspect="Content" ObjectID="_1638548415" r:id="rId16"/>
        </w:objec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20: </w:t>
      </w:r>
      <w:r w:rsidRPr="005C7AFD">
        <w:rPr>
          <w:sz w:val="27"/>
          <w:szCs w:val="27"/>
          <w:lang w:val="pt-BR"/>
        </w:rPr>
        <w:t>Phương, chiều của trọng lực là: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>Phương thẳng đứng, chiều từ dưới lên trên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color w:val="FF0000"/>
          <w:sz w:val="27"/>
          <w:szCs w:val="27"/>
          <w:lang w:val="pt-BR"/>
        </w:rPr>
        <w:t>Phương thẳng đứng, chiều từ trên xuống dưới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t-BR"/>
        </w:rPr>
        <w:t>Phương nằm ngang, chiều từ trên xuống dưới.</w:t>
      </w:r>
    </w:p>
    <w:p w:rsidR="0097207F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t-BR"/>
        </w:rPr>
        <w:t>Phương thẳng đứng, chiều từ trái qua phải.</w:t>
      </w:r>
    </w:p>
    <w:p w:rsidR="002C12E8" w:rsidRPr="005C7AFD" w:rsidRDefault="002C12E8" w:rsidP="000B2B12">
      <w:pPr>
        <w:rPr>
          <w:b/>
          <w:sz w:val="27"/>
          <w:szCs w:val="27"/>
          <w:u w:val="single"/>
          <w:lang w:val="nl-NL"/>
        </w:rPr>
      </w:pPr>
    </w:p>
    <w:p w:rsidR="0097207F" w:rsidRPr="005C7AFD" w:rsidRDefault="0097207F" w:rsidP="000B2B12">
      <w:pPr>
        <w:rPr>
          <w:b/>
          <w:sz w:val="27"/>
          <w:szCs w:val="27"/>
          <w:lang w:val="nl-NL"/>
        </w:rPr>
      </w:pPr>
      <w:r w:rsidRPr="005C7AFD">
        <w:rPr>
          <w:b/>
          <w:sz w:val="27"/>
          <w:szCs w:val="27"/>
          <w:u w:val="single"/>
          <w:lang w:val="nl-NL"/>
        </w:rPr>
        <w:t>II. TỰ LUẬN:</w:t>
      </w:r>
      <w:r w:rsidRPr="005C7AFD">
        <w:rPr>
          <w:b/>
          <w:sz w:val="27"/>
          <w:szCs w:val="27"/>
          <w:lang w:val="nl-NL"/>
        </w:rPr>
        <w:t xml:space="preserve"> (5 điểm)</w:t>
      </w:r>
    </w:p>
    <w:p w:rsidR="00D45BC0" w:rsidRPr="005C7AFD" w:rsidRDefault="00D45BC0" w:rsidP="000B2B12">
      <w:pPr>
        <w:jc w:val="both"/>
        <w:rPr>
          <w:b/>
          <w:sz w:val="27"/>
          <w:szCs w:val="27"/>
          <w:lang w:val="fr-FR"/>
        </w:rPr>
      </w:pPr>
      <w:r w:rsidRPr="005C7AFD">
        <w:rPr>
          <w:b/>
          <w:sz w:val="27"/>
          <w:szCs w:val="27"/>
          <w:lang w:val="fr-FR"/>
        </w:rPr>
        <w:t xml:space="preserve">Câu 1: </w:t>
      </w:r>
      <w:r w:rsidRPr="005C7AFD">
        <w:rPr>
          <w:i/>
          <w:sz w:val="27"/>
          <w:szCs w:val="27"/>
          <w:lang w:val="fr-FR"/>
        </w:rPr>
        <w:t>(</w:t>
      </w:r>
      <w:r w:rsidRPr="005C7AFD">
        <w:rPr>
          <w:i/>
          <w:sz w:val="27"/>
          <w:szCs w:val="27"/>
          <w:lang w:val="vi-VN"/>
        </w:rPr>
        <w:t>2</w:t>
      </w:r>
      <w:r w:rsidRPr="005C7AFD">
        <w:rPr>
          <w:i/>
          <w:sz w:val="27"/>
          <w:szCs w:val="27"/>
          <w:lang w:val="fr-FR"/>
        </w:rPr>
        <w:t xml:space="preserve"> điểm)</w:t>
      </w:r>
    </w:p>
    <w:p w:rsidR="00D45BC0" w:rsidRPr="005C7AFD" w:rsidRDefault="00D45BC0" w:rsidP="000B2B12">
      <w:pPr>
        <w:jc w:val="both"/>
        <w:rPr>
          <w:sz w:val="27"/>
          <w:szCs w:val="27"/>
          <w:lang w:val="fr-FR"/>
        </w:rPr>
      </w:pPr>
      <w:r w:rsidRPr="005C7AFD">
        <w:rPr>
          <w:sz w:val="27"/>
          <w:szCs w:val="27"/>
          <w:lang w:val="vi-VN"/>
        </w:rPr>
        <w:t xml:space="preserve">a) Kể tên các loại máy cơ đơn giản thường dùng? </w:t>
      </w:r>
      <w:r w:rsidRPr="005C7AFD">
        <w:rPr>
          <w:sz w:val="27"/>
          <w:szCs w:val="27"/>
          <w:lang w:val="fr-FR"/>
        </w:rPr>
        <w:t xml:space="preserve">Dùng máy cơ đơn giản có lợi gì? </w:t>
      </w:r>
    </w:p>
    <w:p w:rsidR="00D45BC0" w:rsidRPr="005C7AFD" w:rsidRDefault="00D45BC0" w:rsidP="000B2B12">
      <w:pPr>
        <w:jc w:val="both"/>
        <w:rPr>
          <w:bCs/>
          <w:sz w:val="27"/>
          <w:szCs w:val="27"/>
        </w:rPr>
      </w:pPr>
      <w:r w:rsidRPr="005C7AFD">
        <w:rPr>
          <w:sz w:val="27"/>
          <w:szCs w:val="27"/>
          <w:lang w:val="vi-VN"/>
        </w:rPr>
        <w:t>b)</w:t>
      </w:r>
      <w:r w:rsidR="000B2B12" w:rsidRPr="005C7AFD">
        <w:rPr>
          <w:sz w:val="27"/>
          <w:szCs w:val="27"/>
        </w:rPr>
        <w:t xml:space="preserve"> </w:t>
      </w:r>
      <w:r w:rsidRPr="005C7AFD">
        <w:rPr>
          <w:bCs/>
          <w:sz w:val="27"/>
          <w:szCs w:val="27"/>
        </w:rPr>
        <w:t>Hãy nêu tên máy cơ đơn giản mà người ta dùng trong các công việc hoặc dụng cụ sau đây:</w:t>
      </w:r>
    </w:p>
    <w:p w:rsidR="00A9018D" w:rsidRPr="005C7AFD" w:rsidRDefault="00A9018D" w:rsidP="000B2B12">
      <w:pPr>
        <w:jc w:val="both"/>
        <w:rPr>
          <w:bCs/>
          <w:sz w:val="27"/>
          <w:szCs w:val="27"/>
        </w:rPr>
      </w:pPr>
      <w:r w:rsidRPr="005C7AFD">
        <w:rPr>
          <w:sz w:val="27"/>
          <w:szCs w:val="27"/>
          <w:lang w:val="vi-VN"/>
        </w:rPr>
        <w:t xml:space="preserve">- </w:t>
      </w:r>
      <w:r w:rsidRPr="005C7AFD">
        <w:rPr>
          <w:bCs/>
          <w:sz w:val="27"/>
          <w:szCs w:val="27"/>
        </w:rPr>
        <w:t xml:space="preserve">Kéo thùng nước từ giếng lên.   </w:t>
      </w:r>
    </w:p>
    <w:p w:rsidR="00A9018D" w:rsidRPr="005C7AFD" w:rsidRDefault="00A9018D" w:rsidP="000B2B12">
      <w:pPr>
        <w:jc w:val="both"/>
        <w:rPr>
          <w:sz w:val="27"/>
          <w:szCs w:val="27"/>
          <w:lang w:val="vi-VN"/>
        </w:rPr>
      </w:pPr>
      <w:r w:rsidRPr="005C7AFD">
        <w:rPr>
          <w:sz w:val="27"/>
          <w:szCs w:val="27"/>
          <w:lang w:val="vi-VN"/>
        </w:rPr>
        <w:t xml:space="preserve">- </w:t>
      </w:r>
      <w:r w:rsidRPr="005C7AFD">
        <w:rPr>
          <w:bCs/>
          <w:sz w:val="27"/>
          <w:szCs w:val="27"/>
          <w:lang w:val="vi-VN"/>
        </w:rPr>
        <w:t>Kéo cắt giấy.</w:t>
      </w:r>
    </w:p>
    <w:tbl>
      <w:tblPr>
        <w:tblW w:w="10344" w:type="dxa"/>
        <w:tblInd w:w="108" w:type="dxa"/>
        <w:tblLook w:val="01E0" w:firstRow="1" w:lastRow="1" w:firstColumn="1" w:lastColumn="1" w:noHBand="0" w:noVBand="0"/>
      </w:tblPr>
      <w:tblGrid>
        <w:gridCol w:w="10344"/>
      </w:tblGrid>
      <w:tr w:rsidR="00D45BC0" w:rsidRPr="005C7AFD" w:rsidTr="009849A8">
        <w:tc>
          <w:tcPr>
            <w:tcW w:w="10344" w:type="dxa"/>
            <w:shd w:val="clear" w:color="auto" w:fill="auto"/>
          </w:tcPr>
          <w:p w:rsidR="002C12E8" w:rsidRPr="005C7AFD" w:rsidRDefault="00D45BC0" w:rsidP="000B2B12">
            <w:pPr>
              <w:ind w:left="-110"/>
              <w:jc w:val="both"/>
              <w:rPr>
                <w:i/>
                <w:sz w:val="27"/>
                <w:szCs w:val="27"/>
                <w:lang w:val="fr-FR"/>
              </w:rPr>
            </w:pPr>
            <w:r w:rsidRPr="005C7AFD">
              <w:rPr>
                <w:b/>
                <w:sz w:val="27"/>
                <w:szCs w:val="27"/>
                <w:lang w:val="fr-FR"/>
              </w:rPr>
              <w:t xml:space="preserve">Câu 2: </w:t>
            </w:r>
            <w:r w:rsidRPr="005C7AFD">
              <w:rPr>
                <w:i/>
                <w:sz w:val="27"/>
                <w:szCs w:val="27"/>
                <w:lang w:val="fr-FR"/>
              </w:rPr>
              <w:t>(2 điểm)</w:t>
            </w:r>
            <w:r w:rsidR="000B2B12" w:rsidRPr="005C7AFD">
              <w:rPr>
                <w:i/>
                <w:sz w:val="27"/>
                <w:szCs w:val="27"/>
                <w:lang w:val="fr-FR"/>
              </w:rPr>
              <w:t xml:space="preserve"> </w:t>
            </w:r>
          </w:p>
          <w:p w:rsidR="00D45BC0" w:rsidRPr="005C7AFD" w:rsidRDefault="00F21735" w:rsidP="000B2B12">
            <w:pPr>
              <w:ind w:left="-110"/>
              <w:jc w:val="both"/>
              <w:rPr>
                <w:sz w:val="27"/>
                <w:szCs w:val="27"/>
                <w:lang w:bidi="th-TH"/>
              </w:rPr>
            </w:pPr>
            <w:r>
              <w:rPr>
                <w:sz w:val="27"/>
                <w:szCs w:val="27"/>
                <w:lang w:bidi="th-TH"/>
              </w:rPr>
              <w:t>Một vật có khối lượng</w:t>
            </w:r>
            <w:r w:rsidR="00D45BC0" w:rsidRPr="005C7AFD">
              <w:rPr>
                <w:sz w:val="27"/>
                <w:szCs w:val="27"/>
                <w:lang w:bidi="th-TH"/>
              </w:rPr>
              <w:t xml:space="preserve"> </w:t>
            </w:r>
            <w:r w:rsidR="00235777">
              <w:rPr>
                <w:sz w:val="27"/>
                <w:szCs w:val="27"/>
                <w:lang w:val="vi-VN" w:bidi="th-TH"/>
              </w:rPr>
              <w:t>54</w:t>
            </w:r>
            <w:r w:rsidR="00235777">
              <w:rPr>
                <w:sz w:val="27"/>
                <w:szCs w:val="27"/>
                <w:lang w:bidi="th-TH"/>
              </w:rPr>
              <w:t>kg và có thể tích 20d</w:t>
            </w:r>
            <w:r w:rsidR="00D45BC0" w:rsidRPr="005C7AFD">
              <w:rPr>
                <w:sz w:val="27"/>
                <w:szCs w:val="27"/>
                <w:lang w:bidi="th-TH"/>
              </w:rPr>
              <w:t>m</w:t>
            </w:r>
            <w:r w:rsidR="00D45BC0" w:rsidRPr="005C7AFD">
              <w:rPr>
                <w:sz w:val="27"/>
                <w:szCs w:val="27"/>
                <w:vertAlign w:val="superscript"/>
                <w:lang w:bidi="th-TH"/>
              </w:rPr>
              <w:t>3</w:t>
            </w:r>
            <w:r w:rsidR="00D45BC0" w:rsidRPr="005C7AFD">
              <w:rPr>
                <w:sz w:val="27"/>
                <w:szCs w:val="27"/>
                <w:lang w:bidi="th-TH"/>
              </w:rPr>
              <w:t>.</w:t>
            </w:r>
          </w:p>
          <w:p w:rsidR="00D45BC0" w:rsidRPr="005C7AFD" w:rsidRDefault="00D45BC0" w:rsidP="000B2B12">
            <w:pPr>
              <w:ind w:left="-110"/>
              <w:jc w:val="both"/>
              <w:rPr>
                <w:sz w:val="27"/>
                <w:szCs w:val="27"/>
                <w:lang w:bidi="th-TH"/>
              </w:rPr>
            </w:pPr>
            <w:r w:rsidRPr="005C7AFD">
              <w:rPr>
                <w:sz w:val="27"/>
                <w:szCs w:val="27"/>
                <w:lang w:bidi="th-TH"/>
              </w:rPr>
              <w:t>a) Tính khối lượng riêng của chất làm nên vật? Cho biết vật làm bằng chất gì?</w:t>
            </w:r>
          </w:p>
          <w:p w:rsidR="00D45BC0" w:rsidRPr="005C7AFD" w:rsidRDefault="00D45BC0" w:rsidP="000B2B12">
            <w:pPr>
              <w:ind w:left="-110"/>
              <w:jc w:val="both"/>
              <w:rPr>
                <w:sz w:val="27"/>
                <w:szCs w:val="27"/>
                <w:lang w:bidi="th-TH"/>
              </w:rPr>
            </w:pPr>
            <w:r w:rsidRPr="005C7AFD">
              <w:rPr>
                <w:sz w:val="27"/>
                <w:szCs w:val="27"/>
                <w:lang w:bidi="th-TH"/>
              </w:rPr>
              <w:t>b) Tính trọng lượng riêng của vật?</w:t>
            </w:r>
          </w:p>
          <w:p w:rsidR="00D45BC0" w:rsidRPr="005C7AFD" w:rsidRDefault="00D45BC0" w:rsidP="000B2B12">
            <w:pPr>
              <w:jc w:val="both"/>
              <w:rPr>
                <w:sz w:val="27"/>
                <w:szCs w:val="27"/>
                <w:lang w:bidi="th-TH"/>
              </w:rPr>
            </w:pPr>
            <w:r w:rsidRPr="005C7AFD">
              <w:rPr>
                <w:sz w:val="27"/>
                <w:szCs w:val="27"/>
                <w:lang w:bidi="th-TH"/>
              </w:rPr>
              <w:t>(Biết D</w:t>
            </w:r>
            <w:r w:rsidRPr="005C7AFD">
              <w:rPr>
                <w:sz w:val="27"/>
                <w:szCs w:val="27"/>
                <w:vertAlign w:val="subscript"/>
                <w:lang w:bidi="th-TH"/>
              </w:rPr>
              <w:t>đá</w:t>
            </w:r>
            <w:r w:rsidRPr="005C7AFD">
              <w:rPr>
                <w:sz w:val="27"/>
                <w:szCs w:val="27"/>
                <w:lang w:bidi="th-TH"/>
              </w:rPr>
              <w:t xml:space="preserve"> = 2600kg/m</w:t>
            </w:r>
            <w:r w:rsidRPr="005C7AFD">
              <w:rPr>
                <w:sz w:val="27"/>
                <w:szCs w:val="27"/>
                <w:vertAlign w:val="superscript"/>
                <w:lang w:bidi="th-TH"/>
              </w:rPr>
              <w:t>3</w:t>
            </w:r>
            <w:r w:rsidRPr="005C7AFD">
              <w:rPr>
                <w:sz w:val="27"/>
                <w:szCs w:val="27"/>
                <w:lang w:bidi="th-TH"/>
              </w:rPr>
              <w:t>, D</w:t>
            </w:r>
            <w:r w:rsidRPr="005C7AFD">
              <w:rPr>
                <w:sz w:val="27"/>
                <w:szCs w:val="27"/>
                <w:vertAlign w:val="subscript"/>
                <w:lang w:bidi="th-TH"/>
              </w:rPr>
              <w:t>sắt</w:t>
            </w:r>
            <w:r w:rsidRPr="005C7AFD">
              <w:rPr>
                <w:sz w:val="27"/>
                <w:szCs w:val="27"/>
                <w:lang w:bidi="th-TH"/>
              </w:rPr>
              <w:t xml:space="preserve"> = 7800kg/m</w:t>
            </w:r>
            <w:r w:rsidRPr="005C7AFD">
              <w:rPr>
                <w:sz w:val="27"/>
                <w:szCs w:val="27"/>
                <w:vertAlign w:val="superscript"/>
                <w:lang w:bidi="th-TH"/>
              </w:rPr>
              <w:t>3</w:t>
            </w:r>
            <w:r w:rsidRPr="005C7AFD">
              <w:rPr>
                <w:sz w:val="27"/>
                <w:szCs w:val="27"/>
                <w:lang w:bidi="th-TH"/>
              </w:rPr>
              <w:t>, D</w:t>
            </w:r>
            <w:r w:rsidR="00D731BA">
              <w:rPr>
                <w:sz w:val="27"/>
                <w:szCs w:val="27"/>
                <w:vertAlign w:val="subscript"/>
                <w:lang w:bidi="th-TH"/>
              </w:rPr>
              <w:t>n</w:t>
            </w:r>
            <w:r w:rsidRPr="005C7AFD">
              <w:rPr>
                <w:sz w:val="27"/>
                <w:szCs w:val="27"/>
                <w:vertAlign w:val="subscript"/>
                <w:lang w:bidi="th-TH"/>
              </w:rPr>
              <w:t>hôm</w:t>
            </w:r>
            <w:r w:rsidRPr="005C7AFD">
              <w:rPr>
                <w:sz w:val="27"/>
                <w:szCs w:val="27"/>
                <w:lang w:bidi="th-TH"/>
              </w:rPr>
              <w:t xml:space="preserve"> = 2700kg/m</w:t>
            </w:r>
            <w:r w:rsidRPr="005C7AFD">
              <w:rPr>
                <w:sz w:val="27"/>
                <w:szCs w:val="27"/>
                <w:vertAlign w:val="superscript"/>
                <w:lang w:bidi="th-TH"/>
              </w:rPr>
              <w:t>3</w:t>
            </w:r>
            <w:r w:rsidRPr="005C7AFD">
              <w:rPr>
                <w:sz w:val="27"/>
                <w:szCs w:val="27"/>
                <w:lang w:bidi="th-TH"/>
              </w:rPr>
              <w:t>)</w:t>
            </w:r>
          </w:p>
          <w:p w:rsidR="002C12E8" w:rsidRPr="005C7AFD" w:rsidRDefault="00EC6B8A" w:rsidP="000B2B12">
            <w:pPr>
              <w:ind w:left="-110"/>
              <w:jc w:val="both"/>
              <w:rPr>
                <w:i/>
                <w:sz w:val="27"/>
                <w:szCs w:val="27"/>
                <w:lang w:val="fr-FR"/>
              </w:rPr>
            </w:pPr>
            <w:r w:rsidRPr="005C7AFD">
              <w:rPr>
                <w:b/>
                <w:sz w:val="27"/>
                <w:szCs w:val="27"/>
                <w:lang w:val="fr-FR"/>
              </w:rPr>
              <w:t>Câu 3</w:t>
            </w:r>
            <w:r w:rsidR="00D45BC0" w:rsidRPr="005C7AFD">
              <w:rPr>
                <w:b/>
                <w:sz w:val="27"/>
                <w:szCs w:val="27"/>
                <w:lang w:val="fr-FR"/>
              </w:rPr>
              <w:t xml:space="preserve">: </w:t>
            </w:r>
            <w:r w:rsidR="00D45BC0" w:rsidRPr="005C7AFD">
              <w:rPr>
                <w:i/>
                <w:sz w:val="27"/>
                <w:szCs w:val="27"/>
                <w:lang w:val="fr-FR"/>
              </w:rPr>
              <w:t>(</w:t>
            </w:r>
            <w:r w:rsidR="00D45BC0" w:rsidRPr="005C7AFD">
              <w:rPr>
                <w:i/>
                <w:sz w:val="27"/>
                <w:szCs w:val="27"/>
                <w:lang w:val="vi-VN"/>
              </w:rPr>
              <w:t xml:space="preserve">1 </w:t>
            </w:r>
            <w:r w:rsidR="00D45BC0" w:rsidRPr="005C7AFD">
              <w:rPr>
                <w:i/>
                <w:sz w:val="27"/>
                <w:szCs w:val="27"/>
                <w:lang w:val="fr-FR"/>
              </w:rPr>
              <w:t>điểm)</w:t>
            </w:r>
            <w:r w:rsidR="000B2B12" w:rsidRPr="005C7AFD">
              <w:rPr>
                <w:i/>
                <w:sz w:val="27"/>
                <w:szCs w:val="27"/>
                <w:lang w:val="fr-FR"/>
              </w:rPr>
              <w:t xml:space="preserve"> </w:t>
            </w:r>
          </w:p>
          <w:p w:rsidR="00D45BC0" w:rsidRPr="005C7AFD" w:rsidRDefault="00BC6CA0" w:rsidP="000B2B12">
            <w:pPr>
              <w:ind w:left="-110"/>
              <w:jc w:val="both"/>
              <w:rPr>
                <w:sz w:val="27"/>
                <w:szCs w:val="27"/>
                <w:lang w:bidi="th-TH"/>
              </w:rPr>
            </w:pPr>
            <w:r w:rsidRPr="005C7AFD">
              <w:rPr>
                <w:sz w:val="27"/>
                <w:szCs w:val="27"/>
              </w:rPr>
              <w:t xml:space="preserve">Hai quả cầu A và B có cùng </w:t>
            </w:r>
            <w:r w:rsidRPr="005C7AFD">
              <w:rPr>
                <w:sz w:val="27"/>
                <w:szCs w:val="27"/>
                <w:lang w:val="vi-VN"/>
              </w:rPr>
              <w:t>thể tích</w:t>
            </w:r>
            <w:r w:rsidRPr="005C7AFD">
              <w:rPr>
                <w:sz w:val="27"/>
                <w:szCs w:val="27"/>
              </w:rPr>
              <w:t xml:space="preserve">, biết rằng </w:t>
            </w:r>
            <w:r w:rsidRPr="005C7AFD">
              <w:rPr>
                <w:sz w:val="27"/>
                <w:szCs w:val="27"/>
                <w:lang w:val="vi-VN"/>
              </w:rPr>
              <w:t>khối lượng</w:t>
            </w:r>
            <w:r w:rsidRPr="005C7AFD">
              <w:rPr>
                <w:sz w:val="27"/>
                <w:szCs w:val="27"/>
              </w:rPr>
              <w:t xml:space="preserve"> của </w:t>
            </w:r>
            <w:r w:rsidR="00235777">
              <w:rPr>
                <w:sz w:val="27"/>
                <w:szCs w:val="27"/>
              </w:rPr>
              <w:t>quả cầu</w:t>
            </w:r>
            <w:r w:rsidRPr="005C7AFD">
              <w:rPr>
                <w:sz w:val="27"/>
                <w:szCs w:val="27"/>
              </w:rPr>
              <w:t xml:space="preserve"> A lớn hơn </w:t>
            </w:r>
            <w:r w:rsidR="00235777">
              <w:rPr>
                <w:sz w:val="27"/>
                <w:szCs w:val="27"/>
              </w:rPr>
              <w:t>quả cầu</w:t>
            </w:r>
            <w:r w:rsidRPr="005C7AFD">
              <w:rPr>
                <w:sz w:val="27"/>
                <w:szCs w:val="27"/>
              </w:rPr>
              <w:t xml:space="preserve"> B. Hỏi </w:t>
            </w:r>
            <w:r w:rsidRPr="005C7AFD">
              <w:rPr>
                <w:sz w:val="27"/>
                <w:szCs w:val="27"/>
                <w:lang w:val="vi-VN"/>
              </w:rPr>
              <w:t>quả cầu</w:t>
            </w:r>
            <w:r w:rsidRPr="005C7AFD">
              <w:rPr>
                <w:sz w:val="27"/>
                <w:szCs w:val="27"/>
              </w:rPr>
              <w:t xml:space="preserve"> nào có trọng lượng riêng lớn hơn? Vì sao?</w:t>
            </w:r>
          </w:p>
          <w:p w:rsidR="00D45BC0" w:rsidRPr="005C7AFD" w:rsidRDefault="00D45BC0" w:rsidP="000B2B12">
            <w:pPr>
              <w:rPr>
                <w:sz w:val="27"/>
                <w:szCs w:val="27"/>
              </w:rPr>
            </w:pPr>
          </w:p>
          <w:p w:rsidR="00D45BC0" w:rsidRPr="005C7AFD" w:rsidRDefault="00D45BC0" w:rsidP="000B2B12">
            <w:pPr>
              <w:rPr>
                <w:sz w:val="27"/>
                <w:szCs w:val="27"/>
              </w:rPr>
            </w:pPr>
          </w:p>
        </w:tc>
      </w:tr>
    </w:tbl>
    <w:tbl>
      <w:tblPr>
        <w:tblStyle w:val="TableGrid"/>
        <w:tblW w:w="106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0"/>
        <w:gridCol w:w="5728"/>
      </w:tblGrid>
      <w:tr w:rsidR="00163F20" w:rsidRPr="005C7AFD" w:rsidTr="00710876">
        <w:trPr>
          <w:trHeight w:val="889"/>
        </w:trPr>
        <w:tc>
          <w:tcPr>
            <w:tcW w:w="4910" w:type="dxa"/>
          </w:tcPr>
          <w:p w:rsidR="009849A8" w:rsidRDefault="009849A8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TRƯỜNG THCS THƯỢNG THANH</w:t>
            </w:r>
          </w:p>
          <w:p w:rsidR="00163F20" w:rsidRPr="005C7AFD" w:rsidRDefault="00BC6CA0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NĂM HỌC</w:t>
            </w:r>
            <w:r w:rsidRPr="005C7AFD">
              <w:rPr>
                <w:b/>
                <w:sz w:val="27"/>
                <w:szCs w:val="27"/>
                <w:lang w:val="vi-VN"/>
              </w:rPr>
              <w:t xml:space="preserve">: </w:t>
            </w:r>
            <w:r w:rsidRPr="005C7AFD">
              <w:rPr>
                <w:b/>
                <w:sz w:val="27"/>
                <w:szCs w:val="27"/>
              </w:rPr>
              <w:t>2019 - 2020</w:t>
            </w:r>
          </w:p>
          <w:p w:rsidR="00163F20" w:rsidRPr="005C7AFD" w:rsidRDefault="000B2B12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  <w:u w:val="single"/>
              </w:rPr>
            </w:pPr>
            <w:r w:rsidRPr="005C7AFD">
              <w:rPr>
                <w:b/>
                <w:sz w:val="27"/>
                <w:szCs w:val="27"/>
                <w:u w:val="single"/>
              </w:rPr>
              <w:t>ĐỀ</w:t>
            </w:r>
            <w:r w:rsidR="00163F20" w:rsidRPr="005C7AFD">
              <w:rPr>
                <w:b/>
                <w:sz w:val="27"/>
                <w:szCs w:val="27"/>
                <w:u w:val="single"/>
              </w:rPr>
              <w:t xml:space="preserve"> VL</w:t>
            </w:r>
            <w:r w:rsidR="00BC6CA0" w:rsidRPr="005C7AFD">
              <w:rPr>
                <w:b/>
                <w:sz w:val="27"/>
                <w:szCs w:val="27"/>
                <w:u w:val="single"/>
                <w:lang w:val="vi-VN"/>
              </w:rPr>
              <w:t>6</w:t>
            </w:r>
            <w:r w:rsidR="00BC6CA0" w:rsidRPr="005C7AFD">
              <w:rPr>
                <w:b/>
                <w:sz w:val="27"/>
                <w:szCs w:val="27"/>
                <w:u w:val="single"/>
              </w:rPr>
              <w:t>02</w:t>
            </w:r>
          </w:p>
        </w:tc>
        <w:tc>
          <w:tcPr>
            <w:tcW w:w="5728" w:type="dxa"/>
          </w:tcPr>
          <w:p w:rsidR="009849A8" w:rsidRDefault="009849A8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HƯỚNG DẪN CHẤM VÀ BIỂU ĐIỂM</w:t>
            </w: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 xml:space="preserve">ĐỀ KIỂM TRA HỌC KÌ I </w:t>
            </w: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MÔN</w:t>
            </w:r>
            <w:r w:rsidR="00BC6CA0" w:rsidRPr="005C7AFD">
              <w:rPr>
                <w:b/>
                <w:sz w:val="27"/>
                <w:szCs w:val="27"/>
                <w:lang w:val="vi-VN"/>
              </w:rPr>
              <w:t>:</w:t>
            </w:r>
            <w:r w:rsidRPr="005C7AFD">
              <w:rPr>
                <w:b/>
                <w:sz w:val="27"/>
                <w:szCs w:val="27"/>
              </w:rPr>
              <w:t xml:space="preserve"> VẬT LÝ </w:t>
            </w:r>
            <w:r w:rsidR="00BC6CA0" w:rsidRPr="005C7AFD">
              <w:rPr>
                <w:b/>
                <w:sz w:val="27"/>
                <w:szCs w:val="27"/>
                <w:lang w:val="vi-VN"/>
              </w:rPr>
              <w:t xml:space="preserve">– KHỐI </w:t>
            </w:r>
            <w:r w:rsidRPr="005C7AFD">
              <w:rPr>
                <w:b/>
                <w:sz w:val="27"/>
                <w:szCs w:val="27"/>
              </w:rPr>
              <w:t>6</w:t>
            </w:r>
          </w:p>
          <w:p w:rsidR="00163F20" w:rsidRPr="005C7AFD" w:rsidRDefault="00163F20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</w:p>
        </w:tc>
      </w:tr>
    </w:tbl>
    <w:p w:rsidR="00163F20" w:rsidRPr="005C7AFD" w:rsidRDefault="00163F20" w:rsidP="000B2B12">
      <w:pPr>
        <w:jc w:val="both"/>
        <w:rPr>
          <w:b/>
          <w:color w:val="000000"/>
          <w:sz w:val="27"/>
          <w:szCs w:val="27"/>
          <w:lang w:val="pl-PL"/>
        </w:rPr>
      </w:pPr>
      <w:r w:rsidRPr="005C7AFD">
        <w:rPr>
          <w:b/>
          <w:bCs/>
          <w:color w:val="000000"/>
          <w:sz w:val="27"/>
          <w:szCs w:val="27"/>
          <w:u w:val="single"/>
          <w:lang w:val="sv-SE" w:eastAsia="af-ZA"/>
        </w:rPr>
        <w:t>I. TRẮC NGHIỆM:</w:t>
      </w:r>
      <w:r w:rsidR="00FC72C8" w:rsidRPr="005C7AFD">
        <w:rPr>
          <w:b/>
          <w:bCs/>
          <w:color w:val="000000"/>
          <w:sz w:val="27"/>
          <w:szCs w:val="27"/>
          <w:u w:val="single"/>
          <w:lang w:val="sv-SE" w:eastAsia="af-ZA"/>
        </w:rPr>
        <w:t xml:space="preserve"> </w:t>
      </w:r>
      <w:r w:rsidRPr="005C7AFD">
        <w:rPr>
          <w:b/>
          <w:color w:val="000000"/>
          <w:sz w:val="27"/>
          <w:szCs w:val="27"/>
          <w:lang w:val="sv-SE" w:eastAsia="af-ZA"/>
        </w:rPr>
        <w:t>(5 điểm)</w:t>
      </w:r>
    </w:p>
    <w:p w:rsidR="00163F20" w:rsidRPr="005C7AFD" w:rsidRDefault="00163F20" w:rsidP="000B2B12">
      <w:pPr>
        <w:jc w:val="both"/>
        <w:rPr>
          <w:b/>
          <w:color w:val="000000"/>
          <w:sz w:val="27"/>
          <w:szCs w:val="27"/>
          <w:u w:val="single"/>
          <w:lang w:val="pl-PL"/>
        </w:rPr>
      </w:pPr>
      <w:r w:rsidRPr="005C7AFD">
        <w:rPr>
          <w:color w:val="000000"/>
          <w:sz w:val="27"/>
          <w:szCs w:val="27"/>
          <w:lang w:val="pl-PL"/>
        </w:rPr>
        <w:t>Mỗi câu chọn đúng được 0,25 điểm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4"/>
        <w:gridCol w:w="7"/>
        <w:gridCol w:w="977"/>
        <w:gridCol w:w="976"/>
        <w:gridCol w:w="967"/>
        <w:gridCol w:w="859"/>
        <w:gridCol w:w="861"/>
        <w:gridCol w:w="859"/>
        <w:gridCol w:w="861"/>
        <w:gridCol w:w="859"/>
        <w:gridCol w:w="836"/>
        <w:gridCol w:w="841"/>
      </w:tblGrid>
      <w:tr w:rsidR="00163F20" w:rsidRPr="005C7AFD" w:rsidTr="008E2EBC">
        <w:tc>
          <w:tcPr>
            <w:tcW w:w="1251" w:type="dxa"/>
            <w:gridSpan w:val="2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Câu</w:t>
            </w:r>
          </w:p>
        </w:tc>
        <w:tc>
          <w:tcPr>
            <w:tcW w:w="977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</w:t>
            </w:r>
          </w:p>
        </w:tc>
        <w:tc>
          <w:tcPr>
            <w:tcW w:w="976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2</w:t>
            </w:r>
          </w:p>
        </w:tc>
        <w:tc>
          <w:tcPr>
            <w:tcW w:w="967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3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4</w:t>
            </w:r>
          </w:p>
        </w:tc>
        <w:tc>
          <w:tcPr>
            <w:tcW w:w="861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5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6</w:t>
            </w:r>
          </w:p>
        </w:tc>
        <w:tc>
          <w:tcPr>
            <w:tcW w:w="861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7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8</w:t>
            </w:r>
          </w:p>
        </w:tc>
        <w:tc>
          <w:tcPr>
            <w:tcW w:w="836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9</w:t>
            </w:r>
          </w:p>
        </w:tc>
        <w:tc>
          <w:tcPr>
            <w:tcW w:w="841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0</w:t>
            </w:r>
          </w:p>
        </w:tc>
      </w:tr>
      <w:tr w:rsidR="00163F20" w:rsidRPr="005C7AFD" w:rsidTr="008E2EBC">
        <w:tc>
          <w:tcPr>
            <w:tcW w:w="1251" w:type="dxa"/>
            <w:gridSpan w:val="2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Đáp án</w:t>
            </w:r>
          </w:p>
        </w:tc>
        <w:tc>
          <w:tcPr>
            <w:tcW w:w="977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976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  <w:tc>
          <w:tcPr>
            <w:tcW w:w="967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859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861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859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861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859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  <w:tc>
          <w:tcPr>
            <w:tcW w:w="836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841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A</w:t>
            </w:r>
          </w:p>
        </w:tc>
      </w:tr>
      <w:tr w:rsidR="00163F20" w:rsidRPr="005C7AFD" w:rsidTr="008E2EBC">
        <w:trPr>
          <w:trHeight w:val="217"/>
        </w:trPr>
        <w:tc>
          <w:tcPr>
            <w:tcW w:w="1244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Câu</w:t>
            </w:r>
          </w:p>
        </w:tc>
        <w:tc>
          <w:tcPr>
            <w:tcW w:w="984" w:type="dxa"/>
            <w:gridSpan w:val="2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1</w:t>
            </w:r>
          </w:p>
        </w:tc>
        <w:tc>
          <w:tcPr>
            <w:tcW w:w="976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2</w:t>
            </w:r>
          </w:p>
        </w:tc>
        <w:tc>
          <w:tcPr>
            <w:tcW w:w="967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3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4</w:t>
            </w:r>
          </w:p>
        </w:tc>
        <w:tc>
          <w:tcPr>
            <w:tcW w:w="861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5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6</w:t>
            </w:r>
          </w:p>
        </w:tc>
        <w:tc>
          <w:tcPr>
            <w:tcW w:w="861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7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8</w:t>
            </w:r>
          </w:p>
        </w:tc>
        <w:tc>
          <w:tcPr>
            <w:tcW w:w="836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9</w:t>
            </w:r>
          </w:p>
        </w:tc>
        <w:tc>
          <w:tcPr>
            <w:tcW w:w="841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20</w:t>
            </w:r>
          </w:p>
        </w:tc>
      </w:tr>
      <w:tr w:rsidR="00163F20" w:rsidRPr="005C7AFD" w:rsidTr="008E2EBC">
        <w:tc>
          <w:tcPr>
            <w:tcW w:w="1244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Đáp án</w:t>
            </w:r>
          </w:p>
        </w:tc>
        <w:tc>
          <w:tcPr>
            <w:tcW w:w="984" w:type="dxa"/>
            <w:gridSpan w:val="2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  <w:tc>
          <w:tcPr>
            <w:tcW w:w="976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967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A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A</w:t>
            </w:r>
          </w:p>
        </w:tc>
        <w:tc>
          <w:tcPr>
            <w:tcW w:w="861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A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861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859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  <w:tc>
          <w:tcPr>
            <w:tcW w:w="836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841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</w:tr>
    </w:tbl>
    <w:p w:rsidR="00163F20" w:rsidRPr="005C7AFD" w:rsidRDefault="00163F20" w:rsidP="000B2B12">
      <w:pPr>
        <w:rPr>
          <w:b/>
          <w:sz w:val="27"/>
          <w:szCs w:val="27"/>
        </w:rPr>
      </w:pPr>
      <w:r w:rsidRPr="005C7AFD">
        <w:rPr>
          <w:b/>
          <w:sz w:val="27"/>
          <w:szCs w:val="27"/>
          <w:u w:val="single"/>
        </w:rPr>
        <w:t>II. TỰ LUẬN</w:t>
      </w:r>
      <w:r w:rsidR="00FC72C8" w:rsidRPr="005C7AFD">
        <w:rPr>
          <w:b/>
          <w:sz w:val="27"/>
          <w:szCs w:val="27"/>
          <w:u w:val="single"/>
        </w:rPr>
        <w:t>:</w:t>
      </w:r>
      <w:r w:rsidRPr="005C7AFD">
        <w:rPr>
          <w:b/>
          <w:sz w:val="27"/>
          <w:szCs w:val="27"/>
        </w:rPr>
        <w:t xml:space="preserve"> (5 điểm)</w:t>
      </w:r>
    </w:p>
    <w:p w:rsidR="00A9018D" w:rsidRPr="005C7AFD" w:rsidRDefault="00A9018D" w:rsidP="000B2B12">
      <w:pPr>
        <w:rPr>
          <w:b/>
          <w:sz w:val="27"/>
          <w:szCs w:val="27"/>
        </w:rPr>
      </w:pPr>
    </w:p>
    <w:tbl>
      <w:tblPr>
        <w:tblStyle w:val="TableGrid"/>
        <w:tblW w:w="10201" w:type="dxa"/>
        <w:tblLayout w:type="fixed"/>
        <w:tblLook w:val="04A0" w:firstRow="1" w:lastRow="0" w:firstColumn="1" w:lastColumn="0" w:noHBand="0" w:noVBand="1"/>
      </w:tblPr>
      <w:tblGrid>
        <w:gridCol w:w="1271"/>
        <w:gridCol w:w="7796"/>
        <w:gridCol w:w="1134"/>
      </w:tblGrid>
      <w:tr w:rsidR="00A9018D" w:rsidRPr="005C7AFD" w:rsidTr="00D37472">
        <w:tc>
          <w:tcPr>
            <w:tcW w:w="1271" w:type="dxa"/>
          </w:tcPr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Câu</w:t>
            </w:r>
          </w:p>
        </w:tc>
        <w:tc>
          <w:tcPr>
            <w:tcW w:w="7796" w:type="dxa"/>
          </w:tcPr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Đáp án</w:t>
            </w:r>
          </w:p>
        </w:tc>
        <w:tc>
          <w:tcPr>
            <w:tcW w:w="1134" w:type="dxa"/>
          </w:tcPr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Biểu điểm</w:t>
            </w:r>
          </w:p>
        </w:tc>
      </w:tr>
      <w:tr w:rsidR="00A9018D" w:rsidRPr="005C7AFD" w:rsidTr="00D37472">
        <w:tc>
          <w:tcPr>
            <w:tcW w:w="1271" w:type="dxa"/>
          </w:tcPr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1</w:t>
            </w: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(</w:t>
            </w:r>
            <w:r w:rsidRPr="005C7AFD">
              <w:rPr>
                <w:b/>
                <w:sz w:val="27"/>
                <w:szCs w:val="27"/>
                <w:lang w:val="vi-VN"/>
              </w:rPr>
              <w:t>2 điểm</w:t>
            </w:r>
            <w:r w:rsidRPr="005C7AFD">
              <w:rPr>
                <w:b/>
                <w:sz w:val="27"/>
                <w:szCs w:val="27"/>
              </w:rPr>
              <w:t>)</w:t>
            </w:r>
          </w:p>
        </w:tc>
        <w:tc>
          <w:tcPr>
            <w:tcW w:w="7796" w:type="dxa"/>
          </w:tcPr>
          <w:p w:rsidR="00A9018D" w:rsidRPr="005C7AFD" w:rsidRDefault="00A9018D" w:rsidP="000B2B12">
            <w:pPr>
              <w:contextualSpacing/>
              <w:rPr>
                <w:sz w:val="27"/>
                <w:szCs w:val="27"/>
                <w:lang w:val="vi-VN"/>
              </w:rPr>
            </w:pPr>
            <w:r w:rsidRPr="005C7AFD">
              <w:rPr>
                <w:sz w:val="27"/>
                <w:szCs w:val="27"/>
                <w:lang w:val="vi-VN"/>
              </w:rPr>
              <w:t>a) - Có 3 loại máy cơ đơn giản thường gặp: mặt phẳng nghiêng, đòn bẩy, ròng rọc.</w:t>
            </w:r>
          </w:p>
          <w:p w:rsidR="00A9018D" w:rsidRPr="005C7AFD" w:rsidRDefault="002C12E8" w:rsidP="000B2B12">
            <w:pPr>
              <w:contextualSpacing/>
              <w:rPr>
                <w:color w:val="000000"/>
                <w:sz w:val="27"/>
                <w:szCs w:val="27"/>
                <w:shd w:val="clear" w:color="auto" w:fill="FFFFFF"/>
              </w:rPr>
            </w:pPr>
            <w:r w:rsidRPr="005C7AFD">
              <w:rPr>
                <w:sz w:val="27"/>
                <w:szCs w:val="27"/>
              </w:rPr>
              <w:t xml:space="preserve">    </w:t>
            </w:r>
            <w:r w:rsidR="00A9018D" w:rsidRPr="005C7AFD">
              <w:rPr>
                <w:sz w:val="27"/>
                <w:szCs w:val="27"/>
              </w:rPr>
              <w:t xml:space="preserve">- </w:t>
            </w:r>
            <w:r w:rsidR="00A9018D" w:rsidRPr="005C7AFD"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  <w:t>Công dụng:</w:t>
            </w:r>
            <w:r w:rsidR="00A9018D" w:rsidRPr="005C7AFD">
              <w:rPr>
                <w:color w:val="000000"/>
                <w:sz w:val="27"/>
                <w:szCs w:val="27"/>
                <w:shd w:val="clear" w:color="auto" w:fill="FFFFFF"/>
              </w:rPr>
              <w:t xml:space="preserve"> giúp </w:t>
            </w:r>
            <w:r w:rsidR="00A9018D" w:rsidRPr="005C7AFD"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  <w:t xml:space="preserve">con người </w:t>
            </w:r>
            <w:r w:rsidR="00A9018D" w:rsidRPr="005C7AFD">
              <w:rPr>
                <w:color w:val="000000"/>
                <w:sz w:val="27"/>
                <w:szCs w:val="27"/>
                <w:shd w:val="clear" w:color="auto" w:fill="FFFFFF"/>
              </w:rPr>
              <w:t>thực hiện công việc dễ dàng hơn.</w:t>
            </w:r>
          </w:p>
          <w:p w:rsidR="00A9018D" w:rsidRPr="005C7AFD" w:rsidRDefault="00A9018D" w:rsidP="000B2B12">
            <w:pPr>
              <w:contextualSpacing/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</w:pPr>
            <w:r w:rsidRPr="005C7AFD"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  <w:t>b) -</w:t>
            </w:r>
            <w:r w:rsidR="002C12E8" w:rsidRPr="005C7AFD">
              <w:rPr>
                <w:color w:val="000000"/>
                <w:sz w:val="27"/>
                <w:szCs w:val="27"/>
                <w:shd w:val="clear" w:color="auto" w:fill="FFFFFF"/>
              </w:rPr>
              <w:t xml:space="preserve"> </w:t>
            </w:r>
            <w:r w:rsidRPr="005C7AFD"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  <w:t>Ròng rọc.</w:t>
            </w:r>
          </w:p>
          <w:p w:rsidR="00A9018D" w:rsidRPr="005C7AFD" w:rsidRDefault="00A9018D" w:rsidP="000B2B12">
            <w:pPr>
              <w:contextualSpacing/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</w:pPr>
            <w:r w:rsidRPr="005C7AFD"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  <w:t xml:space="preserve">    - Đòn bẩy.</w:t>
            </w:r>
          </w:p>
        </w:tc>
        <w:tc>
          <w:tcPr>
            <w:tcW w:w="1134" w:type="dxa"/>
          </w:tcPr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</w:t>
            </w:r>
            <w:r w:rsidRPr="005C7AFD">
              <w:rPr>
                <w:b/>
                <w:sz w:val="27"/>
                <w:szCs w:val="27"/>
                <w:lang w:val="vi-VN"/>
              </w:rPr>
              <w:t>7</w:t>
            </w:r>
            <w:r w:rsidRPr="005C7AFD">
              <w:rPr>
                <w:b/>
                <w:sz w:val="27"/>
                <w:szCs w:val="27"/>
              </w:rPr>
              <w:t>5đ</w:t>
            </w:r>
          </w:p>
          <w:p w:rsidR="00A9018D" w:rsidRPr="005C7AFD" w:rsidRDefault="00A9018D" w:rsidP="000B2B12">
            <w:pPr>
              <w:rPr>
                <w:b/>
                <w:sz w:val="27"/>
                <w:szCs w:val="27"/>
              </w:rPr>
            </w:pP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25đ</w:t>
            </w: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</w:tc>
      </w:tr>
      <w:tr w:rsidR="00235777" w:rsidRPr="005C7AFD" w:rsidTr="00D37472">
        <w:tc>
          <w:tcPr>
            <w:tcW w:w="1271" w:type="dxa"/>
          </w:tcPr>
          <w:p w:rsidR="00235777" w:rsidRPr="005C7AFD" w:rsidRDefault="00235777" w:rsidP="00235777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2</w:t>
            </w:r>
          </w:p>
          <w:p w:rsidR="00235777" w:rsidRPr="005C7AFD" w:rsidRDefault="00235777" w:rsidP="00235777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(2 đ</w:t>
            </w:r>
            <w:r w:rsidRPr="005C7AFD">
              <w:rPr>
                <w:b/>
                <w:sz w:val="27"/>
                <w:szCs w:val="27"/>
                <w:lang w:val="vi-VN"/>
              </w:rPr>
              <w:t>iểm</w:t>
            </w:r>
            <w:r w:rsidRPr="005C7AFD">
              <w:rPr>
                <w:b/>
                <w:sz w:val="27"/>
                <w:szCs w:val="27"/>
              </w:rPr>
              <w:t>)</w:t>
            </w:r>
          </w:p>
        </w:tc>
        <w:tc>
          <w:tcPr>
            <w:tcW w:w="7796" w:type="dxa"/>
          </w:tcPr>
          <w:p w:rsidR="00235777" w:rsidRPr="00235777" w:rsidRDefault="00235777" w:rsidP="00235777">
            <w:pPr>
              <w:jc w:val="both"/>
              <w:rPr>
                <w:sz w:val="27"/>
                <w:szCs w:val="27"/>
              </w:rPr>
            </w:pPr>
            <w:r w:rsidRPr="005C7AFD">
              <w:rPr>
                <w:sz w:val="27"/>
                <w:szCs w:val="27"/>
              </w:rPr>
              <w:t>a</w:t>
            </w:r>
            <w:r w:rsidRPr="005C7AFD">
              <w:rPr>
                <w:sz w:val="27"/>
                <w:szCs w:val="27"/>
                <w:lang w:val="vi-VN"/>
              </w:rPr>
              <w:t xml:space="preserve">) </w:t>
            </w:r>
            <w:r>
              <w:rPr>
                <w:sz w:val="27"/>
                <w:szCs w:val="27"/>
              </w:rPr>
              <w:t>Đổi 20dm</w:t>
            </w:r>
            <w:r>
              <w:rPr>
                <w:sz w:val="27"/>
                <w:szCs w:val="27"/>
                <w:vertAlign w:val="superscript"/>
              </w:rPr>
              <w:t xml:space="preserve">3 </w:t>
            </w:r>
            <w:r>
              <w:rPr>
                <w:sz w:val="27"/>
                <w:szCs w:val="27"/>
              </w:rPr>
              <w:t>= 0,02m</w:t>
            </w:r>
            <w:r>
              <w:rPr>
                <w:sz w:val="27"/>
                <w:szCs w:val="27"/>
                <w:vertAlign w:val="superscript"/>
              </w:rPr>
              <w:t>3</w:t>
            </w:r>
          </w:p>
          <w:p w:rsidR="00235777" w:rsidRPr="005C7AFD" w:rsidRDefault="00235777" w:rsidP="00235777">
            <w:pPr>
              <w:jc w:val="both"/>
              <w:rPr>
                <w:sz w:val="27"/>
                <w:szCs w:val="27"/>
                <w:lang w:val="pt-BR"/>
              </w:rPr>
            </w:pPr>
            <w:r w:rsidRPr="005C7AFD">
              <w:rPr>
                <w:sz w:val="27"/>
                <w:szCs w:val="27"/>
                <w:lang w:val="vi-VN"/>
              </w:rPr>
              <w:t xml:space="preserve">+ </w:t>
            </w:r>
            <w:r w:rsidRPr="005C7AFD">
              <w:rPr>
                <w:sz w:val="27"/>
                <w:szCs w:val="27"/>
              </w:rPr>
              <w:t>Khối lượng riêng của chất làm nên vật:</w:t>
            </w:r>
          </w:p>
          <w:p w:rsidR="00235777" w:rsidRPr="008A6F45" w:rsidRDefault="00235777" w:rsidP="00235777">
            <w:pPr>
              <w:jc w:val="both"/>
              <w:rPr>
                <w:sz w:val="27"/>
                <w:szCs w:val="27"/>
                <w:lang w:val="vi-VN"/>
              </w:rPr>
            </w:pPr>
            <w:r w:rsidRPr="005C7AFD">
              <w:rPr>
                <w:sz w:val="27"/>
                <w:szCs w:val="27"/>
              </w:rPr>
              <w:t xml:space="preserve">     Ta có công thức: </w:t>
            </w:r>
            <w:r>
              <w:rPr>
                <w:sz w:val="27"/>
                <w:szCs w:val="27"/>
                <w:lang w:val="pt-BR"/>
              </w:rPr>
              <w:t>D</w:t>
            </w:r>
            <w:r w:rsidRPr="005C7AFD">
              <w:rPr>
                <w:sz w:val="27"/>
                <w:szCs w:val="27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V</m:t>
                  </m:r>
                </m:den>
              </m:f>
            </m:oMath>
            <w:r>
              <w:rPr>
                <w:sz w:val="27"/>
                <w:szCs w:val="27"/>
                <w:lang w:val="pt-BR"/>
              </w:rPr>
              <w:t xml:space="preserve"> </w:t>
            </w:r>
            <w:r w:rsidRPr="005C7AFD">
              <w:rPr>
                <w:sz w:val="27"/>
                <w:szCs w:val="27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54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0,02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 </m:t>
              </m:r>
            </m:oMath>
            <w:r>
              <w:rPr>
                <w:sz w:val="27"/>
                <w:szCs w:val="27"/>
              </w:rPr>
              <w:t>= 2700 (kg/m</w:t>
            </w:r>
            <w:r>
              <w:rPr>
                <w:sz w:val="27"/>
                <w:szCs w:val="27"/>
                <w:vertAlign w:val="superscript"/>
              </w:rPr>
              <w:t>3</w:t>
            </w:r>
            <w:r>
              <w:rPr>
                <w:sz w:val="27"/>
                <w:szCs w:val="27"/>
              </w:rPr>
              <w:t>)</w:t>
            </w:r>
          </w:p>
          <w:p w:rsidR="00235777" w:rsidRPr="005C7AFD" w:rsidRDefault="00235777" w:rsidP="00235777">
            <w:pPr>
              <w:rPr>
                <w:sz w:val="27"/>
                <w:szCs w:val="27"/>
                <w:lang w:val="pt-BR"/>
              </w:rPr>
            </w:pPr>
            <w:r w:rsidRPr="005C7AFD">
              <w:rPr>
                <w:sz w:val="27"/>
                <w:szCs w:val="27"/>
                <w:lang w:val="vi-VN"/>
              </w:rPr>
              <w:t>+ Vậy c</w:t>
            </w:r>
            <w:r w:rsidRPr="005C7AFD">
              <w:rPr>
                <w:sz w:val="27"/>
                <w:szCs w:val="27"/>
              </w:rPr>
              <w:t xml:space="preserve">hất làm nên vật là </w:t>
            </w:r>
            <w:r>
              <w:rPr>
                <w:sz w:val="27"/>
                <w:szCs w:val="27"/>
              </w:rPr>
              <w:t>Nhôm</w:t>
            </w:r>
            <w:r w:rsidRPr="005C7AFD">
              <w:rPr>
                <w:sz w:val="27"/>
                <w:szCs w:val="27"/>
              </w:rPr>
              <w:t>.</w:t>
            </w:r>
          </w:p>
          <w:p w:rsidR="00235777" w:rsidRPr="005C7AFD" w:rsidRDefault="00235777" w:rsidP="00235777">
            <w:pPr>
              <w:rPr>
                <w:sz w:val="27"/>
                <w:szCs w:val="27"/>
                <w:lang w:val="vi-VN"/>
              </w:rPr>
            </w:pPr>
            <w:r w:rsidRPr="005C7AFD">
              <w:rPr>
                <w:sz w:val="27"/>
                <w:szCs w:val="27"/>
                <w:lang w:val="pt-BR"/>
              </w:rPr>
              <w:t>b</w:t>
            </w:r>
            <w:r w:rsidRPr="005C7AFD">
              <w:rPr>
                <w:sz w:val="27"/>
                <w:szCs w:val="27"/>
                <w:lang w:val="vi-VN"/>
              </w:rPr>
              <w:t xml:space="preserve">) </w:t>
            </w:r>
            <w:r w:rsidRPr="005C7AFD">
              <w:rPr>
                <w:sz w:val="27"/>
                <w:szCs w:val="27"/>
                <w:lang w:val="pt-BR"/>
              </w:rPr>
              <w:t>Trọng lượng riêng của chất làm nên vật:</w:t>
            </w:r>
          </w:p>
          <w:p w:rsidR="00235777" w:rsidRPr="008A6F45" w:rsidRDefault="00235777" w:rsidP="00235777">
            <w:pPr>
              <w:rPr>
                <w:sz w:val="27"/>
                <w:szCs w:val="27"/>
              </w:rPr>
            </w:pPr>
            <w:r w:rsidRPr="005C7AFD">
              <w:rPr>
                <w:sz w:val="27"/>
                <w:szCs w:val="27"/>
                <w:lang w:val="vi-VN"/>
              </w:rPr>
              <w:t xml:space="preserve">Cách 1: </w:t>
            </w:r>
            <w:r w:rsidRPr="005C7AFD">
              <w:rPr>
                <w:sz w:val="27"/>
                <w:szCs w:val="27"/>
                <w:lang w:val="pt-BR"/>
              </w:rPr>
              <w:t xml:space="preserve">Ta có công thức: d = </w:t>
            </w:r>
            <m:oMath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P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V</m:t>
                  </m:r>
                </m:den>
              </m:f>
            </m:oMath>
            <w:r w:rsidRPr="00235777">
              <w:rPr>
                <w:sz w:val="27"/>
                <w:szCs w:val="27"/>
                <w:lang w:val="pt-BR"/>
              </w:rPr>
              <w:t xml:space="preserve"> =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  <w:lang w:val="pt-B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10.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V</m:t>
                  </m:r>
                </m:den>
              </m:f>
            </m:oMath>
            <w:r w:rsidRPr="005C7AFD">
              <w:rPr>
                <w:sz w:val="27"/>
                <w:szCs w:val="27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54.10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0,02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 </m:t>
              </m:r>
            </m:oMath>
            <w:r>
              <w:rPr>
                <w:sz w:val="27"/>
                <w:szCs w:val="27"/>
              </w:rPr>
              <w:t>= 27000 (N/m</w:t>
            </w:r>
            <w:r>
              <w:rPr>
                <w:sz w:val="27"/>
                <w:szCs w:val="27"/>
                <w:vertAlign w:val="superscript"/>
              </w:rPr>
              <w:t>3</w:t>
            </w:r>
            <w:r>
              <w:rPr>
                <w:sz w:val="27"/>
                <w:szCs w:val="27"/>
              </w:rPr>
              <w:t>)</w:t>
            </w:r>
          </w:p>
          <w:p w:rsidR="00235777" w:rsidRPr="005C7AFD" w:rsidRDefault="00235777" w:rsidP="00235777">
            <w:pPr>
              <w:rPr>
                <w:sz w:val="27"/>
                <w:szCs w:val="27"/>
                <w:lang w:val="pt-BR"/>
              </w:rPr>
            </w:pPr>
            <w:r w:rsidRPr="005C7AFD">
              <w:rPr>
                <w:sz w:val="27"/>
                <w:szCs w:val="27"/>
                <w:lang w:val="vi-VN"/>
              </w:rPr>
              <w:t xml:space="preserve">Cách 2: </w:t>
            </w:r>
            <w:r w:rsidRPr="005C7AFD">
              <w:rPr>
                <w:sz w:val="27"/>
                <w:szCs w:val="27"/>
                <w:lang w:val="pt-BR"/>
              </w:rPr>
              <w:t xml:space="preserve">d = 10.D = 10. </w:t>
            </w:r>
            <w:r>
              <w:rPr>
                <w:sz w:val="27"/>
                <w:szCs w:val="27"/>
                <w:lang w:val="pt-BR"/>
              </w:rPr>
              <w:t>27</w:t>
            </w:r>
            <w:r w:rsidRPr="005C7AFD">
              <w:rPr>
                <w:sz w:val="27"/>
                <w:szCs w:val="27"/>
                <w:lang w:val="pt-BR"/>
              </w:rPr>
              <w:t xml:space="preserve">00 = </w:t>
            </w:r>
            <w:r>
              <w:rPr>
                <w:sz w:val="27"/>
                <w:szCs w:val="27"/>
                <w:lang w:val="pt-BR"/>
              </w:rPr>
              <w:t>27</w:t>
            </w:r>
            <w:r w:rsidRPr="005C7AFD">
              <w:rPr>
                <w:sz w:val="27"/>
                <w:szCs w:val="27"/>
                <w:lang w:val="pt-BR"/>
              </w:rPr>
              <w:t>000 (N/m</w:t>
            </w:r>
            <w:r w:rsidRPr="005C7AFD">
              <w:rPr>
                <w:sz w:val="27"/>
                <w:szCs w:val="27"/>
                <w:vertAlign w:val="superscript"/>
                <w:lang w:val="pt-BR"/>
              </w:rPr>
              <w:t>3</w:t>
            </w:r>
            <w:r w:rsidRPr="005C7AFD">
              <w:rPr>
                <w:sz w:val="27"/>
                <w:szCs w:val="27"/>
                <w:lang w:val="pt-BR"/>
              </w:rPr>
              <w:t>)</w:t>
            </w:r>
          </w:p>
        </w:tc>
        <w:tc>
          <w:tcPr>
            <w:tcW w:w="1134" w:type="dxa"/>
          </w:tcPr>
          <w:p w:rsidR="00235777" w:rsidRPr="00235777" w:rsidRDefault="00235777" w:rsidP="00235777">
            <w:pPr>
              <w:jc w:val="center"/>
              <w:rPr>
                <w:b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0,25đ</w:t>
            </w:r>
          </w:p>
          <w:p w:rsidR="00235777" w:rsidRDefault="00235777" w:rsidP="00235777">
            <w:pPr>
              <w:jc w:val="center"/>
              <w:rPr>
                <w:b/>
                <w:sz w:val="27"/>
                <w:szCs w:val="27"/>
                <w:lang w:val="vi-VN"/>
              </w:rPr>
            </w:pPr>
          </w:p>
          <w:p w:rsidR="00235777" w:rsidRPr="005C7AFD" w:rsidRDefault="00235777" w:rsidP="00235777">
            <w:pPr>
              <w:jc w:val="center"/>
              <w:rPr>
                <w:b/>
                <w:sz w:val="27"/>
                <w:szCs w:val="27"/>
                <w:lang w:val="vi-VN"/>
              </w:rPr>
            </w:pPr>
            <w:r>
              <w:rPr>
                <w:b/>
                <w:sz w:val="27"/>
                <w:szCs w:val="27"/>
                <w:lang w:val="vi-VN"/>
              </w:rPr>
              <w:t>0,</w:t>
            </w:r>
            <w:r>
              <w:rPr>
                <w:b/>
                <w:sz w:val="27"/>
                <w:szCs w:val="27"/>
              </w:rPr>
              <w:t>7</w:t>
            </w:r>
            <w:r>
              <w:rPr>
                <w:b/>
                <w:sz w:val="27"/>
                <w:szCs w:val="27"/>
                <w:lang w:val="vi-VN"/>
              </w:rPr>
              <w:t>5</w:t>
            </w:r>
            <w:r w:rsidRPr="005C7AFD">
              <w:rPr>
                <w:b/>
                <w:sz w:val="27"/>
                <w:szCs w:val="27"/>
                <w:lang w:val="vi-VN"/>
              </w:rPr>
              <w:t>đ</w:t>
            </w:r>
          </w:p>
          <w:p w:rsidR="00235777" w:rsidRDefault="00235777" w:rsidP="00235777">
            <w:pPr>
              <w:jc w:val="center"/>
              <w:rPr>
                <w:b/>
                <w:sz w:val="27"/>
                <w:szCs w:val="27"/>
              </w:rPr>
            </w:pPr>
          </w:p>
          <w:p w:rsidR="00235777" w:rsidRPr="005C7AFD" w:rsidRDefault="00235777" w:rsidP="00235777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  <w:p w:rsidR="00235777" w:rsidRPr="005C7AFD" w:rsidRDefault="00235777" w:rsidP="00235777">
            <w:pPr>
              <w:rPr>
                <w:b/>
                <w:sz w:val="27"/>
                <w:szCs w:val="27"/>
              </w:rPr>
            </w:pPr>
          </w:p>
          <w:p w:rsidR="00235777" w:rsidRPr="005C7AFD" w:rsidRDefault="00235777" w:rsidP="00235777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  <w:p w:rsidR="00235777" w:rsidRPr="005C7AFD" w:rsidRDefault="00235777" w:rsidP="00235777">
            <w:pPr>
              <w:jc w:val="center"/>
              <w:rPr>
                <w:b/>
                <w:sz w:val="27"/>
                <w:szCs w:val="27"/>
              </w:rPr>
            </w:pPr>
          </w:p>
          <w:p w:rsidR="00235777" w:rsidRPr="005C7AFD" w:rsidRDefault="00235777" w:rsidP="00235777">
            <w:pPr>
              <w:jc w:val="center"/>
              <w:rPr>
                <w:b/>
                <w:sz w:val="27"/>
                <w:szCs w:val="27"/>
              </w:rPr>
            </w:pPr>
          </w:p>
        </w:tc>
      </w:tr>
      <w:tr w:rsidR="00A9018D" w:rsidRPr="005C7AFD" w:rsidTr="00D37472">
        <w:tc>
          <w:tcPr>
            <w:tcW w:w="1271" w:type="dxa"/>
          </w:tcPr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3</w:t>
            </w: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(</w:t>
            </w:r>
            <w:r w:rsidRPr="005C7AFD">
              <w:rPr>
                <w:b/>
                <w:sz w:val="27"/>
                <w:szCs w:val="27"/>
                <w:lang w:val="vi-VN"/>
              </w:rPr>
              <w:t>1 điểm</w:t>
            </w:r>
            <w:r w:rsidRPr="005C7AFD">
              <w:rPr>
                <w:b/>
                <w:sz w:val="27"/>
                <w:szCs w:val="27"/>
              </w:rPr>
              <w:t>)</w:t>
            </w:r>
          </w:p>
        </w:tc>
        <w:tc>
          <w:tcPr>
            <w:tcW w:w="7796" w:type="dxa"/>
          </w:tcPr>
          <w:p w:rsidR="00A9018D" w:rsidRPr="005C7AFD" w:rsidRDefault="00A9018D" w:rsidP="000B2B12">
            <w:pPr>
              <w:rPr>
                <w:i/>
                <w:color w:val="000000" w:themeColor="text1"/>
                <w:w w:val="102"/>
                <w:sz w:val="27"/>
                <w:szCs w:val="27"/>
                <w:lang w:val="sv-SE"/>
              </w:rPr>
            </w:pPr>
            <w:r w:rsidRPr="005C7AFD">
              <w:rPr>
                <w:sz w:val="27"/>
                <w:szCs w:val="27"/>
              </w:rPr>
              <w:t xml:space="preserve">Ta có công thức: </w:t>
            </w:r>
            <w:r w:rsidRPr="005C7AFD">
              <w:rPr>
                <w:i/>
                <w:color w:val="000000" w:themeColor="text1"/>
                <w:w w:val="102"/>
                <w:position w:val="-28"/>
                <w:sz w:val="27"/>
                <w:szCs w:val="27"/>
                <w:lang w:val="sv-SE"/>
              </w:rPr>
              <w:object w:dxaOrig="1880" w:dyaOrig="720">
                <v:shape id="_x0000_i1030" type="#_x0000_t75" style="width:93.75pt;height:36pt" o:ole="">
                  <v:imagedata r:id="rId13" o:title=""/>
                </v:shape>
                <o:OLEObject Type="Embed" ProgID="Equation.3" ShapeID="_x0000_i1030" DrawAspect="Content" ObjectID="_1638548416" r:id="rId17"/>
              </w:object>
            </w:r>
          </w:p>
          <w:p w:rsidR="00A9018D" w:rsidRPr="005C7AFD" w:rsidRDefault="00A9018D" w:rsidP="000B2B12">
            <w:pPr>
              <w:rPr>
                <w:color w:val="000000" w:themeColor="text1"/>
                <w:w w:val="102"/>
                <w:sz w:val="27"/>
                <w:szCs w:val="27"/>
                <w:lang w:val="sv-SE"/>
              </w:rPr>
            </w:pPr>
            <w:r w:rsidRPr="005C7AFD">
              <w:rPr>
                <w:color w:val="000000" w:themeColor="text1"/>
                <w:w w:val="102"/>
                <w:sz w:val="27"/>
                <w:szCs w:val="27"/>
                <w:lang w:val="sv-SE"/>
              </w:rPr>
              <w:t xml:space="preserve">Vì hai quả cầu có cùng 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vi-VN"/>
              </w:rPr>
              <w:t>thể tích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sv-SE"/>
              </w:rPr>
              <w:t xml:space="preserve">, 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vi-VN"/>
              </w:rPr>
              <w:t>khối lượng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sv-SE"/>
              </w:rPr>
              <w:t xml:space="preserve"> quả cầu A lớn hơn quả cầu B nên trọng lượng riêng của quả cầu A 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vi-VN"/>
              </w:rPr>
              <w:t xml:space="preserve">lớn 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sv-SE"/>
              </w:rPr>
              <w:t>hơn trọng lượng riêng của quả cầu B.</w:t>
            </w:r>
          </w:p>
        </w:tc>
        <w:tc>
          <w:tcPr>
            <w:tcW w:w="1134" w:type="dxa"/>
          </w:tcPr>
          <w:p w:rsidR="002C3E68" w:rsidRDefault="002C3E68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</w:tc>
      </w:tr>
    </w:tbl>
    <w:p w:rsidR="00A9018D" w:rsidRPr="005C7AFD" w:rsidRDefault="00A9018D" w:rsidP="000B2B12">
      <w:pPr>
        <w:rPr>
          <w:b/>
          <w:sz w:val="27"/>
          <w:szCs w:val="27"/>
        </w:rPr>
      </w:pPr>
    </w:p>
    <w:p w:rsidR="00163F20" w:rsidRPr="005C7AFD" w:rsidRDefault="00163F20" w:rsidP="000B2B12">
      <w:pPr>
        <w:rPr>
          <w:b/>
          <w:sz w:val="27"/>
          <w:szCs w:val="27"/>
        </w:rPr>
      </w:pPr>
    </w:p>
    <w:tbl>
      <w:tblPr>
        <w:tblW w:w="10649" w:type="dxa"/>
        <w:tblInd w:w="-176" w:type="dxa"/>
        <w:tblLayout w:type="fixed"/>
        <w:tblLook w:val="01E0" w:firstRow="1" w:lastRow="1" w:firstColumn="1" w:lastColumn="1" w:noHBand="0" w:noVBand="0"/>
      </w:tblPr>
      <w:tblGrid>
        <w:gridCol w:w="3226"/>
        <w:gridCol w:w="3840"/>
        <w:gridCol w:w="3583"/>
      </w:tblGrid>
      <w:tr w:rsidR="00163F20" w:rsidRPr="005C7AFD" w:rsidTr="008E2EBC">
        <w:trPr>
          <w:trHeight w:val="722"/>
        </w:trPr>
        <w:tc>
          <w:tcPr>
            <w:tcW w:w="3226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Ban Giám Hiệu</w:t>
            </w:r>
          </w:p>
        </w:tc>
        <w:tc>
          <w:tcPr>
            <w:tcW w:w="3840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Tổ chuyên môn</w:t>
            </w:r>
          </w:p>
        </w:tc>
        <w:tc>
          <w:tcPr>
            <w:tcW w:w="3583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Nhóm chuyên môn</w:t>
            </w:r>
          </w:p>
        </w:tc>
      </w:tr>
      <w:tr w:rsidR="00163F20" w:rsidRPr="005C7AFD" w:rsidTr="008E2EBC">
        <w:trPr>
          <w:trHeight w:val="372"/>
        </w:trPr>
        <w:tc>
          <w:tcPr>
            <w:tcW w:w="3226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3840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3583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</w:tc>
      </w:tr>
      <w:tr w:rsidR="00163F20" w:rsidRPr="005C7AFD" w:rsidTr="008E2EBC">
        <w:trPr>
          <w:trHeight w:val="1445"/>
        </w:trPr>
        <w:tc>
          <w:tcPr>
            <w:tcW w:w="3226" w:type="dxa"/>
            <w:shd w:val="clear" w:color="auto" w:fill="auto"/>
          </w:tcPr>
          <w:p w:rsidR="00163F20" w:rsidRPr="005C7AFD" w:rsidRDefault="00163F20" w:rsidP="000B2B12">
            <w:pPr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Đỗ Thị Thu Hoài</w:t>
            </w:r>
          </w:p>
        </w:tc>
        <w:tc>
          <w:tcPr>
            <w:tcW w:w="3840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Nguyễn Thị Nguyệt</w:t>
            </w:r>
          </w:p>
        </w:tc>
        <w:tc>
          <w:tcPr>
            <w:tcW w:w="3583" w:type="dxa"/>
            <w:shd w:val="clear" w:color="auto" w:fill="auto"/>
          </w:tcPr>
          <w:p w:rsidR="00163F20" w:rsidRPr="005C7AFD" w:rsidRDefault="00163F20" w:rsidP="000B2B12">
            <w:pPr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D37472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Đỗ Thị Minh Xuân</w:t>
            </w:r>
          </w:p>
        </w:tc>
      </w:tr>
    </w:tbl>
    <w:p w:rsidR="0097207F" w:rsidRPr="005C7AFD" w:rsidRDefault="0097207F" w:rsidP="000B2B12">
      <w:pPr>
        <w:rPr>
          <w:sz w:val="27"/>
          <w:szCs w:val="27"/>
        </w:rPr>
      </w:pPr>
      <w:r w:rsidRPr="005C7AFD">
        <w:rPr>
          <w:sz w:val="27"/>
          <w:szCs w:val="27"/>
        </w:rPr>
        <w:br w:type="page"/>
      </w:r>
      <w:r w:rsidRPr="005C7AFD">
        <w:rPr>
          <w:sz w:val="27"/>
          <w:szCs w:val="27"/>
        </w:rPr>
        <w:lastRenderedPageBreak/>
        <w:br w:type="page"/>
      </w:r>
    </w:p>
    <w:tbl>
      <w:tblPr>
        <w:tblW w:w="11081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5353"/>
        <w:gridCol w:w="5728"/>
      </w:tblGrid>
      <w:tr w:rsidR="0097207F" w:rsidRPr="005C7AFD" w:rsidTr="0097207F">
        <w:tc>
          <w:tcPr>
            <w:tcW w:w="5353" w:type="dxa"/>
          </w:tcPr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5C7AFD">
              <w:rPr>
                <w:b/>
                <w:color w:val="000000" w:themeColor="text1"/>
                <w:sz w:val="27"/>
                <w:szCs w:val="27"/>
              </w:rPr>
              <w:lastRenderedPageBreak/>
              <w:t>TRƯỜNG THCS THƯỢNG THANH</w:t>
            </w:r>
          </w:p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5C7AFD">
              <w:rPr>
                <w:b/>
                <w:color w:val="000000" w:themeColor="text1"/>
                <w:sz w:val="27"/>
                <w:szCs w:val="27"/>
              </w:rPr>
              <w:t>NĂM HỌC</w:t>
            </w:r>
            <w:r w:rsidR="00BC6CA0" w:rsidRPr="005C7AFD">
              <w:rPr>
                <w:b/>
                <w:color w:val="000000" w:themeColor="text1"/>
                <w:sz w:val="27"/>
                <w:szCs w:val="27"/>
                <w:lang w:val="vi-VN"/>
              </w:rPr>
              <w:t>:</w:t>
            </w:r>
            <w:r w:rsidR="00BC6CA0" w:rsidRPr="005C7AFD">
              <w:rPr>
                <w:b/>
                <w:color w:val="000000" w:themeColor="text1"/>
                <w:sz w:val="27"/>
                <w:szCs w:val="27"/>
              </w:rPr>
              <w:t xml:space="preserve"> 2019 - 2020</w:t>
            </w:r>
          </w:p>
          <w:p w:rsidR="0097207F" w:rsidRPr="005C7AFD" w:rsidRDefault="00D37472" w:rsidP="000B2B12">
            <w:pPr>
              <w:tabs>
                <w:tab w:val="left" w:pos="7200"/>
              </w:tabs>
              <w:jc w:val="center"/>
              <w:rPr>
                <w:b/>
                <w:color w:val="000000" w:themeColor="text1"/>
                <w:sz w:val="27"/>
                <w:szCs w:val="27"/>
                <w:u w:val="single"/>
              </w:rPr>
            </w:pPr>
            <w:r w:rsidRPr="005C7AFD">
              <w:rPr>
                <w:b/>
                <w:color w:val="000000" w:themeColor="text1"/>
                <w:sz w:val="27"/>
                <w:szCs w:val="27"/>
                <w:u w:val="single"/>
              </w:rPr>
              <w:t xml:space="preserve">ĐỀ </w:t>
            </w:r>
            <w:r w:rsidR="0097207F" w:rsidRPr="005C7AFD">
              <w:rPr>
                <w:b/>
                <w:color w:val="000000" w:themeColor="text1"/>
                <w:sz w:val="27"/>
                <w:szCs w:val="27"/>
                <w:u w:val="single"/>
              </w:rPr>
              <w:t>VL</w:t>
            </w:r>
            <w:r w:rsidR="00BC6CA0" w:rsidRPr="005C7AFD">
              <w:rPr>
                <w:b/>
                <w:color w:val="000000" w:themeColor="text1"/>
                <w:sz w:val="27"/>
                <w:szCs w:val="27"/>
                <w:u w:val="single"/>
                <w:lang w:val="vi-VN"/>
              </w:rPr>
              <w:t>6</w:t>
            </w:r>
            <w:r w:rsidR="0097207F" w:rsidRPr="005C7AFD">
              <w:rPr>
                <w:b/>
                <w:color w:val="000000" w:themeColor="text1"/>
                <w:sz w:val="27"/>
                <w:szCs w:val="27"/>
                <w:u w:val="single"/>
              </w:rPr>
              <w:t>03</w:t>
            </w:r>
          </w:p>
        </w:tc>
        <w:tc>
          <w:tcPr>
            <w:tcW w:w="5728" w:type="dxa"/>
          </w:tcPr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5C7AFD">
              <w:rPr>
                <w:b/>
                <w:color w:val="000000" w:themeColor="text1"/>
                <w:sz w:val="27"/>
                <w:szCs w:val="27"/>
              </w:rPr>
              <w:t>ĐỀ KIỂM TRA HỌC KÌ I</w:t>
            </w:r>
          </w:p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5C7AFD">
              <w:rPr>
                <w:b/>
                <w:color w:val="000000" w:themeColor="text1"/>
                <w:sz w:val="27"/>
                <w:szCs w:val="27"/>
              </w:rPr>
              <w:t>MÔN</w:t>
            </w:r>
            <w:r w:rsidR="00BC6CA0" w:rsidRPr="005C7AFD">
              <w:rPr>
                <w:b/>
                <w:color w:val="000000" w:themeColor="text1"/>
                <w:sz w:val="27"/>
                <w:szCs w:val="27"/>
                <w:lang w:val="vi-VN"/>
              </w:rPr>
              <w:t>:</w:t>
            </w:r>
            <w:r w:rsidRPr="005C7AFD">
              <w:rPr>
                <w:b/>
                <w:color w:val="000000" w:themeColor="text1"/>
                <w:sz w:val="27"/>
                <w:szCs w:val="27"/>
              </w:rPr>
              <w:t xml:space="preserve"> VẬT LÝ </w:t>
            </w:r>
            <w:r w:rsidR="00BC6CA0" w:rsidRPr="005C7AFD">
              <w:rPr>
                <w:b/>
                <w:color w:val="000000" w:themeColor="text1"/>
                <w:sz w:val="27"/>
                <w:szCs w:val="27"/>
                <w:lang w:val="vi-VN"/>
              </w:rPr>
              <w:t xml:space="preserve">– KHỐI </w:t>
            </w:r>
            <w:r w:rsidRPr="005C7AFD">
              <w:rPr>
                <w:b/>
                <w:color w:val="000000" w:themeColor="text1"/>
                <w:sz w:val="27"/>
                <w:szCs w:val="27"/>
              </w:rPr>
              <w:t>6</w:t>
            </w:r>
          </w:p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5C7AFD">
              <w:rPr>
                <w:i/>
                <w:color w:val="000000" w:themeColor="text1"/>
                <w:sz w:val="27"/>
                <w:szCs w:val="27"/>
              </w:rPr>
              <w:t>Thời gian: 45 phút</w:t>
            </w:r>
          </w:p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color w:val="000000" w:themeColor="text1"/>
                <w:sz w:val="27"/>
                <w:szCs w:val="27"/>
              </w:rPr>
            </w:pPr>
            <w:r w:rsidRPr="005C7AFD">
              <w:rPr>
                <w:i/>
                <w:color w:val="000000" w:themeColor="text1"/>
                <w:sz w:val="27"/>
                <w:szCs w:val="27"/>
              </w:rPr>
              <w:t>Ngày kiểm tra : .../12</w:t>
            </w:r>
            <w:r w:rsidR="00BC6CA0" w:rsidRPr="005C7AFD">
              <w:rPr>
                <w:i/>
                <w:color w:val="000000" w:themeColor="text1"/>
                <w:sz w:val="27"/>
                <w:szCs w:val="27"/>
              </w:rPr>
              <w:t>/2019</w:t>
            </w:r>
          </w:p>
        </w:tc>
      </w:tr>
    </w:tbl>
    <w:p w:rsidR="0097207F" w:rsidRPr="005C7AFD" w:rsidRDefault="0097207F" w:rsidP="000B2B12">
      <w:pPr>
        <w:rPr>
          <w:b/>
          <w:color w:val="000000" w:themeColor="text1"/>
          <w:sz w:val="27"/>
          <w:szCs w:val="27"/>
          <w:u w:val="single"/>
        </w:rPr>
      </w:pPr>
    </w:p>
    <w:p w:rsidR="0097207F" w:rsidRPr="005C7AFD" w:rsidRDefault="0097207F" w:rsidP="000B2B12">
      <w:pPr>
        <w:tabs>
          <w:tab w:val="center" w:pos="5141"/>
        </w:tabs>
        <w:rPr>
          <w:b/>
          <w:color w:val="000000" w:themeColor="text1"/>
          <w:sz w:val="27"/>
          <w:szCs w:val="27"/>
        </w:rPr>
      </w:pPr>
      <w:r w:rsidRPr="005C7AFD">
        <w:rPr>
          <w:b/>
          <w:color w:val="000000" w:themeColor="text1"/>
          <w:sz w:val="27"/>
          <w:szCs w:val="27"/>
          <w:u w:val="single"/>
        </w:rPr>
        <w:t>I. TRẮC NGHIỆM</w:t>
      </w:r>
      <w:r w:rsidRPr="005C7AFD">
        <w:rPr>
          <w:b/>
          <w:color w:val="000000" w:themeColor="text1"/>
          <w:sz w:val="27"/>
          <w:szCs w:val="27"/>
        </w:rPr>
        <w:t xml:space="preserve"> (5 điểm) </w:t>
      </w:r>
      <w:r w:rsidRPr="005C7AFD">
        <w:rPr>
          <w:b/>
          <w:color w:val="000000" w:themeColor="text1"/>
          <w:sz w:val="27"/>
          <w:szCs w:val="27"/>
        </w:rPr>
        <w:tab/>
      </w:r>
    </w:p>
    <w:p w:rsidR="0097207F" w:rsidRPr="005C7AFD" w:rsidRDefault="0097207F" w:rsidP="000B2B12">
      <w:pPr>
        <w:rPr>
          <w:b/>
          <w:color w:val="000000" w:themeColor="text1"/>
          <w:sz w:val="27"/>
          <w:szCs w:val="27"/>
        </w:rPr>
      </w:pPr>
      <w:r w:rsidRPr="005C7AFD">
        <w:rPr>
          <w:b/>
          <w:color w:val="000000" w:themeColor="text1"/>
          <w:sz w:val="27"/>
          <w:szCs w:val="27"/>
          <w:lang w:val="pl-PL"/>
        </w:rPr>
        <w:t>Hãy ghi vào bài làm chữ cái đ</w:t>
      </w:r>
      <w:r w:rsidR="00E364A5">
        <w:rPr>
          <w:b/>
          <w:color w:val="000000" w:themeColor="text1"/>
          <w:sz w:val="27"/>
          <w:szCs w:val="27"/>
          <w:lang w:val="pl-PL"/>
        </w:rPr>
        <w:t>ứng trước câu trả lời đúng nhất.</w:t>
      </w:r>
    </w:p>
    <w:p w:rsidR="00E364A5" w:rsidRPr="005C7AFD" w:rsidRDefault="00E364A5" w:rsidP="00E364A5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: </w:t>
      </w:r>
      <w:r w:rsidRPr="005C7AFD">
        <w:rPr>
          <w:sz w:val="27"/>
          <w:szCs w:val="27"/>
          <w:lang w:val="pl-PL"/>
        </w:rPr>
        <w:t>Đưa một cực của nam châm lại gần một quả nặng bằng sắt đang được treo</w:t>
      </w:r>
      <w:r>
        <w:rPr>
          <w:sz w:val="27"/>
          <w:szCs w:val="27"/>
          <w:lang w:val="pl-PL"/>
        </w:rPr>
        <w:t xml:space="preserve"> trên một sợi dây</w:t>
      </w:r>
      <w:r w:rsidRPr="005C7AFD">
        <w:rPr>
          <w:sz w:val="27"/>
          <w:szCs w:val="27"/>
          <w:lang w:val="pl-PL"/>
        </w:rPr>
        <w:t xml:space="preserve">. Lực hút của nam châm đã </w:t>
      </w:r>
      <w:r>
        <w:rPr>
          <w:sz w:val="27"/>
          <w:szCs w:val="27"/>
          <w:lang w:val="pl-PL"/>
        </w:rPr>
        <w:t>làm quả nặng:</w:t>
      </w:r>
    </w:p>
    <w:p w:rsidR="00E364A5" w:rsidRPr="005C7AFD" w:rsidRDefault="00E364A5" w:rsidP="00E364A5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l-PL"/>
        </w:rPr>
        <w:t>biến dạng.</w:t>
      </w:r>
      <w:r w:rsidRPr="005C7AFD">
        <w:rPr>
          <w:sz w:val="27"/>
          <w:szCs w:val="27"/>
        </w:rPr>
        <w:t xml:space="preserve">                                </w:t>
      </w:r>
      <w:r>
        <w:rPr>
          <w:sz w:val="27"/>
          <w:szCs w:val="27"/>
        </w:rPr>
        <w:t xml:space="preserve">                     </w:t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l-PL"/>
        </w:rPr>
        <w:t>không bị tác dụng.</w:t>
      </w:r>
    </w:p>
    <w:p w:rsidR="00E364A5" w:rsidRPr="005C7AFD" w:rsidRDefault="00E364A5" w:rsidP="00E364A5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l-PL"/>
        </w:rPr>
        <w:t>bị vỡ.</w:t>
      </w:r>
      <w:r w:rsidRPr="00E364A5">
        <w:rPr>
          <w:color w:val="FF0000"/>
          <w:sz w:val="27"/>
          <w:szCs w:val="27"/>
          <w:lang w:val="pl-PL"/>
        </w:rPr>
        <w:t xml:space="preserve"> </w:t>
      </w:r>
      <w:r>
        <w:rPr>
          <w:color w:val="FF0000"/>
          <w:sz w:val="27"/>
          <w:szCs w:val="27"/>
          <w:lang w:val="pl-PL"/>
        </w:rPr>
        <w:t xml:space="preserve">                                                            </w:t>
      </w:r>
      <w:r>
        <w:rPr>
          <w:b/>
          <w:color w:val="0000FF"/>
          <w:sz w:val="27"/>
          <w:szCs w:val="27"/>
        </w:rPr>
        <w:t xml:space="preserve">D. </w:t>
      </w:r>
      <w:r w:rsidRPr="005C7AFD">
        <w:rPr>
          <w:color w:val="FF0000"/>
          <w:sz w:val="27"/>
          <w:szCs w:val="27"/>
          <w:lang w:val="pl-PL"/>
        </w:rPr>
        <w:t>chuyển động lại gần nam châm.</w:t>
      </w:r>
      <w:r w:rsidRPr="005C7AFD">
        <w:rPr>
          <w:sz w:val="27"/>
          <w:szCs w:val="27"/>
        </w:rPr>
        <w:t xml:space="preserve">   </w:t>
      </w:r>
      <w:r>
        <w:rPr>
          <w:sz w:val="27"/>
          <w:szCs w:val="27"/>
        </w:rPr>
        <w:t xml:space="preserve">               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2: </w:t>
      </w:r>
      <w:r w:rsidRPr="005C7AFD">
        <w:rPr>
          <w:sz w:val="27"/>
          <w:szCs w:val="27"/>
          <w:lang w:val="pt-BR"/>
        </w:rPr>
        <w:t xml:space="preserve">Dụng cụ </w:t>
      </w:r>
      <w:r w:rsidRPr="005C7AFD">
        <w:rPr>
          <w:b/>
          <w:sz w:val="27"/>
          <w:szCs w:val="27"/>
          <w:u w:val="single"/>
        </w:rPr>
        <w:t>không</w:t>
      </w:r>
      <w:r w:rsidRPr="005C7AFD">
        <w:rPr>
          <w:sz w:val="27"/>
          <w:szCs w:val="27"/>
          <w:lang w:val="pt-BR"/>
        </w:rPr>
        <w:t xml:space="preserve"> đo được thể tích của chất lỏng là: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>xi lanh có ghi sẵn dung tích.</w:t>
      </w:r>
      <w:r w:rsidR="005C7AFD">
        <w:rPr>
          <w:sz w:val="27"/>
          <w:szCs w:val="27"/>
        </w:rPr>
        <w:t xml:space="preserve">                      </w:t>
      </w:r>
      <w:r w:rsidR="00E364A5">
        <w:rPr>
          <w:sz w:val="27"/>
          <w:szCs w:val="27"/>
        </w:rPr>
        <w:t xml:space="preserve"> </w:t>
      </w:r>
      <w:r w:rsidR="005C7AFD">
        <w:rPr>
          <w:sz w:val="27"/>
          <w:szCs w:val="27"/>
        </w:rPr>
        <w:t xml:space="preserve"> </w:t>
      </w:r>
      <w:r w:rsidR="00E364A5">
        <w:rPr>
          <w:sz w:val="27"/>
          <w:szCs w:val="27"/>
        </w:rPr>
        <w:t xml:space="preserve"> </w:t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color w:val="FF0000"/>
          <w:sz w:val="27"/>
          <w:szCs w:val="27"/>
          <w:lang w:val="vi-VN"/>
        </w:rPr>
        <w:t>c</w:t>
      </w:r>
      <w:r w:rsidRPr="005C7AFD">
        <w:rPr>
          <w:color w:val="FF0000"/>
          <w:sz w:val="27"/>
          <w:szCs w:val="27"/>
          <w:lang w:val="pt-BR"/>
        </w:rPr>
        <w:t>ân Rô Bec van</w:t>
      </w:r>
      <w:r w:rsidRPr="005C7AFD">
        <w:rPr>
          <w:color w:val="FF0000"/>
          <w:sz w:val="27"/>
          <w:szCs w:val="27"/>
        </w:rPr>
        <w:t>.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t-BR"/>
        </w:rPr>
        <w:t>bình chia độ.</w:t>
      </w:r>
      <w:r w:rsidR="005C7AFD">
        <w:rPr>
          <w:sz w:val="27"/>
          <w:szCs w:val="27"/>
        </w:rPr>
        <w:t xml:space="preserve">                                               </w:t>
      </w:r>
      <w:r w:rsidR="00E364A5">
        <w:rPr>
          <w:sz w:val="27"/>
          <w:szCs w:val="27"/>
        </w:rPr>
        <w:t xml:space="preserve">  </w:t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t-BR"/>
        </w:rPr>
        <w:t>ca đong có ghi sẵn dung tích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3: </w:t>
      </w:r>
      <w:r w:rsidRPr="005C7AFD">
        <w:rPr>
          <w:sz w:val="27"/>
          <w:szCs w:val="27"/>
        </w:rPr>
        <w:t>Đơn vị đo trọng lượng là: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fr-BE"/>
        </w:rPr>
        <w:t>lít (l)</w:t>
      </w:r>
      <w:r w:rsidR="000B2B12" w:rsidRPr="005C7AFD">
        <w:rPr>
          <w:sz w:val="27"/>
          <w:szCs w:val="27"/>
        </w:rPr>
        <w:t xml:space="preserve">                     </w:t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color w:val="FF0000"/>
          <w:sz w:val="27"/>
          <w:szCs w:val="27"/>
          <w:lang w:val="fr-BE"/>
        </w:rPr>
        <w:t>niutơn (N)</w:t>
      </w:r>
      <w:r w:rsidR="000B2B12" w:rsidRPr="005C7AFD">
        <w:rPr>
          <w:sz w:val="27"/>
          <w:szCs w:val="27"/>
        </w:rPr>
        <w:t xml:space="preserve">                 </w:t>
      </w:r>
      <w:r w:rsidR="005C7AFD">
        <w:rPr>
          <w:sz w:val="27"/>
          <w:szCs w:val="27"/>
        </w:rPr>
        <w:t xml:space="preserve"> </w:t>
      </w:r>
      <w:r w:rsidR="00E364A5">
        <w:rPr>
          <w:sz w:val="27"/>
          <w:szCs w:val="27"/>
        </w:rPr>
        <w:t xml:space="preserve"> </w:t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fr-BE"/>
        </w:rPr>
        <w:t>mét vuông (m</w:t>
      </w:r>
      <w:r w:rsidRPr="005C7AFD">
        <w:rPr>
          <w:sz w:val="27"/>
          <w:szCs w:val="27"/>
          <w:vertAlign w:val="superscript"/>
          <w:lang w:val="fr-BE"/>
        </w:rPr>
        <w:t>2</w:t>
      </w:r>
      <w:r w:rsidRPr="005C7AFD">
        <w:rPr>
          <w:sz w:val="27"/>
          <w:szCs w:val="27"/>
          <w:lang w:val="fr-BE"/>
        </w:rPr>
        <w:t>)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="000B2B12" w:rsidRPr="005C7AFD">
        <w:rPr>
          <w:sz w:val="27"/>
          <w:szCs w:val="27"/>
          <w:lang w:val="fr-BE"/>
        </w:rPr>
        <w:t>kilô</w:t>
      </w:r>
      <w:r w:rsidRPr="005C7AFD">
        <w:rPr>
          <w:sz w:val="27"/>
          <w:szCs w:val="27"/>
          <w:lang w:val="fr-BE"/>
        </w:rPr>
        <w:t>gam (kg)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4: </w:t>
      </w:r>
      <w:r w:rsidRPr="005C7AFD">
        <w:rPr>
          <w:sz w:val="27"/>
          <w:szCs w:val="27"/>
          <w:lang w:val="pt-BR"/>
        </w:rPr>
        <w:t xml:space="preserve">Khi nói về lực đàn hồi, câu kết luận </w:t>
      </w:r>
      <w:r w:rsidRPr="005C7AFD">
        <w:rPr>
          <w:sz w:val="27"/>
          <w:szCs w:val="27"/>
          <w:lang w:val="vi-VN"/>
        </w:rPr>
        <w:t xml:space="preserve">nào </w:t>
      </w:r>
      <w:r w:rsidRPr="005C7AFD">
        <w:rPr>
          <w:b/>
          <w:sz w:val="27"/>
          <w:szCs w:val="27"/>
          <w:u w:val="single"/>
          <w:lang w:val="vi-VN"/>
        </w:rPr>
        <w:t>sai</w:t>
      </w:r>
      <w:r w:rsidRPr="005C7AFD">
        <w:rPr>
          <w:sz w:val="27"/>
          <w:szCs w:val="27"/>
          <w:lang w:val="vi-VN"/>
        </w:rPr>
        <w:t>?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>Lực đàn hồi</w:t>
      </w:r>
      <w:r w:rsidR="002C12E8" w:rsidRPr="005C7AFD">
        <w:rPr>
          <w:sz w:val="27"/>
          <w:szCs w:val="27"/>
          <w:lang w:val="pt-BR"/>
        </w:rPr>
        <w:t xml:space="preserve"> </w:t>
      </w:r>
      <w:r w:rsidRPr="005C7AFD">
        <w:rPr>
          <w:sz w:val="27"/>
          <w:szCs w:val="27"/>
          <w:lang w:val="pt-BR"/>
        </w:rPr>
        <w:t>của lò xo phụ thuộc vào độ biến dạng của lò xo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t-BR"/>
        </w:rPr>
        <w:t>Độ biến dạng của lò xo càng nhỏ thì lực đàn hồi càng nhỏ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t-BR"/>
        </w:rPr>
        <w:t>Lực đàn hồi có ở các vật có tính chất đàn hồi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color w:val="FF0000"/>
          <w:sz w:val="27"/>
          <w:szCs w:val="27"/>
          <w:lang w:val="pt-BR"/>
        </w:rPr>
        <w:t>Độ biến dạng của lò xo không ảnh hưởng đến độ lớn của lực đàn hồi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5: </w:t>
      </w:r>
      <w:r w:rsidRPr="005C7AFD">
        <w:rPr>
          <w:sz w:val="27"/>
          <w:szCs w:val="27"/>
          <w:lang w:val="nl-NL"/>
        </w:rPr>
        <w:t>Khối lượng của một vật cho biết điều gì?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>Sức nặng và khối lượng của vật</w:t>
      </w:r>
      <w:r w:rsidRPr="005C7AFD">
        <w:rPr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t-BR"/>
        </w:rPr>
        <w:t>Sức nặng của vật</w:t>
      </w:r>
      <w:r w:rsidRPr="005C7AFD">
        <w:rPr>
          <w:sz w:val="27"/>
          <w:szCs w:val="27"/>
          <w:lang w:val="vi-VN"/>
        </w:rPr>
        <w:t>.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color w:val="FF0000"/>
          <w:sz w:val="27"/>
          <w:szCs w:val="27"/>
          <w:lang w:val="pt-BR"/>
        </w:rPr>
        <w:t>Lượng chất chứa trong vật</w:t>
      </w:r>
      <w:r w:rsidRPr="005C7AFD">
        <w:rPr>
          <w:color w:val="FF0000"/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t-BR"/>
        </w:rPr>
        <w:t>Thể tích của vật</w:t>
      </w:r>
      <w:r w:rsidRPr="005C7AFD">
        <w:rPr>
          <w:sz w:val="27"/>
          <w:szCs w:val="27"/>
          <w:lang w:val="vi-VN"/>
        </w:rPr>
        <w:t>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6: </w:t>
      </w:r>
      <w:r w:rsidRPr="005C7AFD">
        <w:rPr>
          <w:sz w:val="27"/>
          <w:szCs w:val="27"/>
          <w:lang w:val="vi-VN" w:eastAsia="en-GB"/>
        </w:rPr>
        <w:t>Khi ghi kết quả đo, ta phải chọn ghi kết quả nào?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vi-VN" w:eastAsia="en-GB"/>
        </w:rPr>
        <w:t>Xa vạch số 0 nhất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vi-VN" w:eastAsia="en-GB"/>
        </w:rPr>
        <w:t>Xa vạch đo nhất.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color w:val="FF0000"/>
          <w:sz w:val="27"/>
          <w:szCs w:val="27"/>
          <w:lang w:val="vi-VN" w:eastAsia="en-GB"/>
        </w:rPr>
        <w:t>Gần vạch đo nhất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vi-VN" w:eastAsia="en-GB"/>
        </w:rPr>
        <w:t>Gần vạch số 0 nhất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7: </w:t>
      </w:r>
      <w:r w:rsidRPr="005C7AFD">
        <w:rPr>
          <w:sz w:val="27"/>
          <w:szCs w:val="27"/>
          <w:lang w:val="nb-NO" w:eastAsia="en-GB"/>
        </w:rPr>
        <w:t>Trong các vật sau, vật nào có tính chất đàn hồi?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nb-NO" w:eastAsia="en-GB"/>
        </w:rPr>
        <w:t>Cục đất sét</w:t>
      </w:r>
      <w:r w:rsidRPr="005C7AFD">
        <w:rPr>
          <w:sz w:val="27"/>
          <w:szCs w:val="27"/>
          <w:lang w:val="vi-VN" w:eastAsia="en-GB"/>
        </w:rPr>
        <w:t>.</w:t>
      </w:r>
      <w:r w:rsidR="000B2B12" w:rsidRPr="005C7AFD">
        <w:rPr>
          <w:sz w:val="27"/>
          <w:szCs w:val="27"/>
        </w:rPr>
        <w:t xml:space="preserve">             </w:t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color w:val="FF0000"/>
          <w:sz w:val="27"/>
          <w:szCs w:val="27"/>
          <w:lang w:val="nb-NO" w:eastAsia="en-GB"/>
        </w:rPr>
        <w:t>Quả bóng cao su</w:t>
      </w:r>
      <w:r w:rsidRPr="005C7AFD">
        <w:rPr>
          <w:color w:val="FF0000"/>
          <w:sz w:val="27"/>
          <w:szCs w:val="27"/>
          <w:lang w:val="vi-VN" w:eastAsia="en-GB"/>
        </w:rPr>
        <w:t>.</w:t>
      </w:r>
      <w:r w:rsidR="000B2B12" w:rsidRPr="005C7AFD">
        <w:rPr>
          <w:sz w:val="27"/>
          <w:szCs w:val="27"/>
        </w:rPr>
        <w:t xml:space="preserve">    </w:t>
      </w:r>
      <w:r w:rsidR="00E364A5">
        <w:rPr>
          <w:sz w:val="27"/>
          <w:szCs w:val="27"/>
        </w:rPr>
        <w:t xml:space="preserve"> </w:t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nb-NO" w:eastAsia="en-GB"/>
        </w:rPr>
        <w:t>Hòn đá</w:t>
      </w:r>
      <w:r w:rsidRPr="005C7AFD">
        <w:rPr>
          <w:sz w:val="27"/>
          <w:szCs w:val="27"/>
          <w:lang w:val="vi-VN" w:eastAsia="en-GB"/>
        </w:rPr>
        <w:t>.</w:t>
      </w:r>
      <w:r w:rsidRPr="005C7AFD">
        <w:rPr>
          <w:sz w:val="27"/>
          <w:szCs w:val="27"/>
        </w:rPr>
        <w:tab/>
      </w:r>
      <w:r w:rsidR="000B2B12" w:rsidRPr="005C7AFD">
        <w:rPr>
          <w:sz w:val="27"/>
          <w:szCs w:val="27"/>
        </w:rPr>
        <w:t xml:space="preserve">                 </w:t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nb-NO" w:eastAsia="en-GB"/>
        </w:rPr>
        <w:t>Quả bóng bàn</w:t>
      </w:r>
      <w:r w:rsidRPr="005C7AFD">
        <w:rPr>
          <w:sz w:val="27"/>
          <w:szCs w:val="27"/>
          <w:lang w:val="vi-VN" w:eastAsia="en-GB"/>
        </w:rPr>
        <w:t>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8: </w:t>
      </w:r>
      <w:r w:rsidRPr="005C7AFD">
        <w:rPr>
          <w:bCs/>
          <w:sz w:val="27"/>
          <w:szCs w:val="27"/>
          <w:lang w:val="pt-BR"/>
        </w:rPr>
        <w:t xml:space="preserve">Đơn vị của </w:t>
      </w:r>
      <w:r w:rsidRPr="005C7AFD">
        <w:rPr>
          <w:bCs/>
          <w:sz w:val="27"/>
          <w:szCs w:val="27"/>
          <w:lang w:val="vi-VN"/>
        </w:rPr>
        <w:t>khối</w:t>
      </w:r>
      <w:r w:rsidRPr="005C7AFD">
        <w:rPr>
          <w:bCs/>
          <w:sz w:val="27"/>
          <w:szCs w:val="27"/>
          <w:lang w:val="pt-BR"/>
        </w:rPr>
        <w:t xml:space="preserve"> lượng riêng là</w:t>
      </w:r>
      <w:r w:rsidRPr="005C7AFD">
        <w:rPr>
          <w:bCs/>
          <w:sz w:val="27"/>
          <w:szCs w:val="27"/>
          <w:lang w:val="vi-VN"/>
        </w:rPr>
        <w:t>:</w:t>
      </w:r>
    </w:p>
    <w:p w:rsidR="00D37472" w:rsidRPr="005C7AFD" w:rsidRDefault="00D37472" w:rsidP="000B2B12">
      <w:pPr>
        <w:tabs>
          <w:tab w:val="left" w:pos="200"/>
          <w:tab w:val="left" w:pos="2700"/>
          <w:tab w:val="left" w:pos="5200"/>
          <w:tab w:val="left" w:pos="77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>kg.m</w:t>
      </w:r>
      <w:r w:rsidRPr="005C7AFD">
        <w:rPr>
          <w:sz w:val="27"/>
          <w:szCs w:val="27"/>
          <w:vertAlign w:val="superscript"/>
          <w:lang w:val="pt-BR"/>
        </w:rPr>
        <w:t>3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t-BR"/>
        </w:rPr>
        <w:t>kg/m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color w:val="FF0000"/>
          <w:sz w:val="27"/>
          <w:szCs w:val="27"/>
          <w:lang w:val="pt-BR"/>
        </w:rPr>
        <w:t>kg/m</w:t>
      </w:r>
      <w:r w:rsidRPr="005C7AFD">
        <w:rPr>
          <w:color w:val="FF0000"/>
          <w:sz w:val="27"/>
          <w:szCs w:val="27"/>
          <w:vertAlign w:val="superscript"/>
          <w:lang w:val="pt-BR"/>
        </w:rPr>
        <w:t>3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t-BR"/>
        </w:rPr>
        <w:t>kg/m</w:t>
      </w:r>
      <w:r w:rsidRPr="005C7AFD">
        <w:rPr>
          <w:sz w:val="27"/>
          <w:szCs w:val="27"/>
          <w:vertAlign w:val="superscript"/>
          <w:lang w:val="pt-BR"/>
        </w:rPr>
        <w:t>2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9: </w:t>
      </w:r>
      <w:r w:rsidRPr="005C7AFD">
        <w:rPr>
          <w:spacing w:val="-4"/>
          <w:sz w:val="27"/>
          <w:szCs w:val="27"/>
          <w:lang w:val="pt-BR"/>
        </w:rPr>
        <w:t xml:space="preserve">Công thức nào dưới đây tính </w:t>
      </w:r>
      <w:r w:rsidRPr="005C7AFD">
        <w:rPr>
          <w:spacing w:val="-4"/>
          <w:sz w:val="27"/>
          <w:szCs w:val="27"/>
          <w:lang w:val="vi-VN"/>
        </w:rPr>
        <w:t>trọng</w:t>
      </w:r>
      <w:r w:rsidRPr="005C7AFD">
        <w:rPr>
          <w:spacing w:val="-4"/>
          <w:sz w:val="27"/>
          <w:szCs w:val="27"/>
          <w:lang w:val="pt-BR"/>
        </w:rPr>
        <w:t xml:space="preserve"> lượng riêng của một chất?</w:t>
      </w:r>
    </w:p>
    <w:p w:rsidR="00D37472" w:rsidRPr="005C7AFD" w:rsidRDefault="00D37472" w:rsidP="000B2B12">
      <w:pPr>
        <w:tabs>
          <w:tab w:val="left" w:pos="200"/>
          <w:tab w:val="left" w:pos="2700"/>
          <w:tab w:val="left" w:pos="5200"/>
          <w:tab w:val="left" w:pos="77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pacing w:val="-3"/>
          <w:sz w:val="27"/>
          <w:szCs w:val="27"/>
          <w:lang w:val="sv-SE"/>
        </w:rPr>
        <w:t>d = P.V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pacing w:val="-3"/>
          <w:sz w:val="27"/>
          <w:szCs w:val="27"/>
          <w:lang w:val="sv-SE"/>
        </w:rPr>
        <w:t>d = m.V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i/>
          <w:w w:val="102"/>
          <w:position w:val="-26"/>
          <w:sz w:val="27"/>
          <w:szCs w:val="27"/>
          <w:lang w:val="sv-SE"/>
        </w:rPr>
        <w:object w:dxaOrig="700" w:dyaOrig="660">
          <v:shape id="_x0000_i1031" type="#_x0000_t75" style="width:35.25pt;height:33.75pt" o:ole="">
            <v:imagedata r:id="rId11" o:title=""/>
          </v:shape>
          <o:OLEObject Type="Embed" ProgID="Equation.DSMT4" ShapeID="_x0000_i1031" DrawAspect="Content" ObjectID="_1638548417" r:id="rId18"/>
        </w:objec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i/>
          <w:color w:val="FF0000"/>
          <w:w w:val="102"/>
          <w:position w:val="-26"/>
          <w:sz w:val="27"/>
          <w:szCs w:val="27"/>
          <w:lang w:val="sv-SE"/>
        </w:rPr>
        <w:object w:dxaOrig="700" w:dyaOrig="660">
          <v:shape id="_x0000_i1032" type="#_x0000_t75" style="width:35.25pt;height:33.75pt" o:ole="">
            <v:imagedata r:id="rId9" o:title=""/>
          </v:shape>
          <o:OLEObject Type="Embed" ProgID="Equation.DSMT4" ShapeID="_x0000_i1032" DrawAspect="Content" ObjectID="_1638548418" r:id="rId19"/>
        </w:object>
      </w:r>
    </w:p>
    <w:p w:rsidR="006D4297" w:rsidRPr="00DF674B" w:rsidRDefault="00D37472" w:rsidP="006D4297">
      <w:pPr>
        <w:pStyle w:val="NormalWeb"/>
        <w:shd w:val="clear" w:color="auto" w:fill="FFFFFF"/>
        <w:spacing w:before="0" w:beforeAutospacing="0" w:after="0" w:afterAutospacing="0"/>
        <w:jc w:val="both"/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0: </w:t>
      </w:r>
      <w:r w:rsidR="006D4297" w:rsidRPr="00DF674B">
        <w:rPr>
          <w:sz w:val="27"/>
          <w:szCs w:val="27"/>
        </w:rPr>
        <w:t>Dùng tay kéo dây chun, khi đó:</w:t>
      </w:r>
    </w:p>
    <w:p w:rsidR="006D4297" w:rsidRPr="00DF674B" w:rsidRDefault="006D4297" w:rsidP="006D4297">
      <w:pPr>
        <w:shd w:val="clear" w:color="auto" w:fill="FFFFFF"/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</w:t>
      </w:r>
      <w:r w:rsidRPr="00DF674B">
        <w:rPr>
          <w:b/>
          <w:sz w:val="27"/>
          <w:szCs w:val="27"/>
        </w:rPr>
        <w:t>A.</w:t>
      </w:r>
      <w:r w:rsidRPr="00DF674B">
        <w:rPr>
          <w:sz w:val="27"/>
          <w:szCs w:val="27"/>
        </w:rPr>
        <w:t xml:space="preserve"> </w:t>
      </w:r>
      <w:r w:rsidRPr="00DF674B">
        <w:rPr>
          <w:color w:val="FF0000"/>
          <w:sz w:val="27"/>
          <w:szCs w:val="27"/>
        </w:rPr>
        <w:t>có lực tác dụng vào tay và có lực tác dụng vào dây chun.</w:t>
      </w:r>
    </w:p>
    <w:p w:rsidR="006D4297" w:rsidRPr="00DF674B" w:rsidRDefault="006D4297" w:rsidP="006D4297">
      <w:pPr>
        <w:shd w:val="clear" w:color="auto" w:fill="FFFFFF"/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</w:t>
      </w:r>
      <w:r>
        <w:rPr>
          <w:b/>
          <w:sz w:val="27"/>
          <w:szCs w:val="27"/>
        </w:rPr>
        <w:t>B</w:t>
      </w:r>
      <w:r w:rsidRPr="00DF674B">
        <w:rPr>
          <w:b/>
          <w:sz w:val="27"/>
          <w:szCs w:val="27"/>
        </w:rPr>
        <w:t>.</w:t>
      </w:r>
      <w:r w:rsidRPr="00DF674B">
        <w:rPr>
          <w:sz w:val="27"/>
          <w:szCs w:val="27"/>
        </w:rPr>
        <w:t xml:space="preserve"> chỉ có lực tác dụng vào dây chun.</w:t>
      </w:r>
    </w:p>
    <w:p w:rsidR="006D4297" w:rsidRDefault="006D4297" w:rsidP="006D4297">
      <w:pPr>
        <w:shd w:val="clear" w:color="auto" w:fill="FFFFFF"/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</w:t>
      </w:r>
      <w:r>
        <w:rPr>
          <w:b/>
          <w:sz w:val="27"/>
          <w:szCs w:val="27"/>
        </w:rPr>
        <w:t>C</w:t>
      </w:r>
      <w:r w:rsidRPr="00DF674B">
        <w:rPr>
          <w:b/>
          <w:sz w:val="27"/>
          <w:szCs w:val="27"/>
        </w:rPr>
        <w:t>.</w:t>
      </w:r>
      <w:r w:rsidRPr="00DF674B">
        <w:rPr>
          <w:sz w:val="27"/>
          <w:szCs w:val="27"/>
        </w:rPr>
        <w:t xml:space="preserve"> không có lực</w:t>
      </w:r>
      <w:r w:rsidR="00FC1070">
        <w:rPr>
          <w:sz w:val="27"/>
          <w:szCs w:val="27"/>
        </w:rPr>
        <w:t xml:space="preserve"> tác dụng</w:t>
      </w:r>
      <w:r>
        <w:rPr>
          <w:sz w:val="27"/>
          <w:szCs w:val="27"/>
        </w:rPr>
        <w:t>.</w:t>
      </w:r>
    </w:p>
    <w:p w:rsidR="006D4297" w:rsidRPr="00DF674B" w:rsidRDefault="006D4297" w:rsidP="006D4297">
      <w:pPr>
        <w:shd w:val="clear" w:color="auto" w:fill="FFFFFF"/>
        <w:jc w:val="both"/>
        <w:rPr>
          <w:sz w:val="27"/>
          <w:szCs w:val="27"/>
        </w:rPr>
      </w:pPr>
      <w:r>
        <w:rPr>
          <w:b/>
          <w:color w:val="FF0000"/>
          <w:sz w:val="27"/>
          <w:szCs w:val="27"/>
        </w:rPr>
        <w:t xml:space="preserve">   </w:t>
      </w:r>
      <w:r w:rsidRPr="00FC1070">
        <w:rPr>
          <w:b/>
          <w:color w:val="000000" w:themeColor="text1"/>
          <w:sz w:val="27"/>
          <w:szCs w:val="27"/>
        </w:rPr>
        <w:t>D.</w:t>
      </w:r>
      <w:r w:rsidRPr="00FC1070">
        <w:rPr>
          <w:color w:val="000000" w:themeColor="text1"/>
          <w:sz w:val="27"/>
          <w:szCs w:val="27"/>
        </w:rPr>
        <w:t xml:space="preserve"> </w:t>
      </w:r>
      <w:r w:rsidRPr="00DF674B">
        <w:rPr>
          <w:sz w:val="27"/>
          <w:szCs w:val="27"/>
        </w:rPr>
        <w:t>chỉ có lực tác dụng vào tay.</w:t>
      </w:r>
    </w:p>
    <w:p w:rsidR="00D37472" w:rsidRPr="005C7AFD" w:rsidRDefault="00D37472" w:rsidP="006D4297">
      <w:pPr>
        <w:rPr>
          <w:w w:val="101"/>
          <w:sz w:val="27"/>
          <w:szCs w:val="27"/>
          <w:vertAlign w:val="superscript"/>
          <w:lang w:val="pt-BR"/>
        </w:rPr>
      </w:pPr>
      <w:r w:rsidRPr="005C7AFD">
        <w:rPr>
          <w:b/>
          <w:color w:val="0000FF"/>
          <w:sz w:val="27"/>
          <w:szCs w:val="27"/>
        </w:rPr>
        <w:t xml:space="preserve">Câu 11: </w:t>
      </w:r>
      <w:r w:rsidRPr="005C7AFD">
        <w:rPr>
          <w:sz w:val="27"/>
          <w:szCs w:val="27"/>
          <w:lang w:val="pt-BR"/>
        </w:rPr>
        <w:t>Khi nói: “ khối lượng riêng của sắt là 7800kg/m</w:t>
      </w:r>
      <w:r w:rsidRPr="005C7AFD">
        <w:rPr>
          <w:sz w:val="27"/>
          <w:szCs w:val="27"/>
          <w:vertAlign w:val="superscript"/>
          <w:lang w:val="pt-BR"/>
        </w:rPr>
        <w:t>3</w:t>
      </w:r>
      <w:r w:rsidRPr="005C7AFD">
        <w:rPr>
          <w:sz w:val="27"/>
          <w:szCs w:val="27"/>
          <w:lang w:val="pt-BR"/>
        </w:rPr>
        <w:t>” có nghĩa là:</w:t>
      </w:r>
    </w:p>
    <w:p w:rsidR="00D37472" w:rsidRPr="005C7AFD" w:rsidRDefault="00D37472" w:rsidP="000B2B12">
      <w:pPr>
        <w:ind w:left="180"/>
        <w:rPr>
          <w:sz w:val="27"/>
          <w:szCs w:val="27"/>
          <w:lang w:val="pt-BR"/>
        </w:rPr>
      </w:pPr>
      <w:r w:rsidRPr="005C7AFD">
        <w:rPr>
          <w:b/>
          <w:sz w:val="27"/>
          <w:szCs w:val="27"/>
          <w:lang w:val="pt-BR"/>
        </w:rPr>
        <w:t>A.</w:t>
      </w:r>
      <w:r w:rsidRPr="005C7AFD">
        <w:rPr>
          <w:sz w:val="27"/>
          <w:szCs w:val="27"/>
          <w:lang w:val="pt-BR"/>
        </w:rPr>
        <w:t xml:space="preserve"> 1</w:t>
      </w:r>
      <w:r w:rsidRPr="005C7AFD">
        <w:rPr>
          <w:sz w:val="27"/>
          <w:szCs w:val="27"/>
          <w:lang w:val="vi-VN"/>
        </w:rPr>
        <w:t>c</w:t>
      </w:r>
      <w:r w:rsidRPr="005C7AFD">
        <w:rPr>
          <w:sz w:val="27"/>
          <w:szCs w:val="27"/>
          <w:lang w:val="pt-BR"/>
        </w:rPr>
        <w:t>m</w:t>
      </w:r>
      <w:r w:rsidRPr="005C7AFD">
        <w:rPr>
          <w:sz w:val="27"/>
          <w:szCs w:val="27"/>
          <w:vertAlign w:val="superscript"/>
          <w:lang w:val="pt-BR"/>
        </w:rPr>
        <w:t>3</w:t>
      </w:r>
      <w:r w:rsidRPr="005C7AFD">
        <w:rPr>
          <w:sz w:val="27"/>
          <w:szCs w:val="27"/>
          <w:lang w:val="pt-BR"/>
        </w:rPr>
        <w:t xml:space="preserve"> sắ</w:t>
      </w:r>
      <w:r w:rsidRPr="005C7AFD">
        <w:rPr>
          <w:sz w:val="27"/>
          <w:szCs w:val="27"/>
          <w:lang w:val="vi-VN"/>
        </w:rPr>
        <w:t>t có khối lượng là</w:t>
      </w:r>
      <w:r w:rsidRPr="005C7AFD">
        <w:rPr>
          <w:sz w:val="27"/>
          <w:szCs w:val="27"/>
          <w:lang w:val="pt-BR"/>
        </w:rPr>
        <w:t>7800kg.</w:t>
      </w:r>
      <w:r w:rsidR="000B2B12" w:rsidRPr="005C7AFD">
        <w:rPr>
          <w:sz w:val="27"/>
          <w:szCs w:val="27"/>
          <w:lang w:val="pt-BR"/>
        </w:rPr>
        <w:t xml:space="preserve">                </w:t>
      </w:r>
      <w:r w:rsidRPr="005C7AFD">
        <w:rPr>
          <w:b/>
          <w:sz w:val="27"/>
          <w:szCs w:val="27"/>
          <w:lang w:val="pt-BR"/>
        </w:rPr>
        <w:t>B.</w:t>
      </w:r>
      <w:r w:rsidRPr="005C7AFD">
        <w:rPr>
          <w:sz w:val="27"/>
          <w:szCs w:val="27"/>
          <w:lang w:val="pt-BR"/>
        </w:rPr>
        <w:t xml:space="preserve"> 1m</w:t>
      </w:r>
      <w:r w:rsidRPr="005C7AFD">
        <w:rPr>
          <w:sz w:val="27"/>
          <w:szCs w:val="27"/>
          <w:vertAlign w:val="superscript"/>
          <w:lang w:val="pt-BR"/>
        </w:rPr>
        <w:t>3</w:t>
      </w:r>
      <w:r w:rsidRPr="005C7AFD">
        <w:rPr>
          <w:sz w:val="27"/>
          <w:szCs w:val="27"/>
          <w:lang w:val="pt-BR"/>
        </w:rPr>
        <w:t xml:space="preserve"> sắt có khối lượng là 7800</w:t>
      </w:r>
      <w:r w:rsidRPr="005C7AFD">
        <w:rPr>
          <w:sz w:val="27"/>
          <w:szCs w:val="27"/>
          <w:lang w:val="vi-VN"/>
        </w:rPr>
        <w:t>N</w:t>
      </w:r>
      <w:r w:rsidRPr="005C7AFD">
        <w:rPr>
          <w:sz w:val="27"/>
          <w:szCs w:val="27"/>
          <w:lang w:val="pt-BR"/>
        </w:rPr>
        <w:t>.</w:t>
      </w:r>
    </w:p>
    <w:p w:rsidR="00D37472" w:rsidRPr="005C7AFD" w:rsidRDefault="000B2B12" w:rsidP="000B2B12">
      <w:pPr>
        <w:rPr>
          <w:sz w:val="27"/>
          <w:szCs w:val="27"/>
        </w:rPr>
      </w:pPr>
      <w:r w:rsidRPr="005C7AFD">
        <w:rPr>
          <w:color w:val="FF0000"/>
          <w:sz w:val="27"/>
          <w:szCs w:val="27"/>
          <w:lang w:val="pt-BR"/>
        </w:rPr>
        <w:t xml:space="preserve">  </w:t>
      </w:r>
      <w:r w:rsidR="00D37472" w:rsidRPr="005C7AFD">
        <w:rPr>
          <w:b/>
          <w:color w:val="FF0000"/>
          <w:sz w:val="27"/>
          <w:szCs w:val="27"/>
          <w:lang w:val="pt-BR"/>
        </w:rPr>
        <w:t>C.</w:t>
      </w:r>
      <w:r w:rsidR="00D37472" w:rsidRPr="005C7AFD">
        <w:rPr>
          <w:color w:val="FF0000"/>
          <w:sz w:val="27"/>
          <w:szCs w:val="27"/>
          <w:lang w:val="pt-BR"/>
        </w:rPr>
        <w:t xml:space="preserve"> 1m</w:t>
      </w:r>
      <w:r w:rsidR="00D37472" w:rsidRPr="005C7AFD">
        <w:rPr>
          <w:color w:val="FF0000"/>
          <w:sz w:val="27"/>
          <w:szCs w:val="27"/>
          <w:vertAlign w:val="superscript"/>
          <w:lang w:val="pt-BR"/>
        </w:rPr>
        <w:t>3</w:t>
      </w:r>
      <w:r w:rsidR="00D37472" w:rsidRPr="005C7AFD">
        <w:rPr>
          <w:color w:val="FF0000"/>
          <w:sz w:val="27"/>
          <w:szCs w:val="27"/>
          <w:lang w:val="pt-BR"/>
        </w:rPr>
        <w:t xml:space="preserve"> sắt có khối lượng là 7800kg. </w:t>
      </w:r>
      <w:r w:rsidR="00D37472" w:rsidRPr="005C7AFD">
        <w:rPr>
          <w:sz w:val="27"/>
          <w:szCs w:val="27"/>
          <w:lang w:val="pt-BR"/>
        </w:rPr>
        <w:tab/>
      </w:r>
      <w:r w:rsidR="00D37472" w:rsidRPr="005C7AFD">
        <w:rPr>
          <w:sz w:val="27"/>
          <w:szCs w:val="27"/>
          <w:lang w:val="pt-BR"/>
        </w:rPr>
        <w:tab/>
      </w:r>
      <w:r w:rsidRPr="005C7AFD">
        <w:rPr>
          <w:b/>
          <w:sz w:val="27"/>
          <w:szCs w:val="27"/>
          <w:lang w:val="pt-BR"/>
        </w:rPr>
        <w:t xml:space="preserve">  </w:t>
      </w:r>
      <w:r w:rsidR="00D37472" w:rsidRPr="005C7AFD">
        <w:rPr>
          <w:b/>
          <w:sz w:val="27"/>
          <w:szCs w:val="27"/>
          <w:lang w:val="pt-BR"/>
        </w:rPr>
        <w:t>D.</w:t>
      </w:r>
      <w:r w:rsidR="00D37472" w:rsidRPr="005C7AFD">
        <w:rPr>
          <w:sz w:val="27"/>
          <w:szCs w:val="27"/>
          <w:lang w:val="pt-BR"/>
        </w:rPr>
        <w:t xml:space="preserve"> 1m</w:t>
      </w:r>
      <w:r w:rsidR="00D37472" w:rsidRPr="005C7AFD">
        <w:rPr>
          <w:sz w:val="27"/>
          <w:szCs w:val="27"/>
          <w:vertAlign w:val="superscript"/>
          <w:lang w:val="pt-BR"/>
        </w:rPr>
        <w:t>3</w:t>
      </w:r>
      <w:r w:rsidR="00D37472" w:rsidRPr="005C7AFD">
        <w:rPr>
          <w:sz w:val="27"/>
          <w:szCs w:val="27"/>
          <w:lang w:val="pt-BR"/>
        </w:rPr>
        <w:t xml:space="preserve"> sắt có trọng lượng là 7800kg.</w:t>
      </w:r>
    </w:p>
    <w:p w:rsidR="0025255B" w:rsidRPr="005C7AFD" w:rsidRDefault="0025255B" w:rsidP="0025255B">
      <w:pPr>
        <w:rPr>
          <w:sz w:val="27"/>
          <w:szCs w:val="27"/>
        </w:rPr>
      </w:pPr>
      <w:r>
        <w:rPr>
          <w:b/>
          <w:color w:val="0000FF"/>
          <w:sz w:val="27"/>
          <w:szCs w:val="27"/>
        </w:rPr>
        <w:t>Câu 12</w:t>
      </w:r>
      <w:r w:rsidRPr="005C7AFD">
        <w:rPr>
          <w:b/>
          <w:color w:val="0000FF"/>
          <w:sz w:val="27"/>
          <w:szCs w:val="27"/>
        </w:rPr>
        <w:t xml:space="preserve">: </w:t>
      </w:r>
      <w:r w:rsidRPr="005C7AFD">
        <w:rPr>
          <w:sz w:val="27"/>
          <w:szCs w:val="27"/>
        </w:rPr>
        <w:t>Lực nào dưới đây là lực đàn hồi?</w:t>
      </w:r>
    </w:p>
    <w:p w:rsidR="0025255B" w:rsidRPr="005C7AFD" w:rsidRDefault="0025255B" w:rsidP="0025255B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color w:val="FF0000"/>
          <w:sz w:val="27"/>
          <w:szCs w:val="27"/>
        </w:rPr>
        <w:t>Lực đẩy của lò xo dưới yên xe đạp.</w:t>
      </w:r>
    </w:p>
    <w:p w:rsidR="0025255B" w:rsidRPr="005C7AFD" w:rsidRDefault="0025255B" w:rsidP="0025255B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</w:rPr>
        <w:t>Trọng lực của một quả nặng.</w:t>
      </w:r>
    </w:p>
    <w:p w:rsidR="0025255B" w:rsidRPr="005C7AFD" w:rsidRDefault="0025255B" w:rsidP="0025255B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</w:rPr>
        <w:t>Lực mà đầu tàu tác dụng vào các toa tàu</w:t>
      </w:r>
    </w:p>
    <w:p w:rsidR="0025255B" w:rsidRPr="006D4297" w:rsidRDefault="0025255B" w:rsidP="0025255B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</w:rPr>
        <w:t xml:space="preserve">Lực hút của nam châm tác </w:t>
      </w:r>
      <w:r w:rsidRPr="005C7AFD">
        <w:rPr>
          <w:sz w:val="27"/>
          <w:szCs w:val="27"/>
          <w:lang w:val="vi-VN"/>
        </w:rPr>
        <w:t xml:space="preserve">dụng </w:t>
      </w:r>
      <w:r w:rsidRPr="005C7AFD">
        <w:rPr>
          <w:sz w:val="27"/>
          <w:szCs w:val="27"/>
        </w:rPr>
        <w:t>lên miếng sắt</w:t>
      </w:r>
      <w:r w:rsidRPr="005C7AFD">
        <w:rPr>
          <w:sz w:val="27"/>
          <w:szCs w:val="27"/>
          <w:lang w:val="vi-VN"/>
        </w:rPr>
        <w:t>.</w:t>
      </w:r>
    </w:p>
    <w:p w:rsidR="00D37472" w:rsidRPr="005C7AFD" w:rsidRDefault="0025255B" w:rsidP="000B2B12">
      <w:pPr>
        <w:rPr>
          <w:sz w:val="27"/>
          <w:szCs w:val="27"/>
        </w:rPr>
      </w:pPr>
      <w:r>
        <w:rPr>
          <w:b/>
          <w:color w:val="0000FF"/>
          <w:sz w:val="27"/>
          <w:szCs w:val="27"/>
        </w:rPr>
        <w:t>Câu 13</w:t>
      </w:r>
      <w:r w:rsidR="00D37472" w:rsidRPr="005C7AFD">
        <w:rPr>
          <w:b/>
          <w:color w:val="0000FF"/>
          <w:sz w:val="27"/>
          <w:szCs w:val="27"/>
        </w:rPr>
        <w:t xml:space="preserve">: </w:t>
      </w:r>
      <w:r w:rsidR="009849A8">
        <w:rPr>
          <w:sz w:val="27"/>
          <w:szCs w:val="27"/>
          <w:lang w:val="de-DE"/>
        </w:rPr>
        <w:t>Để đo chiều dài sân trường em,</w:t>
      </w:r>
      <w:r w:rsidR="009849A8" w:rsidRPr="004E74E1">
        <w:rPr>
          <w:sz w:val="27"/>
          <w:szCs w:val="27"/>
          <w:lang w:val="de-DE"/>
        </w:rPr>
        <w:t xml:space="preserve"> </w:t>
      </w:r>
      <w:r w:rsidR="009849A8">
        <w:rPr>
          <w:sz w:val="27"/>
          <w:szCs w:val="27"/>
          <w:lang w:val="de-DE"/>
        </w:rPr>
        <w:t>ta</w:t>
      </w:r>
      <w:r w:rsidR="009849A8" w:rsidRPr="004E74E1">
        <w:rPr>
          <w:sz w:val="27"/>
          <w:szCs w:val="27"/>
          <w:lang w:val="de-DE"/>
        </w:rPr>
        <w:t xml:space="preserve"> phải sử dụng thước nào sau đây là hợp lý</w:t>
      </w:r>
      <w:r w:rsidR="009849A8" w:rsidRPr="004E74E1">
        <w:rPr>
          <w:sz w:val="27"/>
          <w:szCs w:val="27"/>
          <w:lang w:val="vi-VN"/>
        </w:rPr>
        <w:t>?</w:t>
      </w:r>
    </w:p>
    <w:p w:rsidR="00D37472" w:rsidRPr="005C7AFD" w:rsidRDefault="00D37472" w:rsidP="000B2B12">
      <w:pPr>
        <w:tabs>
          <w:tab w:val="left" w:pos="200"/>
          <w:tab w:val="left" w:pos="2700"/>
          <w:tab w:val="left" w:pos="5200"/>
          <w:tab w:val="left" w:pos="77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="009849A8">
        <w:rPr>
          <w:color w:val="FF0000"/>
          <w:sz w:val="27"/>
          <w:szCs w:val="27"/>
        </w:rPr>
        <w:t>thước cuộn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</w:rPr>
        <w:t>thước kẻ</w:t>
      </w:r>
      <w:r w:rsidRPr="005C7AFD">
        <w:rPr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</w:rPr>
        <w:t>thước mét</w:t>
      </w:r>
      <w:r w:rsidRPr="005C7AFD">
        <w:rPr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</w:rPr>
        <w:t xml:space="preserve">thước </w:t>
      </w:r>
      <w:r w:rsidR="009849A8">
        <w:rPr>
          <w:sz w:val="27"/>
          <w:szCs w:val="27"/>
        </w:rPr>
        <w:t>e ke.</w:t>
      </w:r>
    </w:p>
    <w:p w:rsidR="000B2B12" w:rsidRPr="005C7AFD" w:rsidRDefault="0025255B" w:rsidP="000B2B12">
      <w:pPr>
        <w:rPr>
          <w:sz w:val="27"/>
          <w:szCs w:val="27"/>
        </w:rPr>
      </w:pPr>
      <w:r>
        <w:rPr>
          <w:b/>
          <w:color w:val="0000FF"/>
          <w:sz w:val="27"/>
          <w:szCs w:val="27"/>
        </w:rPr>
        <w:lastRenderedPageBreak/>
        <w:t>Câu 14</w:t>
      </w:r>
      <w:r w:rsidR="000B2B12" w:rsidRPr="005C7AFD">
        <w:rPr>
          <w:b/>
          <w:color w:val="0000FF"/>
          <w:sz w:val="27"/>
          <w:szCs w:val="27"/>
        </w:rPr>
        <w:t xml:space="preserve">: </w:t>
      </w:r>
      <w:r w:rsidR="000B2B12" w:rsidRPr="005C7AFD">
        <w:rPr>
          <w:iCs/>
          <w:sz w:val="27"/>
          <w:szCs w:val="27"/>
          <w:lang w:val="pl-PL"/>
        </w:rPr>
        <w:t>Gió đã tác dụng lên cánh buồm một lực nào trong số các lực sau</w:t>
      </w:r>
      <w:r w:rsidR="000B2B12" w:rsidRPr="005C7AFD">
        <w:rPr>
          <w:iCs/>
          <w:sz w:val="27"/>
          <w:szCs w:val="27"/>
          <w:lang w:val="vi-VN"/>
        </w:rPr>
        <w:t>?</w:t>
      </w:r>
    </w:p>
    <w:p w:rsidR="000B2B12" w:rsidRPr="005C7AFD" w:rsidRDefault="000B2B12" w:rsidP="000B2B12">
      <w:pPr>
        <w:rPr>
          <w:b/>
          <w:color w:val="0000FF"/>
          <w:sz w:val="27"/>
          <w:szCs w:val="27"/>
        </w:rPr>
      </w:pPr>
      <w:r w:rsidRPr="005C7AFD">
        <w:rPr>
          <w:sz w:val="27"/>
          <w:szCs w:val="27"/>
        </w:rPr>
        <w:t xml:space="preserve">  </w:t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l-PL"/>
        </w:rPr>
        <w:t>Lực kéo.</w:t>
      </w:r>
      <w:r w:rsidRPr="005C7AFD">
        <w:rPr>
          <w:sz w:val="27"/>
          <w:szCs w:val="27"/>
        </w:rPr>
        <w:tab/>
        <w:t xml:space="preserve">                  </w:t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l-PL"/>
        </w:rPr>
        <w:t>Lực hút.</w:t>
      </w:r>
      <w:r w:rsidRPr="005C7AFD">
        <w:rPr>
          <w:sz w:val="27"/>
          <w:szCs w:val="27"/>
        </w:rPr>
        <w:tab/>
        <w:t xml:space="preserve">             </w:t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color w:val="FF0000"/>
          <w:sz w:val="27"/>
          <w:szCs w:val="27"/>
          <w:lang w:val="pl-PL"/>
        </w:rPr>
        <w:t>Lực đẩy.</w:t>
      </w:r>
      <w:r w:rsidRPr="005C7AFD">
        <w:rPr>
          <w:sz w:val="27"/>
          <w:szCs w:val="27"/>
        </w:rPr>
        <w:tab/>
        <w:t xml:space="preserve">       </w:t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l-PL"/>
        </w:rPr>
        <w:t>Lực căng</w:t>
      </w:r>
    </w:p>
    <w:p w:rsidR="006D4297" w:rsidRPr="005C7AFD" w:rsidRDefault="0025255B" w:rsidP="006D4297">
      <w:pPr>
        <w:rPr>
          <w:sz w:val="27"/>
          <w:szCs w:val="27"/>
        </w:rPr>
      </w:pPr>
      <w:r>
        <w:rPr>
          <w:b/>
          <w:color w:val="0000FF"/>
          <w:sz w:val="27"/>
          <w:szCs w:val="27"/>
        </w:rPr>
        <w:t>Câu 15</w:t>
      </w:r>
      <w:r w:rsidR="006D4297" w:rsidRPr="005C7AFD">
        <w:rPr>
          <w:b/>
          <w:color w:val="0000FF"/>
          <w:sz w:val="27"/>
          <w:szCs w:val="27"/>
        </w:rPr>
        <w:t xml:space="preserve">: </w:t>
      </w:r>
      <w:r w:rsidR="006D4297" w:rsidRPr="005C7AFD">
        <w:rPr>
          <w:sz w:val="27"/>
          <w:szCs w:val="27"/>
          <w:lang w:val="pt-BR"/>
        </w:rPr>
        <w:t xml:space="preserve">Hãy chọn bình chia độ phù hợp nhất trong các bình chia độ dưới đây để đo thể tích của một lượng chất lỏng còn gần đầy chai </w:t>
      </w:r>
      <w:r w:rsidR="006D4297" w:rsidRPr="005C7AFD">
        <w:rPr>
          <w:sz w:val="27"/>
          <w:szCs w:val="27"/>
          <w:lang w:val="vi-VN"/>
        </w:rPr>
        <w:t>0,3</w:t>
      </w:r>
      <w:r w:rsidR="006D4297" w:rsidRPr="005C7AFD">
        <w:rPr>
          <w:sz w:val="27"/>
          <w:szCs w:val="27"/>
          <w:lang w:val="pt-BR"/>
        </w:rPr>
        <w:t>lít?</w:t>
      </w:r>
    </w:p>
    <w:p w:rsidR="006D4297" w:rsidRPr="005C7AFD" w:rsidRDefault="006D4297" w:rsidP="006D4297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 xml:space="preserve">Bình </w:t>
      </w:r>
      <w:r w:rsidRPr="005C7AFD">
        <w:rPr>
          <w:sz w:val="27"/>
          <w:szCs w:val="27"/>
          <w:lang w:val="vi-VN"/>
        </w:rPr>
        <w:t>30 ml</w:t>
      </w:r>
      <w:r w:rsidRPr="005C7AFD">
        <w:rPr>
          <w:sz w:val="27"/>
          <w:szCs w:val="27"/>
          <w:lang w:val="pt-BR"/>
        </w:rPr>
        <w:t xml:space="preserve"> có ĐCNN 2 ml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t-BR"/>
        </w:rPr>
        <w:t>Bình 0</w:t>
      </w:r>
      <w:r w:rsidRPr="005C7AFD">
        <w:rPr>
          <w:sz w:val="27"/>
          <w:szCs w:val="27"/>
          <w:lang w:val="vi-VN"/>
        </w:rPr>
        <w:t>,3</w:t>
      </w:r>
      <w:r w:rsidRPr="005C7AFD">
        <w:rPr>
          <w:sz w:val="27"/>
          <w:szCs w:val="27"/>
          <w:lang w:val="pt-BR"/>
        </w:rPr>
        <w:t xml:space="preserve"> l</w:t>
      </w:r>
      <w:r w:rsidRPr="005C7AFD">
        <w:rPr>
          <w:sz w:val="27"/>
          <w:szCs w:val="27"/>
          <w:lang w:val="vi-VN"/>
        </w:rPr>
        <w:t>ít</w:t>
      </w:r>
      <w:r w:rsidRPr="005C7AFD">
        <w:rPr>
          <w:sz w:val="27"/>
          <w:szCs w:val="27"/>
          <w:lang w:val="pt-BR"/>
        </w:rPr>
        <w:t xml:space="preserve"> có ĐCNN 10 ml.</w:t>
      </w:r>
    </w:p>
    <w:p w:rsidR="006D4297" w:rsidRPr="0025255B" w:rsidRDefault="006D4297" w:rsidP="0025255B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t-BR"/>
        </w:rPr>
        <w:t xml:space="preserve">Bình </w:t>
      </w:r>
      <w:r w:rsidRPr="005C7AFD">
        <w:rPr>
          <w:sz w:val="27"/>
          <w:szCs w:val="27"/>
          <w:lang w:val="vi-VN"/>
        </w:rPr>
        <w:t>5</w:t>
      </w:r>
      <w:r w:rsidRPr="005C7AFD">
        <w:rPr>
          <w:sz w:val="27"/>
          <w:szCs w:val="27"/>
          <w:lang w:val="pt-BR"/>
        </w:rPr>
        <w:t>0</w:t>
      </w:r>
      <w:r w:rsidRPr="005C7AFD">
        <w:rPr>
          <w:sz w:val="27"/>
          <w:szCs w:val="27"/>
          <w:lang w:val="vi-VN"/>
        </w:rPr>
        <w:t>0</w:t>
      </w:r>
      <w:r w:rsidRPr="005C7AFD">
        <w:rPr>
          <w:sz w:val="27"/>
          <w:szCs w:val="27"/>
          <w:lang w:val="pt-BR"/>
        </w:rPr>
        <w:t xml:space="preserve"> ml có ĐCNN 5 ml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color w:val="FF0000"/>
          <w:sz w:val="27"/>
          <w:szCs w:val="27"/>
          <w:lang w:val="pt-BR"/>
        </w:rPr>
        <w:t>Bình 300 ml có ĐCNN 1ml.</w:t>
      </w:r>
    </w:p>
    <w:p w:rsidR="00D37472" w:rsidRPr="005C7AFD" w:rsidRDefault="006D4297" w:rsidP="000B2B12">
      <w:pPr>
        <w:rPr>
          <w:sz w:val="27"/>
          <w:szCs w:val="27"/>
        </w:rPr>
      </w:pPr>
      <w:r>
        <w:rPr>
          <w:b/>
          <w:color w:val="0000FF"/>
          <w:sz w:val="27"/>
          <w:szCs w:val="27"/>
        </w:rPr>
        <w:t>Câu 16</w:t>
      </w:r>
      <w:r w:rsidR="00D37472" w:rsidRPr="005C7AFD">
        <w:rPr>
          <w:b/>
          <w:color w:val="0000FF"/>
          <w:sz w:val="27"/>
          <w:szCs w:val="27"/>
        </w:rPr>
        <w:t xml:space="preserve">: </w:t>
      </w:r>
      <w:r w:rsidR="00D37472" w:rsidRPr="005C7AFD">
        <w:rPr>
          <w:sz w:val="27"/>
          <w:szCs w:val="27"/>
          <w:lang w:val="nl-NL"/>
        </w:rPr>
        <w:t>Muốn tìm khối lượng riêng của một quả cầu bằng sắt, người ta dùng dụng cụ gì?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</w:rPr>
        <w:t>Chỉ cần một cái bình chia độ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color w:val="FF0000"/>
          <w:sz w:val="27"/>
          <w:szCs w:val="27"/>
        </w:rPr>
        <w:t>Cần dùng một cái cân và một cái bình chia độ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</w:rPr>
        <w:t>Chỉ cần dùng một cái lực kế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</w:rPr>
        <w:t>Chỉ cần dùng một cái cân.</w:t>
      </w:r>
    </w:p>
    <w:p w:rsidR="00D37472" w:rsidRPr="005C7AFD" w:rsidRDefault="00D37472" w:rsidP="000B2B12">
      <w:pPr>
        <w:rPr>
          <w:bCs/>
          <w:iCs/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7: </w:t>
      </w:r>
      <w:r w:rsidRPr="005C7AFD">
        <w:rPr>
          <w:bCs/>
          <w:iCs/>
          <w:sz w:val="27"/>
          <w:szCs w:val="27"/>
        </w:rPr>
        <w:t>Cho hình vẽ sau, GHĐ và ĐCNN của thước là:</w:t>
      </w:r>
    </w:p>
    <w:p w:rsidR="000B2B12" w:rsidRPr="005C7AFD" w:rsidRDefault="00265512" w:rsidP="000B2B12">
      <w:pPr>
        <w:rPr>
          <w:bCs/>
          <w:iCs/>
          <w:sz w:val="27"/>
          <w:szCs w:val="27"/>
        </w:rPr>
      </w:pPr>
      <w:r>
        <w:rPr>
          <w:bCs/>
          <w:iCs/>
          <w:noProof/>
          <w:sz w:val="27"/>
          <w:szCs w:val="27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18FDF9E" wp14:editId="57825ACF">
                <wp:simplePos x="0" y="0"/>
                <wp:positionH relativeFrom="column">
                  <wp:posOffset>139065</wp:posOffset>
                </wp:positionH>
                <wp:positionV relativeFrom="paragraph">
                  <wp:posOffset>30480</wp:posOffset>
                </wp:positionV>
                <wp:extent cx="4835525" cy="412750"/>
                <wp:effectExtent l="0" t="0" r="3175" b="6350"/>
                <wp:wrapNone/>
                <wp:docPr id="1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35525" cy="412750"/>
                          <a:chOff x="1752" y="8142"/>
                          <a:chExt cx="9315" cy="830"/>
                        </a:xfrm>
                      </wpg:grpSpPr>
                      <wpg:grpSp>
                        <wpg:cNvPr id="2" name="Group 77"/>
                        <wpg:cNvGrpSpPr>
                          <a:grpSpLocks/>
                        </wpg:cNvGrpSpPr>
                        <wpg:grpSpPr bwMode="auto">
                          <a:xfrm>
                            <a:off x="1752" y="8142"/>
                            <a:ext cx="9315" cy="830"/>
                            <a:chOff x="1752" y="8142"/>
                            <a:chExt cx="9315" cy="830"/>
                          </a:xfrm>
                        </wpg:grpSpPr>
                        <wpg:grpSp>
                          <wpg:cNvPr id="3" name="Group 78"/>
                          <wpg:cNvGrpSpPr>
                            <a:grpSpLocks/>
                          </wpg:cNvGrpSpPr>
                          <wpg:grpSpPr bwMode="auto">
                            <a:xfrm>
                              <a:off x="1752" y="8142"/>
                              <a:ext cx="9315" cy="830"/>
                              <a:chOff x="1847" y="7541"/>
                              <a:chExt cx="9315" cy="830"/>
                            </a:xfrm>
                          </wpg:grpSpPr>
                          <wpg:grpSp>
                            <wpg:cNvPr id="4" name="Group 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47" y="7541"/>
                                <a:ext cx="9315" cy="830"/>
                                <a:chOff x="1932" y="7541"/>
                                <a:chExt cx="9315" cy="830"/>
                              </a:xfrm>
                            </wpg:grpSpPr>
                            <wpg:grpSp>
                              <wpg:cNvPr id="5" name="Group 8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32" y="7541"/>
                                  <a:ext cx="9315" cy="830"/>
                                  <a:chOff x="1932" y="7541"/>
                                  <a:chExt cx="9315" cy="830"/>
                                </a:xfrm>
                              </wpg:grpSpPr>
                              <wpg:grpSp>
                                <wpg:cNvPr id="6" name="Group 8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32" y="7541"/>
                                    <a:ext cx="9315" cy="830"/>
                                    <a:chOff x="1932" y="7541"/>
                                    <a:chExt cx="9315" cy="830"/>
                                  </a:xfrm>
                                </wpg:grpSpPr>
                                <wpg:grpSp>
                                  <wpg:cNvPr id="7" name="Group 8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932" y="7541"/>
                                      <a:ext cx="9315" cy="830"/>
                                      <a:chOff x="1932" y="6721"/>
                                      <a:chExt cx="9315" cy="830"/>
                                    </a:xfrm>
                                  </wpg:grpSpPr>
                                  <wpg:grpSp>
                                    <wpg:cNvPr id="8" name="Group 8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932" y="6721"/>
                                        <a:ext cx="9315" cy="830"/>
                                        <a:chOff x="1932" y="6721"/>
                                        <a:chExt cx="9315" cy="830"/>
                                      </a:xfrm>
                                    </wpg:grpSpPr>
                                    <wpg:grpSp>
                                      <wpg:cNvPr id="9" name="Group 8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932" y="6721"/>
                                          <a:ext cx="9315" cy="830"/>
                                          <a:chOff x="1932" y="7426"/>
                                          <a:chExt cx="9315" cy="830"/>
                                        </a:xfrm>
                                      </wpg:grpSpPr>
                                      <wpg:grpSp>
                                        <wpg:cNvPr id="10" name="Group 8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932" y="7426"/>
                                            <a:ext cx="9315" cy="830"/>
                                            <a:chOff x="1890" y="4365"/>
                                            <a:chExt cx="9315" cy="830"/>
                                          </a:xfrm>
                                        </wpg:grpSpPr>
                                        <wpg:grpSp>
                                          <wpg:cNvPr id="11" name="Group 86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1890" y="4365"/>
                                              <a:ext cx="9315" cy="830"/>
                                              <a:chOff x="1890" y="4365"/>
                                              <a:chExt cx="9315" cy="830"/>
                                            </a:xfrm>
                                          </wpg:grpSpPr>
                                          <wpg:grpSp>
                                            <wpg:cNvPr id="12" name="Group 87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1890" y="4365"/>
                                                <a:ext cx="9315" cy="830"/>
                                                <a:chOff x="1890" y="4365"/>
                                                <a:chExt cx="9315" cy="830"/>
                                              </a:xfrm>
                                            </wpg:grpSpPr>
                                            <wps:wsp>
                                              <wps:cNvPr id="13" name="Rectangle 88"/>
                                              <wps:cNvSpPr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1890" y="4365"/>
                                                  <a:ext cx="9315" cy="8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19050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4" name="AutoShape 8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2415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5" name="AutoShape 90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3156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6" name="AutoShape 9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3897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7" name="AutoShape 92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638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8" name="AutoShape 93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5379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9" name="AutoShape 9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6120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0" name="AutoShape 95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6861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1" name="AutoShape 96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7602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2" name="AutoShape 97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8343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3" name="AutoShape 98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9084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4" name="AutoShape 9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9825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5" name="AutoShape 100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277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6" name="AutoShape 10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351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7" name="AutoShape 102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25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8" name="AutoShape 103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99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9" name="AutoShape 10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647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30" name="AutoShape 105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721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31" name="AutoShape 106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795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64" name="AutoShape 107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869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65" name="AutoShape 108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943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66" name="AutoShape 10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573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67" name="Rectangle 110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220" y="4695"/>
                                                <a:ext cx="420" cy="4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25255B" w:rsidRPr="005B0512" w:rsidRDefault="0025255B" w:rsidP="000B2B12">
                                                  <w:pPr>
                                                    <w:rPr>
                                                      <w:sz w:val="20"/>
                                                      <w:szCs w:val="20"/>
                                                    </w:rPr>
                                                  </w:pPr>
                                                  <w:r w:rsidRPr="005B0512">
                                                    <w:rPr>
                                                      <w:sz w:val="20"/>
                                                      <w:szCs w:val="20"/>
                                                    </w:rPr>
                                                    <w:t>0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68" name="Rectangle 111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690" y="4710"/>
                                              <a:ext cx="420" cy="4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25255B" w:rsidRPr="005B0512" w:rsidRDefault="0025255B" w:rsidP="000B2B12">
                                                <w:pPr>
                                                  <w:rPr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20"/>
                                                    <w:szCs w:val="20"/>
                                                  </w:rPr>
                                                  <w:t>4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69" name="Rectangle 11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997" y="7766"/>
                                            <a:ext cx="420" cy="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25255B" w:rsidRPr="005B0512" w:rsidRDefault="0025255B" w:rsidP="000B2B12">
                                              <w:pPr>
                                                <w:rPr>
                                                  <w:sz w:val="20"/>
                                                  <w:szCs w:val="20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20"/>
                                                  <w:szCs w:val="20"/>
                                                </w:rPr>
                                                <w:t>2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70" name="Rectangle 11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455" y="7066"/>
                                          <a:ext cx="578" cy="435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FFFF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25255B" w:rsidRPr="005B0512" w:rsidRDefault="0025255B" w:rsidP="000B2B12">
                                            <w:pPr>
                                              <w:rPr>
                                                <w:sz w:val="20"/>
                                                <w:szCs w:val="20"/>
                                              </w:rPr>
                                            </w:pPr>
                                            <w:r>
                                              <w:rPr>
                                                <w:sz w:val="20"/>
                                                <w:szCs w:val="20"/>
                                              </w:rPr>
                                              <w:t>6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71" name="Rectangle 11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88" y="7051"/>
                                        <a:ext cx="578" cy="43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25255B" w:rsidRPr="005B0512" w:rsidRDefault="0025255B" w:rsidP="000B2B12">
                                          <w:pP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8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72" name="Rectangle 1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616" y="7852"/>
                                      <a:ext cx="1536" cy="49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25255B" w:rsidRPr="005B0512" w:rsidRDefault="0025255B" w:rsidP="000B2B12">
                                        <w:pPr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>2</w:t>
                                        </w:r>
                                        <w:r w:rsidRPr="005B0512">
                                          <w:rPr>
                                            <w:sz w:val="20"/>
                                            <w:szCs w:val="20"/>
                                          </w:rPr>
                                          <w:t>0 cm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3" name="Rectangle 1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599" y="7852"/>
                                    <a:ext cx="716" cy="45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25255B" w:rsidRPr="005B0512" w:rsidRDefault="0025255B" w:rsidP="000B2B12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1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74" name="Rectangle 1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85" y="7852"/>
                                  <a:ext cx="714" cy="4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5255B" w:rsidRPr="005B0512" w:rsidRDefault="0025255B" w:rsidP="000B2B12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20" name="Rectangle 1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996" y="7872"/>
                                <a:ext cx="691" cy="4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5255B" w:rsidRPr="005B0512" w:rsidRDefault="0025255B" w:rsidP="000B2B12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1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1" name="Rectangle 119"/>
                          <wps:cNvSpPr>
                            <a:spLocks noChangeArrowheads="1"/>
                          </wps:cNvSpPr>
                          <wps:spPr bwMode="auto">
                            <a:xfrm>
                              <a:off x="7162" y="8461"/>
                              <a:ext cx="707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5255B" w:rsidRPr="005B0512" w:rsidRDefault="0025255B" w:rsidP="000B2B12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2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8639" y="8474"/>
                            <a:ext cx="735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5255B" w:rsidRPr="005B0512" w:rsidRDefault="0025255B" w:rsidP="000B2B1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group w14:anchorId="118FDF9E" id="_x0000_s1116" style="position:absolute;margin-left:10.95pt;margin-top:2.4pt;width:380.75pt;height:32.5pt;z-index:251660288" coordorigin="1752,8142" coordsize="9315,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O+8iHQgAAGBqAAAOAAAAZHJzL2Uyb0RvYy54bWzsXW2TmzYQ/t6Z/geG744RiNeJL5Pa50xn&#10;0jbTpD+Aw9hmioEK7nxpp/+9KwkExpByyVm55HQf7uAAIS3PLvvsasXLV/eHVLuLSZnk2UJHLwxd&#10;i7Mo3yTZbqH/8WE983StrMJsE6Z5Fi/0j3Gpv7r68YeXxyKIzXyfp5uYaNBIVgbHYqHvq6oI5vMy&#10;2seHsHyRF3EGB7c5OYQV7JLdfEPCI7R+SOemYTjzY042BcmjuCzhvyt+UL9i7W+3cVT9tt2WcaWl&#10;Cx36VrHfhP2+ob/nVy/DYEfCYp9EdTfCz+jFIUwyuKloahVWoXZLkrOmDklE8jLfVi+i/DDPt9sk&#10;itkYYDTI6I3mDclvCzaWXXDcFUJMINqenD672ejXu3dESzbw7HQtCw/wiNhdNdemsjkWuwBOeUOK&#10;98U7wgcIm2/z6M8SDs/7x+n+jp+s3Rx/yTfQXnhb5Uw291tyoE3AqLV79gg+ikcQ31daBP/EnmXb&#10;pq1rERzDyHTt+hlFe3iQ9DLk2qauwVEPYZM/v2h/XV/uW6i+1rPYhfMw4LdlXa27xsfFdsQQaylA&#10;0ydScC8thYHhNLI4G0wYSJKC1ZOC91Sl4GGXYcG1MXp0LOCeFPyLS+F8OJOw4FtcIy4iBdCnrkZ4&#10;TK36ek8N32PZBXQ+nK8vBacnBYa2ZycFULYTLDD7+5Sl4Ljm49sFcGlOpGBd3C40GtEO50Ea0V72&#10;iG9KvycF/NSl4GLTefR3BAKn8gQMF3ebWvMoxjMJDJ4PXaVOleWwPlJn4vqx3CbU8x49JumLWobz&#10;8TwBMfTcR+/y7uNXFQNwtrKlJeWX0ZL3+7CIGdspKedoaInwRX8HMhdmuzTWvNofZec1xKTkrETL&#10;8uUeTotfE5If93G4gW6xdwAwgM4FdKcETvO/NAU9QMKCbYRBQcrqTZwfNLqx0Al0npGg8O5tWVHq&#10;1J5COVGZp8lmnaQp2yG7m2VKtLsQWOua/VDDBZecnJZm2hHG5hvAkT7dhsF+hto4JBXw7zQ5AJ8S&#10;J4UBldt1toGbhkEVJinfhg6kGWN9XHaUPJXBTb75CHIkOSfXEAyAjX1O/ta1IxDrhV7+dRuSWNfS&#10;nzN4Fj7CmDJxtoNt14Qd0j1y0z0SZhE0tdArXeOby4qz99uCJLs93AmxsWf5a6CZ24SJtu1V3VlA&#10;Ke/r5eEqSAPtD4O05tXEgaFvmXEeHd1nNY8WiGVnf/hYAGc+ASy/ZDJgTUw58ImlbyxjQ44pS+aA&#10;ajh5D65lRUIq3mWeZYDcnHApj4A3yylyGVg4Jn1K4T8XkhD0qJH3SRSGAYwKdIneho6PRVv+8Q3/&#10;2rv28AxejtczbKxWs9frJZ45ayDaK2u1XK7Qv7RrCAf7ZLOJM9r1JvKD8DQTVsegeMxGxH6EGOan&#10;rTPNhS42f1mnmTWiBqirRPSZ0OcsEa+C3rV4BUcBOkL7AWb48ngFMAK7UnhVeD0J5Y64A4KId/Ba&#10;k3FZePV8HnRqPWllX5V9HcGrCJl08FqHTSThFTsWRCyUfVX2dYp9FcGtDl7rAJckvNqWC7ElhVeF&#10;1yl4FWHIDl7rUKQkvDqIUliFV4XXCXilUOHx4g5e65ixLLx6DkRrFV4VXqfgVQT2O3itg/uS8Oo6&#10;Bk9vK76l4lntVK9hvmWKDEwHr3UWRhJePQtDzkLZV2Vfp9hXkd7q4LWb3rp8/NU3PEhaKLwqvE7B&#10;60B+y5eb3/I9Oj9U4VXhdQpeB/JbyJCb4DJdmEw9DFhgg3SiM+KzKsenD6h8bFMRMDjT/fvJx8IU&#10;tbP4ADIkJ7js0QkECq9q/gCfF9DUSwzktxDwdZkTCLBpN/aV21E+IYSWkyi8Krye4nUgv4UMuQku&#10;7PsKr2p+Vq/YbySeNZDfQobkBBdW/quaT9gvTh3GK1RdDvivchNcUPOj7Kuyr5PsqzWQ30KG5ASX&#10;L/zXpjSnmVCo/Fflv574r85A/BUZkhNcjvBfFV5VfUG99MawPwAAGfAHJCe4sKX8AeUPTPIHnMH4&#10;q9wEl+0qvH4HfKtdcUZS7aEjYrFtqSyCAvU2FnvpWlnTbKbCUhcB7ttGYjE9whb14Sv6jOe6LlMq&#10;S/vSKdBjhawjJYTIxMZPpj9bO547w2tsz3zX8GYG8n/yHQP7eLU+LSF8m2Txl5cQ0mLeLyqcfGAt&#10;r6iApN1vahObv0M1itX9zT1bKgomWdWY+lZqf+Xroogzd3Wxm8e7tC5aTrPgg8ttgNJFWFBuYvr4&#10;G9JFkbtQurgb4SAiht7VRWHDoMj50rpo+nXJqOuCg6nei3xxx+9PF0VeRuniiC66Ij/Q1UVhwyTo&#10;IsZ1tNU1+rpou/DWZj4qEDDQUtk+6sS3zviKMA/0AIdWc2mdPJG0UWAeA7NIHnTBLIyABDDbCNZC&#10;olMLXcNmzmXr5Ckwl0ELZpHRUWAeA7OonOmCWRgBCWD2HcQXgnE9WOL3xEtCtgWHmGn22aHnbZpF&#10;vkeheQzNoq6mi2ZhBSSg2bGhLoKZ5jM0uxTnPBbGevS8wSySQQrMY2AWSd8umIURkABm2/N4Cu3c&#10;NLsIesfADMt2PHunWWSKFJhHwMxWy+BLIHTRLKyABDS7vt84Gm7P0XB88Ok5BVSmmX9CoV1N8+mv&#10;8Sk9zo/MQQ4ozIAMNCOHr4/gYVjY48RtdmFmEEczT9k8a0cDpvqBcBSa2YdyhiPlqF0+oWObIXNb&#10;C04Cmj3H4m4zfAuDRVLaiAabFqFsM8/Bwic/vkU0w2eMWFy1/uQS/U5Sdx+2ux+GuvoPAAD//wMA&#10;UEsDBBQABgAIAAAAIQAxWz3/3wAAAAcBAAAPAAAAZHJzL2Rvd25yZXYueG1sTI9Ba8JAFITvhf6H&#10;5RV6q5uotTHmRUTanqRQLRRvz+wzCWZ3Q3ZN4r/v9tQehxlmvsnWo25Ez52rrUGIJxEINoVVtSkR&#10;vg5vTwkI58koaqxhhBs7WOf3dxmlyg7mk/u9L0UoMS4lhMr7NpXSFRVrchPbsgne2XaafJBdKVVH&#10;QyjXjZxG0UJqqk1YqKjlbcXFZX/VCO8DDZtZ/NrvLuft7Xh4/vjexYz4+DBuViA8j/4vDL/4AR3y&#10;wHSyV6OcaBCm8TIkEebhQLBfktkcxAlhsUxA5pn8z5//AAAA//8DAFBLAQItABQABgAIAAAAIQC2&#10;gziS/gAAAOEBAAATAAAAAAAAAAAAAAAAAAAAAABbQ29udGVudF9UeXBlc10ueG1sUEsBAi0AFAAG&#10;AAgAAAAhADj9If/WAAAAlAEAAAsAAAAAAAAAAAAAAAAALwEAAF9yZWxzLy5yZWxzUEsBAi0AFAAG&#10;AAgAAAAhAPY77yIdCAAAYGoAAA4AAAAAAAAAAAAAAAAALgIAAGRycy9lMm9Eb2MueG1sUEsBAi0A&#10;FAAGAAgAAAAhADFbPf/fAAAABwEAAA8AAAAAAAAAAAAAAAAAdwoAAGRycy9kb3ducmV2LnhtbFBL&#10;BQYAAAAABAAEAPMAAACDCwAAAAA=&#10;">
                <v:group id="Group 77" o:spid="_x0000_s1117" style="position:absolute;left:1752;top:8142;width:9315;height:830" coordorigin="1752,8142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group id="Group 78" o:spid="_x0000_s1118" style="position:absolute;left:1752;top:8142;width:9315;height:830" coordorigin="1847,754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<v:group id="Group 79" o:spid="_x0000_s1119" style="position:absolute;left:1847;top:7541;width:9315;height:830" coordorigin="1932,754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<v:group id="Group 80" o:spid="_x0000_s1120" style="position:absolute;left:1932;top:7541;width:9315;height:830" coordorigin="1932,754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group id="Group 81" o:spid="_x0000_s1121" style="position:absolute;left:1932;top:7541;width:9315;height:830" coordorigin="1932,754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  <v:group id="Group 82" o:spid="_x0000_s1122" style="position:absolute;left:1932;top:7541;width:9315;height:830" coordorigin="1932,672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    <v:group id="Group 83" o:spid="_x0000_s1123" style="position:absolute;left:1932;top:6721;width:9315;height:830" coordorigin="1932,672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          <v:group id="Group 84" o:spid="_x0000_s1124" style="position:absolute;left:1932;top:6721;width:9315;height:830" coordorigin="1932,7426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        <v:group id="Group 85" o:spid="_x0000_s1125" style="position:absolute;left:1932;top:7426;width:9315;height:830" coordorigin="1890,4365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          <v:group id="Group 86" o:spid="_x0000_s1126" style="position:absolute;left:1890;top:4365;width:9315;height:830" coordorigin="1890,4365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            <v:group id="Group 87" o:spid="_x0000_s1127" style="position:absolute;left:1890;top:4365;width:9315;height:830" coordorigin="1890,4365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              <v:rect id="Rectangle 88" o:spid="_x0000_s1128" style="position:absolute;left:1890;top:4365;width:9315;height:8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2YawwAAANsAAAAPAAAAZHJzL2Rvd25yZXYueG1sRE9Na8JA&#10;EL0X/A/LCF6K2ahQJM0qoi2UHoSqYI9DdpqEZmfD7mqS/vquIHibx/ucfN2bRlzJ+dqyglmSgiAu&#10;rK65VHA6vk+XIHxA1thYJgUDeVivRk85Ztp2/EXXQyhFDGGfoYIqhDaT0hcVGfSJbYkj92OdwRCh&#10;K6V22MVw08h5mr5IgzXHhgpb2lZU/B4uRkF73qJ528vw6YbF3/fltN/t0melJuN+8woiUB8e4rv7&#10;Q8f5C7j9Eg+Qq38AAAD//wMAUEsBAi0AFAAGAAgAAAAhANvh9svuAAAAhQEAABMAAAAAAAAAAAAA&#10;AAAAAAAAAFtDb250ZW50X1R5cGVzXS54bWxQSwECLQAUAAYACAAAACEAWvQsW78AAAAVAQAACwAA&#10;AAAAAAAAAAAAAAAfAQAAX3JlbHMvLnJlbHNQSwECLQAUAAYACAAAACEAvXtmGsMAAADbAAAADwAA&#10;AAAAAAAAAAAAAAAHAgAAZHJzL2Rvd25yZXYueG1sUEsFBgAAAAADAAMAtwAAAPcCAAAAAA==&#10;" strokeweight="1.5pt"/>
                                      <v:shape id="AutoShape 89" o:spid="_x0000_s1129" type="#_x0000_t32" style="position:absolute;left:2415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oy+wgAAANsAAAAPAAAAZHJzL2Rvd25yZXYueG1sRE9LawIx&#10;EL4X+h/CCF6KZpUq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DUMoy+wgAAANsAAAAPAAAA&#10;AAAAAAAAAAAAAAcCAABkcnMvZG93bnJldi54bWxQSwUGAAAAAAMAAwC3AAAA9gIAAAAA&#10;"/>
                                      <v:shape id="AutoShape 90" o:spid="_x0000_s1130" type="#_x0000_t32" style="position:absolute;left:3156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iklwgAAANsAAAAPAAAAZHJzL2Rvd25yZXYueG1sRE9NawIx&#10;EL0X/A9hBC+lZhWUshplWxCq4EFt7+NmugndTLabqOu/N4LgbR7vc+bLztXiTG2wnhWMhhkI4tJr&#10;y5WC78Pq7R1EiMgaa8+k4EoBloveyxxz7S+8o/M+ViKFcMhRgYmxyaUMpSGHYegb4sT9+tZhTLCt&#10;pG7xksJdLcdZNpUOLacGgw19Gir/9ienYLsefRRHY9eb3b/dTlZFfapef5Qa9LtiBiJSF5/ih/tL&#10;p/kTuP+SDpCLGwAAAP//AwBQSwECLQAUAAYACAAAACEA2+H2y+4AAACFAQAAEwAAAAAAAAAAAAAA&#10;AAAAAAAAW0NvbnRlbnRfVHlwZXNdLnhtbFBLAQItABQABgAIAAAAIQBa9CxbvwAAABUBAAALAAAA&#10;AAAAAAAAAAAAAB8BAABfcmVscy8ucmVsc1BLAQItABQABgAIAAAAIQC7fiklwgAAANsAAAAPAAAA&#10;AAAAAAAAAAAAAAcCAABkcnMvZG93bnJldi54bWxQSwUGAAAAAAMAAwC3AAAA9gIAAAAA&#10;"/>
                                      <v:shape id="AutoShape 91" o:spid="_x0000_s1131" type="#_x0000_t32" style="position:absolute;left:3897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LdSwgAAANsAAAAPAAAAZHJzL2Rvd25yZXYueG1sRE9NawIx&#10;EL0X/A9hhF6KZi0oZTXKWhBqwYNa7+Nm3AQ3k3UTdfvvTaHgbR7vc2aLztXiRm2wnhWMhhkI4tJr&#10;y5WCn/1q8AEiRGSNtWdS8EsBFvPeywxz7e+8pdsuViKFcMhRgYmxyaUMpSGHYegb4sSdfOswJthW&#10;Urd4T+Gulu9ZNpEOLacGgw19GirPu6tTsFmPlsXR2PX39mI341VRX6u3g1Kv/a6YgojUxaf43/2l&#10;0/wJ/P2SDpDzBwAAAP//AwBQSwECLQAUAAYACAAAACEA2+H2y+4AAACFAQAAEwAAAAAAAAAAAAAA&#10;AAAAAAAAW0NvbnRlbnRfVHlwZXNdLnhtbFBLAQItABQABgAIAAAAIQBa9CxbvwAAABUBAAALAAAA&#10;AAAAAAAAAAAAAB8BAABfcmVscy8ucmVsc1BLAQItABQABgAIAAAAIQBLrLdSwgAAANsAAAAPAAAA&#10;AAAAAAAAAAAAAAcCAABkcnMvZG93bnJldi54bWxQSwUGAAAAAAMAAwC3AAAA9gIAAAAA&#10;"/>
                                      <v:shape id="AutoShape 92" o:spid="_x0000_s1132" type="#_x0000_t32" style="position:absolute;left:4638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BLJwgAAANsAAAAPAAAAZHJzL2Rvd25yZXYueG1sRE9LawIx&#10;EL4X+h/CCF6KZhWqsjXKtiDUggcfvU83001wM9luoq7/3hQEb/PxPWe+7FwtztQG61nBaJiBIC69&#10;tlwpOOxXgxmIEJE11p5JwZUCLBfPT3PMtb/wls67WIkUwiFHBSbGJpcylIYchqFviBP361uHMcG2&#10;krrFSwp3tRxn2UQ6tJwaDDb0Yag87k5OwWY9ei9+jF1/bf/s5nVV1Kfq5Vupfq8r3kBE6uJDfHd/&#10;6jR/Cv+/pAPk4gYAAP//AwBQSwECLQAUAAYACAAAACEA2+H2y+4AAACFAQAAEwAAAAAAAAAAAAAA&#10;AAAAAAAAW0NvbnRlbnRfVHlwZXNdLnhtbFBLAQItABQABgAIAAAAIQBa9CxbvwAAABUBAAALAAAA&#10;AAAAAAAAAAAAAB8BAABfcmVscy8ucmVsc1BLAQItABQABgAIAAAAIQAk4BLJwgAAANsAAAAPAAAA&#10;AAAAAAAAAAAAAAcCAABkcnMvZG93bnJldi54bWxQSwUGAAAAAAMAAwC3AAAA9gIAAAAA&#10;"/>
                                      <v:shape id="AutoShape 93" o:spid="_x0000_s1133" type="#_x0000_t32" style="position:absolute;left:5379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4a7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gZVfZAC9uAIAAP//AwBQSwECLQAUAAYACAAAACEA2+H2y+4AAACFAQAAEwAAAAAAAAAA&#10;AAAAAAAAAAAAW0NvbnRlbnRfVHlwZXNdLnhtbFBLAQItABQABgAIAAAAIQBa9CxbvwAAABUBAAAL&#10;AAAAAAAAAAAAAAAAAB8BAABfcmVscy8ucmVsc1BLAQItABQABgAIAAAAIQBVf4a7xQAAANsAAAAP&#10;AAAAAAAAAAAAAAAAAAcCAABkcnMvZG93bnJldi54bWxQSwUGAAAAAAMAAwC3AAAA+QIAAAAA&#10;"/>
                                      <v:shape id="AutoShape 94" o:spid="_x0000_s1134" type="#_x0000_t32" style="position:absolute;left:6120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yMgwgAAANsAAAAPAAAAZHJzL2Rvd25yZXYueG1sRE9LawIx&#10;EL4X+h/CCF6KZhUqujXKtiDUggcfvU83001wM9luoq7/3hQEb/PxPWe+7FwtztQG61nBaJiBIC69&#10;tlwpOOxXgymIEJE11p5JwZUCLBfPT3PMtb/wls67WIkUwiFHBSbGJpcylIYchqFviBP361uHMcG2&#10;krrFSwp3tRxn2UQ6tJwaDDb0Yag87k5OwWY9ei9+jF1/bf/s5nVV1Kfq5Vupfq8r3kBE6uJDfHd/&#10;6jR/Bv+/pAPk4gYAAP//AwBQSwECLQAUAAYACAAAACEA2+H2y+4AAACFAQAAEwAAAAAAAAAAAAAA&#10;AAAAAAAAW0NvbnRlbnRfVHlwZXNdLnhtbFBLAQItABQABgAIAAAAIQBa9CxbvwAAABUBAAALAAAA&#10;AAAAAAAAAAAAAB8BAABfcmVscy8ucmVsc1BLAQItABQABgAIAAAAIQA6MyMgwgAAANsAAAAPAAAA&#10;AAAAAAAAAAAAAAcCAABkcnMvZG93bnJldi54bWxQSwUGAAAAAAMAAwC3AAAA9gIAAAAA&#10;"/>
                                      <v:shape id="AutoShape 95" o:spid="_x0000_s1135" type="#_x0000_t32" style="position:absolute;left:6861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UAA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VqfvqQfIJd/AAAA//8DAFBLAQItABQABgAIAAAAIQDb4fbL7gAAAIUBAAATAAAAAAAAAAAAAAAA&#10;AAAAAABbQ29udGVudF9UeXBlc10ueG1sUEsBAi0AFAAGAAgAAAAhAFr0LFu/AAAAFQEAAAsAAAAA&#10;AAAAAAAAAAAAHwEAAF9yZWxzLy5yZWxzUEsBAi0AFAAGAAgAAAAhAGVlQADBAAAA2wAAAA8AAAAA&#10;AAAAAAAAAAAABwIAAGRycy9kb3ducmV2LnhtbFBLBQYAAAAAAwADALcAAAD1AgAAAAA=&#10;"/>
                                      <v:shape id="AutoShape 96" o:spid="_x0000_s1136" type="#_x0000_t32" style="position:absolute;left:7602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eWbxQAAANsAAAAPAAAAZHJzL2Rvd25yZXYueG1sRI/NasMw&#10;EITvhb6D2EIvpZYdaAhulOAGAkkhh/z0vrW2lqi1ci0lcd8+CgRyHGbmG2Y6H1wrTtQH61lBkeUg&#10;iGuvLTcKDvvl6wREiMgaW8+k4J8CzGePD1MstT/zlk672IgE4VCiAhNjV0oZakMOQ+Y74uT9+N5h&#10;TLJvpO7xnOCulaM8H0uHltOCwY4Whurf3dEp2KyLj+rb2PXn9s9u3pZVe2xevpR6fhqqdxCRhngP&#10;39orrWBUwPVL+gFydgEAAP//AwBQSwECLQAUAAYACAAAACEA2+H2y+4AAACFAQAAEwAAAAAAAAAA&#10;AAAAAAAAAAAAW0NvbnRlbnRfVHlwZXNdLnhtbFBLAQItABQABgAIAAAAIQBa9CxbvwAAABUBAAAL&#10;AAAAAAAAAAAAAAAAAB8BAABfcmVscy8ucmVsc1BLAQItABQABgAIAAAAIQAKKeWbxQAAANsAAAAP&#10;AAAAAAAAAAAAAAAAAAcCAABkcnMvZG93bnJldi54bWxQSwUGAAAAAAMAAwC3AAAA+QIAAAAA&#10;"/>
                                      <v:shape id="AutoShape 97" o:spid="_x0000_s1137" type="#_x0000_t32" style="position:absolute;left:8343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+3vsxAAAANsAAAAPAAAAZHJzL2Rvd25yZXYueG1sRI9BawIx&#10;FITvBf9DeIKXUrMuKGVrlLUgVMGDtr2/bl43oZuXdRN1/fdGEHocZuYbZr7sXSPO1AXrWcFknIEg&#10;rry2XCv4+ly/vIIIEVlj45kUXCnAcjF4mmOh/YX3dD7EWiQIhwIVmBjbQspQGXIYxr4lTt6v7xzG&#10;JLta6g4vCe4amWfZTDq0nBYMtvRuqPo7nJyC3WayKn+M3Wz3R7ubrsvmVD9/KzUa9uUbiEh9/A8/&#10;2h9aQZ7D/Uv6AXJxAwAA//8DAFBLAQItABQABgAIAAAAIQDb4fbL7gAAAIUBAAATAAAAAAAAAAAA&#10;AAAAAAAAAABbQ29udGVudF9UeXBlc10ueG1sUEsBAi0AFAAGAAgAAAAhAFr0LFu/AAAAFQEAAAsA&#10;AAAAAAAAAAAAAAAAHwEAAF9yZWxzLy5yZWxzUEsBAi0AFAAGAAgAAAAhAPr7e+zEAAAA2wAAAA8A&#10;AAAAAAAAAAAAAAAABwIAAGRycy9kb3ducmV2LnhtbFBLBQYAAAAAAwADALcAAAD4AgAAAAA=&#10;"/>
                                      <v:shape id="AutoShape 98" o:spid="_x0000_s1138" type="#_x0000_t32" style="position:absolute;left:9084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953xAAAANsAAAAPAAAAZHJzL2Rvd25yZXYueG1sRI9BawIx&#10;FITvgv8hPMGL1KyK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JW33nfEAAAA2wAAAA8A&#10;AAAAAAAAAAAAAAAABwIAAGRycy9kb3ducmV2LnhtbFBLBQYAAAAAAwADALcAAAD4AgAAAAA=&#10;"/>
                                      <v:shape id="AutoShape 99" o:spid="_x0000_s1139" type="#_x0000_t32" style="position:absolute;left:9825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kYD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BpeRgPEAAAA2wAAAA8A&#10;AAAAAAAAAAAAAAAABwIAAGRycy9kb3ducmV2LnhtbFBLBQYAAAAAAwADALcAAAD4AgAAAAA=&#10;"/>
                                      <v:shape id="AutoShape 100" o:spid="_x0000_s1140" type="#_x0000_t32" style="position:absolute;left:277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uOY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pjP4+5J+gFz+AgAA//8DAFBLAQItABQABgAIAAAAIQDb4fbL7gAAAIUBAAATAAAAAAAAAAAA&#10;AAAAAAAAAABbQ29udGVudF9UeXBlc10ueG1sUEsBAi0AFAAGAAgAAAAhAFr0LFu/AAAAFQEAAAsA&#10;AAAAAAAAAAAAAAAAHwEAAF9yZWxzLy5yZWxzUEsBAi0AFAAGAAgAAAAhAHUS45jEAAAA2wAAAA8A&#10;AAAAAAAAAAAAAAAABwIAAGRycy9kb3ducmV2LnhtbFBLBQYAAAAAAwADALcAAAD4AgAAAAA=&#10;"/>
                                      <v:shape id="AutoShape 101" o:spid="_x0000_s1141" type="#_x0000_t32" style="position:absolute;left:351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H3vxAAAANsAAAAPAAAAZHJzL2Rvd25yZXYueG1sRI9PawIx&#10;FMTvgt8hPMGL1KxCRbZGWQuCFjz47/66ed0ENy/bTdTtt28KBY/DzPyGWaw6V4s7tcF6VjAZZyCI&#10;S68tVwrOp83LHESIyBprz6TghwKslv3eAnPtH3yg+zFWIkE45KjAxNjkUobSkMMw9g1x8r586zAm&#10;2VZSt/hIcFfLaZbNpEPLacFgQ++Gyuvx5hTsd5N18Wns7uPwbfevm6K+VaOLUsNBV7yBiNTFZ/i/&#10;vdUKpjP4+5J+gFz+AgAA//8DAFBLAQItABQABgAIAAAAIQDb4fbL7gAAAIUBAAATAAAAAAAAAAAA&#10;AAAAAAAAAABbQ29udGVudF9UeXBlc10ueG1sUEsBAi0AFAAGAAgAAAAhAFr0LFu/AAAAFQEAAAsA&#10;AAAAAAAAAAAAAAAAHwEAAF9yZWxzLy5yZWxzUEsBAi0AFAAGAAgAAAAhAIXAfe/EAAAA2wAAAA8A&#10;AAAAAAAAAAAAAAAABwIAAGRycy9kb3ducmV2LnhtbFBLBQYAAAAAAwADALcAAAD4AgAAAAA=&#10;"/>
                                      <v:shape id="AutoShape 102" o:spid="_x0000_s1142" type="#_x0000_t32" style="position:absolute;left:425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Nh0xAAAANsAAAAPAAAAZHJzL2Rvd25yZXYueG1sRI9BawIx&#10;FITvgv8hPMGL1KyCtmyNshUELXjQtvfXzXMT3LxsN1G3/74pCB6HmfmGWaw6V4srtcF6VjAZZyCI&#10;S68tVwo+PzZPLyBCRNZYeyYFvxRgtez3Fphrf+MDXY+xEgnCIUcFJsYmlzKUhhyGsW+Ik3fyrcOY&#10;ZFtJ3eItwV0tp1k2lw4tpwWDDa0NlefjxSnY7yZvxbexu/fDj93PNkV9qUZfSg0HXfEKIlIXH+F7&#10;e6sVTJ/h/0v6AXL5BwAA//8DAFBLAQItABQABgAIAAAAIQDb4fbL7gAAAIUBAAATAAAAAAAAAAAA&#10;AAAAAAAAAABbQ29udGVudF9UeXBlc10ueG1sUEsBAi0AFAAGAAgAAAAhAFr0LFu/AAAAFQEAAAsA&#10;AAAAAAAAAAAAAAAAHwEAAF9yZWxzLy5yZWxzUEsBAi0AFAAGAAgAAAAhAOqM2HTEAAAA2wAAAA8A&#10;AAAAAAAAAAAAAAAABwIAAGRycy9kb3ducmV2LnhtbFBLBQYAAAAAAwADALcAAAD4AgAAAAA=&#10;"/>
                                      <v:shape id="AutoShape 103" o:spid="_x0000_s1143" type="#_x0000_t32" style="position:absolute;left:499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0wG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RqbvqQfIJd/AAAA//8DAFBLAQItABQABgAIAAAAIQDb4fbL7gAAAIUBAAATAAAAAAAAAAAAAAAA&#10;AAAAAABbQ29udGVudF9UeXBlc10ueG1sUEsBAi0AFAAGAAgAAAAhAFr0LFu/AAAAFQEAAAsAAAAA&#10;AAAAAAAAAAAAHwEAAF9yZWxzLy5yZWxzUEsBAi0AFAAGAAgAAAAhAJsTTAbBAAAA2wAAAA8AAAAA&#10;AAAAAAAAAAAABwIAAGRycy9kb3ducmV2LnhtbFBLBQYAAAAAAwADALcAAAD1AgAAAAA=&#10;"/>
                                      <v:shape id="AutoShape 104" o:spid="_x0000_s1144" type="#_x0000_t32" style="position:absolute;left:647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+mdxAAAANsAAAAPAAAAZHJzL2Rvd25yZXYueG1sRI9BawIx&#10;FITvgv8hPMGL1KyC0m6NshUELXjQtvfXzXMT3LxsN1G3/74pCB6HmfmGWaw6V4srtcF6VjAZZyCI&#10;S68tVwo+PzZPzyBCRNZYeyYFvxRgtez3Fphrf+MDXY+xEgnCIUcFJsYmlzKUhhyGsW+Ik3fyrcOY&#10;ZFtJ3eItwV0tp1k2lw4tpwWDDa0NlefjxSnY7yZvxbexu/fDj93PNkV9qUZfSg0HXfEKIlIXH+F7&#10;e6sVTF/g/0v6AXL5BwAA//8DAFBLAQItABQABgAIAAAAIQDb4fbL7gAAAIUBAAATAAAAAAAAAAAA&#10;AAAAAAAAAABbQ29udGVudF9UeXBlc10ueG1sUEsBAi0AFAAGAAgAAAAhAFr0LFu/AAAAFQEAAAsA&#10;AAAAAAAAAAAAAAAAHwEAAF9yZWxzLy5yZWxzUEsBAi0AFAAGAAgAAAAhAPRf6Z3EAAAA2wAAAA8A&#10;AAAAAAAAAAAAAAAABwIAAGRycy9kb3ducmV2LnhtbFBLBQYAAAAAAwADALcAAAD4AgAAAAA=&#10;"/>
                                      <v:shape id="AutoShape 105" o:spid="_x0000_s1145" type="#_x0000_t32" style="position:absolute;left:721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NbdwQAAANsAAAAPAAAAZHJzL2Rvd25yZXYueG1sRE9NawIx&#10;EL0L/Q9hCl5EsyqVsjXKKgha8KDW+3Qz3YRuJusm6vrvm0PB4+N9z5edq8WN2mA9KxiPMhDEpdeW&#10;KwVfp83wHUSIyBprz6TgQQGWi5feHHPt73yg2zFWIoVwyFGBibHJpQylIYdh5BvixP341mFMsK2k&#10;bvGewl0tJ1k2kw4tpwaDDa0Nlb/Hq1Ow341Xxbexu8/Dxe7fNkV9rQZnpfqvXfEBIlIXn+J/91Yr&#10;mKb16Uv6AXLxBwAA//8DAFBLAQItABQABgAIAAAAIQDb4fbL7gAAAIUBAAATAAAAAAAAAAAAAAAA&#10;AAAAAABbQ29udGVudF9UeXBlc10ueG1sUEsBAi0AFAAGAAgAAAAhAFr0LFu/AAAAFQEAAAsAAAAA&#10;AAAAAAAAAAAAHwEAAF9yZWxzLy5yZWxzUEsBAi0AFAAGAAgAAAAhAOC81t3BAAAA2wAAAA8AAAAA&#10;AAAAAAAAAAAABwIAAGRycy9kb3ducmV2LnhtbFBLBQYAAAAAAwADALcAAAD1AgAAAAA=&#10;"/>
                                      <v:shape id="AutoShape 106" o:spid="_x0000_s1146" type="#_x0000_t32" style="position:absolute;left:795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HNGxQAAANsAAAAPAAAAZHJzL2Rvd25yZXYueG1sRI9PawIx&#10;FMTvBb9DeAUvRbOrtM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CP8HNGxQAAANsAAAAP&#10;AAAAAAAAAAAAAAAAAAcCAABkcnMvZG93bnJldi54bWxQSwUGAAAAAAMAAwC3AAAA+QIAAAAA&#10;"/>
                                      <v:shape id="AutoShape 107" o:spid="_x0000_s1147" type="#_x0000_t32" style="position:absolute;left:869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P/DxAAAANsAAAAPAAAAZHJzL2Rvd25yZXYueG1sRI9BawIx&#10;FITvgv8hPMGL1KxipWyNshUEFTxo2/vr5nUTunnZbqKu/94UhB6HmfmGWaw6V4sLtcF6VjAZZyCI&#10;S68tVwo+3jdPLyBCRNZYeyYFNwqwWvZ7C8y1v/KRLqdYiQThkKMCE2OTSxlKQw7D2DfEyfv2rcOY&#10;ZFtJ3eI1wV0tp1k2lw4tpwWDDa0NlT+ns1Nw2E3eii9jd/vjrz08b4r6XI0+lRoOuuIVRKQu/ocf&#10;7a1WMJ/B35f0A+TyDgAA//8DAFBLAQItABQABgAIAAAAIQDb4fbL7gAAAIUBAAATAAAAAAAAAAAA&#10;AAAAAAAAAABbQ29udGVudF9UeXBlc10ueG1sUEsBAi0AFAAGAAgAAAAhAFr0LFu/AAAAFQEAAAsA&#10;AAAAAAAAAAAAAAAAHwEAAF9yZWxzLy5yZWxzUEsBAi0AFAAGAAgAAAAhAIw0/8PEAAAA2wAAAA8A&#10;AAAAAAAAAAAAAAAABwIAAGRycy9kb3ducmV2LnhtbFBLBQYAAAAAAwADALcAAAD4AgAAAAA=&#10;"/>
                                      <v:shape id="AutoShape 108" o:spid="_x0000_s1148" type="#_x0000_t32" style="position:absolute;left:943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FpYxAAAANsAAAAPAAAAZHJzL2Rvd25yZXYueG1sRI9PawIx&#10;FMTvBb9DeEIvpWYVFNkaZS0IKnjw3/1187oJbl62m6jbb28KBY/DzPyGmS06V4sbtcF6VjAcZCCI&#10;S68tVwpOx9X7FESIyBprz6TglwIs5r2XGeba33lPt0OsRIJwyFGBibHJpQylIYdh4Bvi5H371mFM&#10;sq2kbvGe4K6WoyybSIeW04LBhj4NlZfD1SnYbYbL4svYzXb/Y3fjVVFfq7ezUq/9rvgAEamLz/B/&#10;e60VTMbw9yX9ADl/AAAA//8DAFBLAQItABQABgAIAAAAIQDb4fbL7gAAAIUBAAATAAAAAAAAAAAA&#10;AAAAAAAAAABbQ29udGVudF9UeXBlc10ueG1sUEsBAi0AFAAGAAgAAAAhAFr0LFu/AAAAFQEAAAsA&#10;AAAAAAAAAAAAAAAAHwEAAF9yZWxzLy5yZWxzUEsBAi0AFAAGAAgAAAAhAON4WljEAAAA2wAAAA8A&#10;AAAAAAAAAAAAAAAABwIAAGRycy9kb3ducmV2LnhtbFBLBQYAAAAAAwADALcAAAD4AgAAAAA=&#10;"/>
                                      <v:shape id="AutoShape 109" o:spid="_x0000_s1149" type="#_x0000_t32" style="position:absolute;left:573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sQvxQAAANsAAAAPAAAAZHJzL2Rvd25yZXYueG1sRI9BawIx&#10;FITvBf9DeEIvxc1a6FJWo6wFoRY8qPX+3LxuQjcv6ybq9t83hYLHYWa+YebLwbXiSn2wnhVMsxwE&#10;ce215UbB52E9eQURIrLG1jMp+KEAy8XoYY6l9jfe0XUfG5EgHEpUYGLsSilDbchhyHxHnLwv3zuM&#10;SfaN1D3eEty18jnPC+nQclow2NGbofp7f3EKtpvpqjoZu/nYne32ZV21l+bpqNTjeKhmICIN8R7+&#10;b79rBUUBf1/SD5CLXwAAAP//AwBQSwECLQAUAAYACAAAACEA2+H2y+4AAACFAQAAEwAAAAAAAAAA&#10;AAAAAAAAAAAAW0NvbnRlbnRfVHlwZXNdLnhtbFBLAQItABQABgAIAAAAIQBa9CxbvwAAABUBAAAL&#10;AAAAAAAAAAAAAAAAAB8BAABfcmVscy8ucmVsc1BLAQItABQABgAIAAAAIQATqsQvxQAAANsAAAAP&#10;AAAAAAAAAAAAAAAAAAcCAABkcnMvZG93bnJldi54bWxQSwUGAAAAAAMAAwC3AAAA+QIAAAAA&#10;"/>
                                    </v:group>
                                    <v:rect id="Rectangle 110" o:spid="_x0000_s1150" style="position:absolute;left:2220;top:4695;width:42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3AvxAAAANsAAAAPAAAAZHJzL2Rvd25yZXYueG1sRI9Pi8Iw&#10;FMTvC36H8ARva6LuVq1GEUFY2PXgH/D6aJ5tsXmpTdT67c3Cwh6HmfkNM1+2thJ3anzpWMOgr0AQ&#10;Z86UnGs4HjbvExA+IBusHJOGJ3lYLjpvc0yNe/CO7vuQiwhhn6KGIoQ6ldJnBVn0fVcTR+/sGosh&#10;yiaXpsFHhNtKDpVKpMWS40KBNa0Lyi77m9WAyYe5bs+jn8P3LcFp3qrN50lp3eu2qxmIQG34D/+1&#10;v4yGZAy/X+IPkIsXAAAA//8DAFBLAQItABQABgAIAAAAIQDb4fbL7gAAAIUBAAATAAAAAAAAAAAA&#10;AAAAAAAAAABbQ29udGVudF9UeXBlc10ueG1sUEsBAi0AFAAGAAgAAAAhAFr0LFu/AAAAFQEAAAsA&#10;AAAAAAAAAAAAAAAAHwEAAF9yZWxzLy5yZWxzUEsBAi0AFAAGAAgAAAAhAG4HcC/EAAAA2wAAAA8A&#10;AAAAAAAAAAAAAAAABwIAAGRycy9kb3ducmV2LnhtbFBLBQYAAAAAAwADALcAAAD4AgAAAAA=&#10;" stroked="f">
                                      <v:textbox>
                                        <w:txbxContent>
                                          <w:p w:rsidR="0025255B" w:rsidRPr="005B0512" w:rsidRDefault="0025255B" w:rsidP="000B2B12">
                                            <w:pPr>
                                              <w:rPr>
                                                <w:sz w:val="20"/>
                                                <w:szCs w:val="20"/>
                                              </w:rPr>
                                            </w:pPr>
                                            <w:r w:rsidRPr="005B0512">
                                              <w:rPr>
                                                <w:sz w:val="20"/>
                                                <w:szCs w:val="20"/>
                                              </w:rPr>
                                              <w:t>0</w:t>
                                            </w:r>
                                          </w:p>
                                        </w:txbxContent>
                                      </v:textbox>
                                    </v:rect>
                                  </v:group>
                                  <v:rect id="Rectangle 111" o:spid="_x0000_s1151" style="position:absolute;left:3690;top:4710;width:42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ORdwQAAANsAAAAPAAAAZHJzL2Rvd25yZXYueG1sRE/Pa8Iw&#10;FL4P/B/CE3abic4VraZlCMJAd5gOvD6aZ1tsXromtt1/bw6DHT++39t8tI3oqfO1Yw3zmQJBXDhT&#10;c6nh+7x/WYHwAdlg45g0/JKHPJs8bTE1buAv6k+hFDGEfYoaqhDaVEpfVGTRz1xLHLmr6yyGCLtS&#10;mg6HGG4buVAqkRZrjg0VtrSrqLid7lYDJkvz83l9PZ4P9wTX5aj2bxel9fN0fN+ACDSGf/Gf+8No&#10;SOLY+CX+AJk9AAAA//8DAFBLAQItABQABgAIAAAAIQDb4fbL7gAAAIUBAAATAAAAAAAAAAAAAAAA&#10;AAAAAABbQ29udGVudF9UeXBlc10ueG1sUEsBAi0AFAAGAAgAAAAhAFr0LFu/AAAAFQEAAAsAAAAA&#10;AAAAAAAAAAAAHwEAAF9yZWxzLy5yZWxzUEsBAi0AFAAGAAgAAAAhAB+Y5F3BAAAA2wAAAA8AAAAA&#10;AAAAAAAAAAAABwIAAGRycy9kb3ducmV2LnhtbFBLBQYAAAAAAwADALcAAAD1AgAAAAA=&#10;" stroked="f">
                                    <v:textbox>
                                      <w:txbxContent>
                                        <w:p w:rsidR="0025255B" w:rsidRPr="005B0512" w:rsidRDefault="0025255B" w:rsidP="000B2B12">
                                          <w:pP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v:textbox>
                                  </v:rect>
                                </v:group>
                                <v:rect id="Rectangle 112" o:spid="_x0000_s1152" style="position:absolute;left:2997;top:7766;width:42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EHGwgAAANsAAAAPAAAAZHJzL2Rvd25yZXYueG1sRI9Bi8Iw&#10;FITvwv6H8Bb2pomulrUaRQRBcD2oC14fzbMtNi+1iVr//UYQPA4z8w0znbe2EjdqfOlYQ7+nQBBn&#10;zpSca/g7rLo/IHxANlg5Jg0P8jCffXSmmBp35x3d9iEXEcI+RQ1FCHUqpc8Ksuh7riaO3sk1FkOU&#10;TS5Ng/cIt5UcKJVIiyXHhQJrWhaUnfdXqwGToblsT9+/h801wXHeqtXoqLT++mwXExCB2vAOv9pr&#10;oyEZw/NL/AFy9g8AAP//AwBQSwECLQAUAAYACAAAACEA2+H2y+4AAACFAQAAEwAAAAAAAAAAAAAA&#10;AAAAAAAAW0NvbnRlbnRfVHlwZXNdLnhtbFBLAQItABQABgAIAAAAIQBa9CxbvwAAABUBAAALAAAA&#10;AAAAAAAAAAAAAB8BAABfcmVscy8ucmVsc1BLAQItABQABgAIAAAAIQBw1EHGwgAAANsAAAAPAAAA&#10;AAAAAAAAAAAAAAcCAABkcnMvZG93bnJldi54bWxQSwUGAAAAAAMAAwC3AAAA9gIAAAAA&#10;" stroked="f">
                                  <v:textbox>
                                    <w:txbxContent>
                                      <w:p w:rsidR="0025255B" w:rsidRPr="005B0512" w:rsidRDefault="0025255B" w:rsidP="000B2B12">
                                        <w:pPr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  <v:rect id="Rectangle 113" o:spid="_x0000_s1153" style="position:absolute;left:4455;top:7066;width:578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42TWwAAAANsAAAAPAAAAZHJzL2Rvd25yZXYueG1sRE/LisIw&#10;FN0L/kO4wuw0VcSRahQfHXQxC8fH/pJc22JzU5qodb5+shBmeTjv+bK1lXhQ40vHCoaDBASxdqbk&#10;XMH59NWfgvAB2WDlmBS8yMNy0e3MMTXuyT/0OIZcxBD2KSooQqhTKb0uyKIfuJo4clfXWAwRNrk0&#10;DT5juK3kKEkm0mLJsaHAmjYF6dvxbhUcELeH353W6+z1Pc5oc8nIVUp99NrVDESgNvyL3+69UfAZ&#10;18cv8QfIxR8AAAD//wMAUEsBAi0AFAAGAAgAAAAhANvh9svuAAAAhQEAABMAAAAAAAAAAAAAAAAA&#10;AAAAAFtDb250ZW50X1R5cGVzXS54bWxQSwECLQAUAAYACAAAACEAWvQsW78AAAAVAQAACwAAAAAA&#10;AAAAAAAAAAAfAQAAX3JlbHMvLnJlbHNQSwECLQAUAAYACAAAACEAXeNk1sAAAADbAAAADwAAAAAA&#10;AAAAAAAAAAAHAgAAZHJzL2Rvd25yZXYueG1sUEsFBgAAAAADAAMAtwAAAPQCAAAAAA==&#10;" strokecolor="white">
                                <v:textbox>
                                  <w:txbxContent>
                                    <w:p w:rsidR="0025255B" w:rsidRPr="005B0512" w:rsidRDefault="0025255B" w:rsidP="000B2B12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6</w: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rect id="Rectangle 114" o:spid="_x0000_s1154" style="position:absolute;left:5188;top:7051;width:578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8FNwwAAANsAAAAPAAAAZHJzL2Rvd25yZXYueG1sRI9Ba8JA&#10;FITvgv9heUJvulFKLambUDViDx7UtvfH7msSmn0bsqvG/vquIHgcZuYbZpH3thFn6nztWMF0koAg&#10;1s7UXCr4+tyMX0H4gGywcUwKruQhz4aDBabGXfhA52MoRYSwT1FBFUKbSul1RRb9xLXE0ftxncUQ&#10;ZVdK0+Elwm0jZ0nyIi3WHBcqbGlVkf49nqyCPeJ6/7fVellcd88Frb4Lco1ST6P+/Q1EoD48wvf2&#10;h1Ewn8LtS/wBMvsHAAD//wMAUEsBAi0AFAAGAAgAAAAhANvh9svuAAAAhQEAABMAAAAAAAAAAAAA&#10;AAAAAAAAAFtDb250ZW50X1R5cGVzXS54bWxQSwECLQAUAAYACAAAACEAWvQsW78AAAAVAQAACwAA&#10;AAAAAAAAAAAAAAAfAQAAX3JlbHMvLnJlbHNQSwECLQAUAAYACAAAACEAMq/BTcMAAADbAAAADwAA&#10;AAAAAAAAAAAAAAAHAgAAZHJzL2Rvd25yZXYueG1sUEsFBgAAAAADAAMAtwAAAPcCAAAAAA==&#10;" strokecolor="white">
                              <v:textbox>
                                <w:txbxContent>
                                  <w:p w:rsidR="0025255B" w:rsidRPr="005B0512" w:rsidRDefault="0025255B" w:rsidP="000B2B12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8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rect id="Rectangle 115" o:spid="_x0000_s1155" style="position:absolute;left:9616;top:7852;width:1536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V86xAAAANsAAAAPAAAAZHJzL2Rvd25yZXYueG1sRI9Pa8JA&#10;FMTvhX6H5Qne6kaRVqKbYDViDz1Y/9wfu88kmH0bsqvGfvpuodDjMDO/YRZ5bxtxo87XjhWMRwkI&#10;Yu1MzaWC42HzMgPhA7LBxjEpeJCHPHt+WmBq3J2/6LYPpYgQ9ikqqEJoUym9rsiiH7mWOHpn11kM&#10;UXalNB3eI9w2cpIkr9JizXGhwpZWFenL/moV7BDXu++t1u/F43Na0OpUkGuUGg765RxEoD78h//a&#10;H0bB2wR+v8QfILMfAAAA//8DAFBLAQItABQABgAIAAAAIQDb4fbL7gAAAIUBAAATAAAAAAAAAAAA&#10;AAAAAAAAAABbQ29udGVudF9UeXBlc10ueG1sUEsBAi0AFAAGAAgAAAAhAFr0LFu/AAAAFQEAAAsA&#10;AAAAAAAAAAAAAAAAHwEAAF9yZWxzLy5yZWxzUEsBAi0AFAAGAAgAAAAhAMJ9XzrEAAAA2wAAAA8A&#10;AAAAAAAAAAAAAAAABwIAAGRycy9kb3ducmV2LnhtbFBLBQYAAAAAAwADALcAAAD4AgAAAAA=&#10;" strokecolor="white">
                            <v:textbox>
                              <w:txbxContent>
                                <w:p w:rsidR="0025255B" w:rsidRPr="005B0512" w:rsidRDefault="0025255B" w:rsidP="000B2B12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  <w:r w:rsidRPr="005B0512">
                                    <w:rPr>
                                      <w:sz w:val="20"/>
                                      <w:szCs w:val="20"/>
                                    </w:rPr>
                                    <w:t>0 cm</w:t>
                                  </w:r>
                                </w:p>
                              </w:txbxContent>
                            </v:textbox>
                          </v:rect>
                        </v:group>
                        <v:rect id="Rectangle 116" o:spid="_x0000_s1156" style="position:absolute;left:6599;top:7852;width:716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fqhwwAAANsAAAAPAAAAZHJzL2Rvd25yZXYueG1sRI/NbsIw&#10;EITvSLyDtUjcwKFUgAIGtTSoPfTA731lL0lEvI5iA6FPX1dC6nE0M99oFqvWVuJGjS8dKxgNExDE&#10;2pmScwXHw2YwA+EDssHKMSl4kIfVsttZYGrcnXd024dcRAj7FBUUIdSplF4XZNEPXU0cvbNrLIYo&#10;m1yaBu8Rbiv5kiQTabHkuFBgTeuC9GV/tQq2iB/bn0+t37PH92tG61NGrlKq32vf5iACteE//Gx/&#10;GQXTMfx9iT9ALn8BAAD//wMAUEsBAi0AFAAGAAgAAAAhANvh9svuAAAAhQEAABMAAAAAAAAAAAAA&#10;AAAAAAAAAFtDb250ZW50X1R5cGVzXS54bWxQSwECLQAUAAYACAAAACEAWvQsW78AAAAVAQAACwAA&#10;AAAAAAAAAAAAAAAfAQAAX3JlbHMvLnJlbHNQSwECLQAUAAYACAAAACEArTH6ocMAAADbAAAADwAA&#10;AAAAAAAAAAAAAAAHAgAAZHJzL2Rvd25yZXYueG1sUEsFBgAAAAADAAMAtwAAAPcCAAAAAA==&#10;" strokecolor="white">
                          <v:textbox>
                            <w:txbxContent>
                              <w:p w:rsidR="0025255B" w:rsidRPr="005B0512" w:rsidRDefault="0025255B" w:rsidP="000B2B12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2</w:t>
                                </w:r>
                              </w:p>
                            </w:txbxContent>
                          </v:textbox>
                        </v:rect>
                      </v:group>
                      <v:rect id="Rectangle 117" o:spid="_x0000_s1157" style="position:absolute;left:5885;top:7852;width:714;height:4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GLVwwAAANsAAAAPAAAAZHJzL2Rvd25yZXYueG1sRI9Ba8JA&#10;FITvQv/D8gRvulFEJXUVqyntwYON7f2x+5oEs29DdtXor+8KQo/DzHzDLNedrcWFWl85VjAeJSCI&#10;tTMVFwq+j+/DBQgfkA3WjknBjTysVy+9JabGXfmLLnkoRISwT1FBGUKTSul1SRb9yDXE0ft1rcUQ&#10;ZVtI0+I1wm0tJ0kykxYrjgslNrQtSZ/ys1VwQNwd7h9av2W3/TSj7U9GrlZq0O82ryACdeE//Gx/&#10;GgXzKTy+xB8gV38AAAD//wMAUEsBAi0AFAAGAAgAAAAhANvh9svuAAAAhQEAABMAAAAAAAAAAAAA&#10;AAAAAAAAAFtDb250ZW50X1R5cGVzXS54bWxQSwECLQAUAAYACAAAACEAWvQsW78AAAAVAQAACwAA&#10;AAAAAAAAAAAAAAAfAQAAX3JlbHMvLnJlbHNQSwECLQAUAAYACAAAACEAIthi1cMAAADbAAAADwAA&#10;AAAAAAAAAAAAAAAHAgAAZHJzL2Rvd25yZXYueG1sUEsFBgAAAAADAAMAtwAAAPcCAAAAAA==&#10;" strokecolor="white">
                        <v:textbox>
                          <w:txbxContent>
                            <w:p w:rsidR="0025255B" w:rsidRPr="005B0512" w:rsidRDefault="0025255B" w:rsidP="000B2B1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v:textbox>
                      </v:rect>
                    </v:group>
                    <v:rect id="Rectangle 118" o:spid="_x0000_s1158" style="position:absolute;left:7996;top:7872;width:691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6kPxAAAANwAAAAPAAAAZHJzL2Rvd25yZXYueG1sRI9Pb8Iw&#10;DMXvk/gOkZF2GylomqZCQPzptB04MAZ3KzFtReNUTYCyTz8fkHaz9Z7f+3m26H2jrtTFOrCB8SgD&#10;RWyDq7k0cPj5eHkHFROywyYwGbhThMV88DTD3IUbf9N1n0olIRxzNFCl1OZaR1uRxzgKLbFop9B5&#10;TLJ2pXYd3iTcN3qSZW/aY83SUGFL64rseX/xBnaIm93vp7Wr4r59LWh9LCg0xjwP++UUVKI+/Zsf&#10;119O8CeCL8/IBHr+BwAA//8DAFBLAQItABQABgAIAAAAIQDb4fbL7gAAAIUBAAATAAAAAAAAAAAA&#10;AAAAAAAAAABbQ29udGVudF9UeXBlc10ueG1sUEsBAi0AFAAGAAgAAAAhAFr0LFu/AAAAFQEAAAsA&#10;AAAAAAAAAAAAAAAAHwEAAF9yZWxzLy5yZWxzUEsBAi0AFAAGAAgAAAAhAOQvqQ/EAAAA3AAAAA8A&#10;AAAAAAAAAAAAAAAABwIAAGRycy9kb3ducmV2LnhtbFBLBQYAAAAAAwADALcAAAD4AgAAAAA=&#10;" strokecolor="white">
                      <v:textbox>
                        <w:txbxContent>
                          <w:p w:rsidR="0025255B" w:rsidRPr="005B0512" w:rsidRDefault="0025255B" w:rsidP="000B2B1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6</w:t>
                            </w:r>
                          </w:p>
                        </w:txbxContent>
                      </v:textbox>
                    </v:rect>
                  </v:group>
                  <v:rect id="Rectangle 119" o:spid="_x0000_s1159" style="position:absolute;left:7162;top:8461;width:707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wyUwgAAANwAAAAPAAAAZHJzL2Rvd25yZXYueG1sRE9Na8JA&#10;EL0X/A/LCL3VjaGUkrqKxpT24CFVex92xySYnQ3ZVZP++q5Q6G0e73MWq8G24kq9bxwrmM8SEMTa&#10;mYYrBcfD+9MrCB+QDbaOScFIHlbLycMCM+Nu/EXXfahEDGGfoYI6hC6T0uuaLPqZ64gjd3K9xRBh&#10;X0nT4y2G21amSfIiLTYcG2rsKK9Jn/cXq6BE3JY/H1pvinH3XFD+XZBrlXqcDus3EIGG8C/+c3+a&#10;OD+dw/2ZeIFc/gIAAP//AwBQSwECLQAUAAYACAAAACEA2+H2y+4AAACFAQAAEwAAAAAAAAAAAAAA&#10;AAAAAAAAW0NvbnRlbnRfVHlwZXNdLnhtbFBLAQItABQABgAIAAAAIQBa9CxbvwAAABUBAAALAAAA&#10;AAAAAAAAAAAAAB8BAABfcmVscy8ucmVsc1BLAQItABQABgAIAAAAIQCLYwyUwgAAANwAAAAPAAAA&#10;AAAAAAAAAAAAAAcCAABkcnMvZG93bnJldi54bWxQSwUGAAAAAAMAAwC3AAAA9gIAAAAA&#10;" strokecolor="white">
                    <v:textbox>
                      <w:txbxContent>
                        <w:p w:rsidR="0025255B" w:rsidRPr="005B0512" w:rsidRDefault="0025255B" w:rsidP="000B2B12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14</w:t>
                          </w:r>
                        </w:p>
                      </w:txbxContent>
                    </v:textbox>
                  </v:rect>
                </v:group>
                <v:rect id="Rectangle 120" o:spid="_x0000_s1160" style="position:absolute;left:8639;top:8474;width:735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ZLjwQAAANwAAAAPAAAAZHJzL2Rvd25yZXYueG1sRE9Ni8Iw&#10;EL0L+x/CLHjT1CKyVKOoW9HDHlxX70MytsVmUpqsVn+9WVjwNo/3ObNFZ2txpdZXjhWMhgkIYu1M&#10;xYWC489m8AHCB2SDtWNScCcPi/lbb4aZcTf+pushFCKGsM9QQRlCk0npdUkW/dA1xJE7u9ZiiLAt&#10;pGnxFsNtLdMkmUiLFceGEhtal6Qvh1+rYI/4uX9stV7l969xTutTTq5Wqv/eLacgAnXhJf5370yc&#10;n6bw90y8QM6fAAAA//8DAFBLAQItABQABgAIAAAAIQDb4fbL7gAAAIUBAAATAAAAAAAAAAAAAAAA&#10;AAAAAABbQ29udGVudF9UeXBlc10ueG1sUEsBAi0AFAAGAAgAAAAhAFr0LFu/AAAAFQEAAAsAAAAA&#10;AAAAAAAAAAAAHwEAAF9yZWxzLy5yZWxzUEsBAi0AFAAGAAgAAAAhAHuxkuPBAAAA3AAAAA8AAAAA&#10;AAAAAAAAAAAABwIAAGRycy9kb3ducmV2LnhtbFBLBQYAAAAAAwADALcAAAD1AgAAAAA=&#10;" strokecolor="white">
                  <v:textbox>
                    <w:txbxContent>
                      <w:p w:rsidR="0025255B" w:rsidRPr="005B0512" w:rsidRDefault="0025255B" w:rsidP="000B2B1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18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0B2B12" w:rsidRPr="005C7AFD" w:rsidRDefault="000B2B12" w:rsidP="000B2B12">
      <w:pPr>
        <w:rPr>
          <w:sz w:val="27"/>
          <w:szCs w:val="27"/>
        </w:rPr>
      </w:pPr>
    </w:p>
    <w:p w:rsidR="002C12E8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</w:p>
    <w:p w:rsidR="00D37472" w:rsidRPr="005C7AFD" w:rsidRDefault="002C12E8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 xml:space="preserve">   </w:t>
      </w:r>
      <w:r w:rsidR="00D37472" w:rsidRPr="005C7AFD">
        <w:rPr>
          <w:b/>
          <w:color w:val="0000FF"/>
          <w:sz w:val="27"/>
          <w:szCs w:val="27"/>
        </w:rPr>
        <w:t xml:space="preserve">A. </w:t>
      </w:r>
      <w:r w:rsidR="00D37472" w:rsidRPr="005C7AFD">
        <w:rPr>
          <w:color w:val="FF0000"/>
          <w:sz w:val="27"/>
          <w:szCs w:val="27"/>
        </w:rPr>
        <w:t>GHĐ là 20cm và ĐCNN là 10mm</w:t>
      </w:r>
      <w:r w:rsidR="00D37472" w:rsidRPr="005C7AFD">
        <w:rPr>
          <w:sz w:val="27"/>
          <w:szCs w:val="27"/>
          <w:lang w:val="vi-VN"/>
        </w:rPr>
        <w:t>.</w:t>
      </w:r>
      <w:r w:rsidR="00D37472" w:rsidRPr="005C7AFD">
        <w:rPr>
          <w:sz w:val="27"/>
          <w:szCs w:val="27"/>
        </w:rPr>
        <w:tab/>
      </w:r>
      <w:r w:rsidR="00D37472" w:rsidRPr="005C7AFD">
        <w:rPr>
          <w:b/>
          <w:color w:val="0000FF"/>
          <w:sz w:val="27"/>
          <w:szCs w:val="27"/>
        </w:rPr>
        <w:t xml:space="preserve">B. </w:t>
      </w:r>
      <w:r w:rsidR="00D37472" w:rsidRPr="005C7AFD">
        <w:rPr>
          <w:sz w:val="27"/>
          <w:szCs w:val="27"/>
        </w:rPr>
        <w:t>GHĐ là 20cm và ĐCNN là 2cm</w:t>
      </w:r>
      <w:r w:rsidR="00D37472" w:rsidRPr="005C7AFD">
        <w:rPr>
          <w:sz w:val="27"/>
          <w:szCs w:val="27"/>
          <w:lang w:val="vi-VN"/>
        </w:rPr>
        <w:t>.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</w:rPr>
        <w:t>GHĐ là 20cm và ĐCNN là 20mm</w:t>
      </w:r>
      <w:r w:rsidRPr="005C7AFD">
        <w:rPr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</w:rPr>
        <w:t>GHĐ là 20cm và ĐCNN là 10cm</w:t>
      </w:r>
      <w:r w:rsidRPr="005C7AFD">
        <w:rPr>
          <w:sz w:val="27"/>
          <w:szCs w:val="27"/>
          <w:lang w:val="vi-VN"/>
        </w:rPr>
        <w:t>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8: </w:t>
      </w:r>
      <w:r w:rsidRPr="005C7AFD">
        <w:rPr>
          <w:sz w:val="27"/>
          <w:szCs w:val="27"/>
          <w:lang w:val="pt-BR"/>
        </w:rPr>
        <w:t>Phương, chiều của trọng lực là: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>Phương thẳng đứng, chiều từ dưới lên trên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color w:val="FF0000"/>
          <w:sz w:val="27"/>
          <w:szCs w:val="27"/>
          <w:lang w:val="pt-BR"/>
        </w:rPr>
        <w:t>Phương thẳng đứng, chiều từ trên xuống dưới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t-BR"/>
        </w:rPr>
        <w:t>Phương nằm ngang, chiều từ trên xuống dưới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t-BR"/>
        </w:rPr>
        <w:t>Phương thẳng đứng, chiều từ trái qua phải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9: </w:t>
      </w:r>
      <w:r w:rsidRPr="005C7AFD">
        <w:rPr>
          <w:bCs/>
          <w:sz w:val="27"/>
          <w:szCs w:val="27"/>
        </w:rPr>
        <w:t>Lực là</w:t>
      </w:r>
      <w:r w:rsidRPr="005C7AFD">
        <w:rPr>
          <w:bCs/>
          <w:sz w:val="27"/>
          <w:szCs w:val="27"/>
          <w:lang w:val="vi-VN"/>
        </w:rPr>
        <w:t>: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bCs/>
          <w:sz w:val="27"/>
          <w:szCs w:val="27"/>
        </w:rPr>
        <w:t>tác dụng đẩy (kéo) của lực này lên lực khác</w:t>
      </w:r>
      <w:r w:rsidRPr="005C7AFD">
        <w:rPr>
          <w:bCs/>
          <w:sz w:val="27"/>
          <w:szCs w:val="27"/>
          <w:lang w:val="vi-VN"/>
        </w:rPr>
        <w:t>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bCs/>
          <w:sz w:val="27"/>
          <w:szCs w:val="27"/>
        </w:rPr>
        <w:t>tác dụng đỡ của vật này lên vật khác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bCs/>
          <w:sz w:val="27"/>
          <w:szCs w:val="27"/>
        </w:rPr>
        <w:t>tác dụng hút của vật này lên vật khác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bCs/>
          <w:color w:val="FF0000"/>
          <w:sz w:val="27"/>
          <w:szCs w:val="27"/>
        </w:rPr>
        <w:t>tác dụng đẩy (kéo) của vật này lên vật khác</w:t>
      </w:r>
      <w:r w:rsidRPr="005C7AFD">
        <w:rPr>
          <w:bCs/>
          <w:color w:val="FF0000"/>
          <w:sz w:val="27"/>
          <w:szCs w:val="27"/>
          <w:lang w:val="vi-VN"/>
        </w:rPr>
        <w:t>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20: </w:t>
      </w:r>
      <w:r w:rsidRPr="005C7AFD">
        <w:rPr>
          <w:bCs/>
          <w:sz w:val="27"/>
          <w:szCs w:val="27"/>
          <w:lang w:val="nl-NL"/>
        </w:rPr>
        <w:t xml:space="preserve">Treo một </w:t>
      </w:r>
      <w:r w:rsidRPr="005C7AFD">
        <w:rPr>
          <w:bCs/>
          <w:sz w:val="27"/>
          <w:szCs w:val="27"/>
          <w:lang w:val="vi-VN"/>
        </w:rPr>
        <w:t>quả cầu</w:t>
      </w:r>
      <w:r w:rsidRPr="005C7AFD">
        <w:rPr>
          <w:bCs/>
          <w:sz w:val="27"/>
          <w:szCs w:val="27"/>
          <w:lang w:val="nl-NL"/>
        </w:rPr>
        <w:t xml:space="preserve"> vào đầu một sợi dây, quả </w:t>
      </w:r>
      <w:r w:rsidRPr="005C7AFD">
        <w:rPr>
          <w:bCs/>
          <w:sz w:val="27"/>
          <w:szCs w:val="27"/>
          <w:lang w:val="vi-VN"/>
        </w:rPr>
        <w:t>cầu</w:t>
      </w:r>
      <w:r w:rsidRPr="005C7AFD">
        <w:rPr>
          <w:bCs/>
          <w:sz w:val="27"/>
          <w:szCs w:val="27"/>
          <w:lang w:val="nl-NL"/>
        </w:rPr>
        <w:t xml:space="preserve"> đứng yên vì: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bCs/>
          <w:sz w:val="27"/>
          <w:szCs w:val="27"/>
          <w:lang w:val="nl-NL"/>
        </w:rPr>
        <w:t xml:space="preserve">lực kéo của sợi dây cùng chiều với trọng lượng của quả </w:t>
      </w:r>
      <w:r w:rsidRPr="005C7AFD">
        <w:rPr>
          <w:bCs/>
          <w:sz w:val="27"/>
          <w:szCs w:val="27"/>
          <w:lang w:val="vi-VN"/>
        </w:rPr>
        <w:t>cầu</w:t>
      </w:r>
      <w:r w:rsidRPr="005C7AFD">
        <w:rPr>
          <w:bCs/>
          <w:sz w:val="27"/>
          <w:szCs w:val="27"/>
          <w:lang w:val="nl-NL"/>
        </w:rPr>
        <w:t>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bCs/>
          <w:sz w:val="27"/>
          <w:szCs w:val="27"/>
          <w:lang w:val="nl-NL"/>
        </w:rPr>
        <w:t>lực kéo của sợi dây nhỏ hơn trọng lượng của quả cầu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bCs/>
          <w:color w:val="FF0000"/>
          <w:sz w:val="27"/>
          <w:szCs w:val="27"/>
          <w:lang w:val="nl-NL"/>
        </w:rPr>
        <w:t>lực kéo của sợi dây cân bằng với trọng lượng của quả cầu.</w:t>
      </w:r>
    </w:p>
    <w:p w:rsidR="0097207F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bCs/>
          <w:sz w:val="27"/>
          <w:szCs w:val="27"/>
          <w:lang w:val="nl-NL"/>
        </w:rPr>
        <w:t>lực kéo của sợi dây lớn hơn trọng lượng của quả cầu.</w:t>
      </w:r>
    </w:p>
    <w:p w:rsidR="002C12E8" w:rsidRPr="005C7AFD" w:rsidRDefault="002C12E8" w:rsidP="000B2B12">
      <w:pPr>
        <w:rPr>
          <w:b/>
          <w:sz w:val="27"/>
          <w:szCs w:val="27"/>
          <w:u w:val="single"/>
          <w:lang w:val="nl-NL"/>
        </w:rPr>
      </w:pPr>
    </w:p>
    <w:p w:rsidR="0097207F" w:rsidRPr="005C7AFD" w:rsidRDefault="0097207F" w:rsidP="000B2B12">
      <w:pPr>
        <w:rPr>
          <w:b/>
          <w:sz w:val="27"/>
          <w:szCs w:val="27"/>
          <w:lang w:val="nl-NL"/>
        </w:rPr>
      </w:pPr>
      <w:r w:rsidRPr="005C7AFD">
        <w:rPr>
          <w:b/>
          <w:sz w:val="27"/>
          <w:szCs w:val="27"/>
          <w:u w:val="single"/>
          <w:lang w:val="nl-NL"/>
        </w:rPr>
        <w:t>II. TỰ LUẬN:</w:t>
      </w:r>
      <w:r w:rsidRPr="005C7AFD">
        <w:rPr>
          <w:b/>
          <w:sz w:val="27"/>
          <w:szCs w:val="27"/>
          <w:lang w:val="nl-NL"/>
        </w:rPr>
        <w:t xml:space="preserve"> (5 điểm)</w:t>
      </w:r>
    </w:p>
    <w:tbl>
      <w:tblPr>
        <w:tblW w:w="11088" w:type="dxa"/>
        <w:tblLook w:val="01E0" w:firstRow="1" w:lastRow="1" w:firstColumn="1" w:lastColumn="1" w:noHBand="0" w:noVBand="0"/>
      </w:tblPr>
      <w:tblGrid>
        <w:gridCol w:w="11088"/>
      </w:tblGrid>
      <w:tr w:rsidR="0097207F" w:rsidRPr="005C7AFD" w:rsidTr="0097207F">
        <w:tc>
          <w:tcPr>
            <w:tcW w:w="11088" w:type="dxa"/>
            <w:shd w:val="clear" w:color="auto" w:fill="auto"/>
          </w:tcPr>
          <w:p w:rsidR="00A9018D" w:rsidRPr="005C7AFD" w:rsidRDefault="00A9018D" w:rsidP="000B2B12">
            <w:pPr>
              <w:jc w:val="both"/>
              <w:rPr>
                <w:b/>
                <w:sz w:val="27"/>
                <w:szCs w:val="27"/>
                <w:lang w:val="fr-FR"/>
              </w:rPr>
            </w:pPr>
            <w:r w:rsidRPr="005C7AFD">
              <w:rPr>
                <w:b/>
                <w:sz w:val="27"/>
                <w:szCs w:val="27"/>
                <w:lang w:val="fr-FR"/>
              </w:rPr>
              <w:t xml:space="preserve">Câu 1: </w:t>
            </w:r>
            <w:r w:rsidRPr="005C7AFD">
              <w:rPr>
                <w:i/>
                <w:sz w:val="27"/>
                <w:szCs w:val="27"/>
                <w:lang w:val="fr-FR"/>
              </w:rPr>
              <w:t>(</w:t>
            </w:r>
            <w:r w:rsidRPr="005C7AFD">
              <w:rPr>
                <w:i/>
                <w:sz w:val="27"/>
                <w:szCs w:val="27"/>
                <w:lang w:val="vi-VN"/>
              </w:rPr>
              <w:t>2</w:t>
            </w:r>
            <w:r w:rsidRPr="005C7AFD">
              <w:rPr>
                <w:i/>
                <w:sz w:val="27"/>
                <w:szCs w:val="27"/>
                <w:lang w:val="fr-FR"/>
              </w:rPr>
              <w:t xml:space="preserve"> điểm)</w:t>
            </w:r>
          </w:p>
          <w:p w:rsidR="00A9018D" w:rsidRPr="005C7AFD" w:rsidRDefault="00A9018D" w:rsidP="000B2B12">
            <w:pPr>
              <w:jc w:val="both"/>
              <w:rPr>
                <w:sz w:val="27"/>
                <w:szCs w:val="27"/>
                <w:lang w:val="fr-FR"/>
              </w:rPr>
            </w:pPr>
            <w:r w:rsidRPr="005C7AFD">
              <w:rPr>
                <w:sz w:val="27"/>
                <w:szCs w:val="27"/>
                <w:lang w:val="vi-VN"/>
              </w:rPr>
              <w:t xml:space="preserve">a) Kể tên các loại máy cơ đơn giản thường dùng? </w:t>
            </w:r>
            <w:r w:rsidRPr="005C7AFD">
              <w:rPr>
                <w:sz w:val="27"/>
                <w:szCs w:val="27"/>
                <w:lang w:val="fr-FR"/>
              </w:rPr>
              <w:t xml:space="preserve">Dùng máy cơ đơn giản có lợi gì? </w:t>
            </w:r>
          </w:p>
          <w:p w:rsidR="00A9018D" w:rsidRPr="005C7AFD" w:rsidRDefault="00A9018D" w:rsidP="000B2B12">
            <w:pPr>
              <w:jc w:val="both"/>
              <w:rPr>
                <w:bCs/>
                <w:sz w:val="27"/>
                <w:szCs w:val="27"/>
              </w:rPr>
            </w:pPr>
            <w:r w:rsidRPr="005C7AFD">
              <w:rPr>
                <w:sz w:val="27"/>
                <w:szCs w:val="27"/>
                <w:lang w:val="vi-VN"/>
              </w:rPr>
              <w:t>b)</w:t>
            </w:r>
            <w:r w:rsidR="002C12E8" w:rsidRPr="005C7AFD">
              <w:rPr>
                <w:sz w:val="27"/>
                <w:szCs w:val="27"/>
              </w:rPr>
              <w:t xml:space="preserve"> </w:t>
            </w:r>
            <w:r w:rsidRPr="005C7AFD">
              <w:rPr>
                <w:bCs/>
                <w:sz w:val="27"/>
                <w:szCs w:val="27"/>
              </w:rPr>
              <w:t>Hãy nêu tên máy cơ đơn giản mà người ta dùng trong các công việc hoặc dụng cụ sau đây:</w:t>
            </w:r>
          </w:p>
          <w:tbl>
            <w:tblPr>
              <w:tblW w:w="10344" w:type="dxa"/>
              <w:tblLook w:val="01E0" w:firstRow="1" w:lastRow="1" w:firstColumn="1" w:lastColumn="1" w:noHBand="0" w:noVBand="0"/>
            </w:tblPr>
            <w:tblGrid>
              <w:gridCol w:w="10344"/>
            </w:tblGrid>
            <w:tr w:rsidR="00A9018D" w:rsidRPr="005C7AFD" w:rsidTr="00D37472">
              <w:tc>
                <w:tcPr>
                  <w:tcW w:w="10344" w:type="dxa"/>
                  <w:shd w:val="clear" w:color="auto" w:fill="auto"/>
                </w:tcPr>
                <w:p w:rsidR="008E2EBC" w:rsidRPr="005C7AFD" w:rsidRDefault="008E2EBC" w:rsidP="008E2EBC">
                  <w:pPr>
                    <w:jc w:val="both"/>
                    <w:rPr>
                      <w:sz w:val="27"/>
                      <w:szCs w:val="27"/>
                      <w:lang w:val="nl-NL"/>
                    </w:rPr>
                  </w:pPr>
                  <w:r w:rsidRPr="005C7AFD">
                    <w:rPr>
                      <w:sz w:val="27"/>
                      <w:szCs w:val="27"/>
                      <w:lang w:val="vi-VN"/>
                    </w:rPr>
                    <w:t xml:space="preserve">- </w:t>
                  </w:r>
                  <w:r w:rsidRPr="005C7AFD">
                    <w:rPr>
                      <w:sz w:val="27"/>
                      <w:szCs w:val="27"/>
                      <w:lang w:val="nl-NL"/>
                    </w:rPr>
                    <w:t>Muốn đưa một thùng dầu nặng 100kg từ dưới đất lên ô tô.</w:t>
                  </w:r>
                </w:p>
                <w:p w:rsidR="008E2EBC" w:rsidRPr="005C7AFD" w:rsidRDefault="008E2EBC" w:rsidP="008E2EBC">
                  <w:pPr>
                    <w:jc w:val="both"/>
                    <w:rPr>
                      <w:sz w:val="27"/>
                      <w:szCs w:val="27"/>
                      <w:lang w:val="vi-VN"/>
                    </w:rPr>
                  </w:pPr>
                  <w:r w:rsidRPr="005C7AFD">
                    <w:rPr>
                      <w:sz w:val="27"/>
                      <w:szCs w:val="27"/>
                      <w:lang w:val="vi-VN"/>
                    </w:rPr>
                    <w:t xml:space="preserve">- </w:t>
                  </w:r>
                  <w:r w:rsidRPr="005C7AFD">
                    <w:rPr>
                      <w:bCs/>
                      <w:sz w:val="27"/>
                      <w:szCs w:val="27"/>
                      <w:lang w:val="vi-VN"/>
                    </w:rPr>
                    <w:t>Cầu thang máy.</w:t>
                  </w:r>
                </w:p>
                <w:p w:rsidR="002C12E8" w:rsidRPr="005C7AFD" w:rsidRDefault="00A9018D" w:rsidP="000B2B12">
                  <w:pPr>
                    <w:ind w:left="-110"/>
                    <w:jc w:val="both"/>
                    <w:rPr>
                      <w:i/>
                      <w:sz w:val="27"/>
                      <w:szCs w:val="27"/>
                      <w:lang w:val="fr-FR"/>
                    </w:rPr>
                  </w:pPr>
                  <w:r w:rsidRPr="005C7AFD">
                    <w:rPr>
                      <w:b/>
                      <w:sz w:val="27"/>
                      <w:szCs w:val="27"/>
                      <w:lang w:val="fr-FR"/>
                    </w:rPr>
                    <w:t xml:space="preserve">Câu 2: </w:t>
                  </w:r>
                  <w:r w:rsidRPr="005C7AFD">
                    <w:rPr>
                      <w:i/>
                      <w:sz w:val="27"/>
                      <w:szCs w:val="27"/>
                      <w:lang w:val="fr-FR"/>
                    </w:rPr>
                    <w:t>(2 điểm)</w:t>
                  </w:r>
                </w:p>
                <w:p w:rsidR="00A9018D" w:rsidRPr="005C7AFD" w:rsidRDefault="00F21735" w:rsidP="000B2B12">
                  <w:pPr>
                    <w:ind w:left="-110"/>
                    <w:jc w:val="both"/>
                    <w:rPr>
                      <w:sz w:val="27"/>
                      <w:szCs w:val="27"/>
                      <w:lang w:bidi="th-TH"/>
                    </w:rPr>
                  </w:pPr>
                  <w:r>
                    <w:rPr>
                      <w:sz w:val="27"/>
                      <w:szCs w:val="27"/>
                      <w:lang w:bidi="th-TH"/>
                    </w:rPr>
                    <w:t>Một vật có khối lượng</w:t>
                  </w:r>
                  <w:r w:rsidR="00A9018D" w:rsidRPr="005C7AFD">
                    <w:rPr>
                      <w:sz w:val="27"/>
                      <w:szCs w:val="27"/>
                      <w:lang w:bidi="th-TH"/>
                    </w:rPr>
                    <w:t xml:space="preserve"> </w:t>
                  </w:r>
                  <w:r w:rsidR="008E2EBC">
                    <w:rPr>
                      <w:sz w:val="27"/>
                      <w:szCs w:val="27"/>
                      <w:lang w:val="vi-VN" w:bidi="th-TH"/>
                    </w:rPr>
                    <w:t>312</w:t>
                  </w:r>
                  <w:r w:rsidR="008E2EBC">
                    <w:rPr>
                      <w:sz w:val="27"/>
                      <w:szCs w:val="27"/>
                      <w:lang w:bidi="th-TH"/>
                    </w:rPr>
                    <w:t>kg và có thể tích 40d</w:t>
                  </w:r>
                  <w:r w:rsidR="00A9018D" w:rsidRPr="005C7AFD">
                    <w:rPr>
                      <w:sz w:val="27"/>
                      <w:szCs w:val="27"/>
                      <w:lang w:bidi="th-TH"/>
                    </w:rPr>
                    <w:t>m</w:t>
                  </w:r>
                  <w:r w:rsidR="00A9018D" w:rsidRPr="005C7AFD">
                    <w:rPr>
                      <w:sz w:val="27"/>
                      <w:szCs w:val="27"/>
                      <w:vertAlign w:val="superscript"/>
                      <w:lang w:bidi="th-TH"/>
                    </w:rPr>
                    <w:t>3</w:t>
                  </w:r>
                  <w:r w:rsidR="00A9018D" w:rsidRPr="005C7AFD">
                    <w:rPr>
                      <w:sz w:val="27"/>
                      <w:szCs w:val="27"/>
                      <w:lang w:bidi="th-TH"/>
                    </w:rPr>
                    <w:t>.</w:t>
                  </w:r>
                </w:p>
                <w:p w:rsidR="00A9018D" w:rsidRPr="005C7AFD" w:rsidRDefault="00A9018D" w:rsidP="000B2B12">
                  <w:pPr>
                    <w:ind w:left="-110"/>
                    <w:jc w:val="both"/>
                    <w:rPr>
                      <w:sz w:val="27"/>
                      <w:szCs w:val="27"/>
                      <w:lang w:bidi="th-TH"/>
                    </w:rPr>
                  </w:pPr>
                  <w:r w:rsidRPr="005C7AFD">
                    <w:rPr>
                      <w:sz w:val="27"/>
                      <w:szCs w:val="27"/>
                      <w:lang w:bidi="th-TH"/>
                    </w:rPr>
                    <w:t>a) Tính khối lượng riêng của chất làm nên vật? Cho biết vật làm bằng chất gì?</w:t>
                  </w:r>
                </w:p>
                <w:p w:rsidR="00A9018D" w:rsidRPr="005C7AFD" w:rsidRDefault="00A9018D" w:rsidP="000B2B12">
                  <w:pPr>
                    <w:ind w:left="-110"/>
                    <w:jc w:val="both"/>
                    <w:rPr>
                      <w:sz w:val="27"/>
                      <w:szCs w:val="27"/>
                      <w:lang w:bidi="th-TH"/>
                    </w:rPr>
                  </w:pPr>
                  <w:r w:rsidRPr="005C7AFD">
                    <w:rPr>
                      <w:sz w:val="27"/>
                      <w:szCs w:val="27"/>
                      <w:lang w:bidi="th-TH"/>
                    </w:rPr>
                    <w:t>b) Tính trọng lượng riêng của vật?</w:t>
                  </w:r>
                </w:p>
                <w:p w:rsidR="00A9018D" w:rsidRPr="005C7AFD" w:rsidRDefault="00A9018D" w:rsidP="000B2B12">
                  <w:pPr>
                    <w:jc w:val="both"/>
                    <w:rPr>
                      <w:sz w:val="27"/>
                      <w:szCs w:val="27"/>
                      <w:lang w:bidi="th-TH"/>
                    </w:rPr>
                  </w:pPr>
                  <w:r w:rsidRPr="005C7AFD">
                    <w:rPr>
                      <w:sz w:val="27"/>
                      <w:szCs w:val="27"/>
                      <w:lang w:bidi="th-TH"/>
                    </w:rPr>
                    <w:t>(Biết D</w:t>
                  </w:r>
                  <w:r w:rsidRPr="005C7AFD">
                    <w:rPr>
                      <w:sz w:val="27"/>
                      <w:szCs w:val="27"/>
                      <w:vertAlign w:val="subscript"/>
                      <w:lang w:bidi="th-TH"/>
                    </w:rPr>
                    <w:t>đá</w:t>
                  </w:r>
                  <w:r w:rsidRPr="005C7AFD">
                    <w:rPr>
                      <w:sz w:val="27"/>
                      <w:szCs w:val="27"/>
                      <w:lang w:bidi="th-TH"/>
                    </w:rPr>
                    <w:t xml:space="preserve"> = 2600kg/m</w:t>
                  </w:r>
                  <w:r w:rsidRPr="005C7AFD">
                    <w:rPr>
                      <w:sz w:val="27"/>
                      <w:szCs w:val="27"/>
                      <w:vertAlign w:val="superscript"/>
                      <w:lang w:bidi="th-TH"/>
                    </w:rPr>
                    <w:t>3</w:t>
                  </w:r>
                  <w:r w:rsidRPr="005C7AFD">
                    <w:rPr>
                      <w:sz w:val="27"/>
                      <w:szCs w:val="27"/>
                      <w:lang w:bidi="th-TH"/>
                    </w:rPr>
                    <w:t>, D</w:t>
                  </w:r>
                  <w:r w:rsidRPr="005C7AFD">
                    <w:rPr>
                      <w:sz w:val="27"/>
                      <w:szCs w:val="27"/>
                      <w:vertAlign w:val="subscript"/>
                      <w:lang w:bidi="th-TH"/>
                    </w:rPr>
                    <w:t>sắt</w:t>
                  </w:r>
                  <w:r w:rsidRPr="005C7AFD">
                    <w:rPr>
                      <w:sz w:val="27"/>
                      <w:szCs w:val="27"/>
                      <w:lang w:bidi="th-TH"/>
                    </w:rPr>
                    <w:t xml:space="preserve"> = 7800kg/m</w:t>
                  </w:r>
                  <w:r w:rsidRPr="005C7AFD">
                    <w:rPr>
                      <w:sz w:val="27"/>
                      <w:szCs w:val="27"/>
                      <w:vertAlign w:val="superscript"/>
                      <w:lang w:bidi="th-TH"/>
                    </w:rPr>
                    <w:t>3</w:t>
                  </w:r>
                  <w:r w:rsidRPr="005C7AFD">
                    <w:rPr>
                      <w:sz w:val="27"/>
                      <w:szCs w:val="27"/>
                      <w:lang w:bidi="th-TH"/>
                    </w:rPr>
                    <w:t>, D</w:t>
                  </w:r>
                  <w:r w:rsidR="00D731BA">
                    <w:rPr>
                      <w:sz w:val="27"/>
                      <w:szCs w:val="27"/>
                      <w:vertAlign w:val="subscript"/>
                      <w:lang w:bidi="th-TH"/>
                    </w:rPr>
                    <w:t>n</w:t>
                  </w:r>
                  <w:r w:rsidRPr="005C7AFD">
                    <w:rPr>
                      <w:sz w:val="27"/>
                      <w:szCs w:val="27"/>
                      <w:vertAlign w:val="subscript"/>
                      <w:lang w:bidi="th-TH"/>
                    </w:rPr>
                    <w:t>hôm</w:t>
                  </w:r>
                  <w:r w:rsidRPr="005C7AFD">
                    <w:rPr>
                      <w:sz w:val="27"/>
                      <w:szCs w:val="27"/>
                      <w:lang w:bidi="th-TH"/>
                    </w:rPr>
                    <w:t xml:space="preserve"> = 2700kg/m</w:t>
                  </w:r>
                  <w:r w:rsidRPr="005C7AFD">
                    <w:rPr>
                      <w:sz w:val="27"/>
                      <w:szCs w:val="27"/>
                      <w:vertAlign w:val="superscript"/>
                      <w:lang w:bidi="th-TH"/>
                    </w:rPr>
                    <w:t>3</w:t>
                  </w:r>
                  <w:r w:rsidRPr="005C7AFD">
                    <w:rPr>
                      <w:sz w:val="27"/>
                      <w:szCs w:val="27"/>
                      <w:lang w:bidi="th-TH"/>
                    </w:rPr>
                    <w:t>)</w:t>
                  </w:r>
                </w:p>
                <w:p w:rsidR="002C12E8" w:rsidRPr="005C7AFD" w:rsidRDefault="00EC6B8A" w:rsidP="000B2B12">
                  <w:pPr>
                    <w:ind w:left="-110"/>
                    <w:jc w:val="both"/>
                    <w:rPr>
                      <w:i/>
                      <w:sz w:val="27"/>
                      <w:szCs w:val="27"/>
                      <w:lang w:val="fr-FR"/>
                    </w:rPr>
                  </w:pPr>
                  <w:r w:rsidRPr="005C7AFD">
                    <w:rPr>
                      <w:b/>
                      <w:sz w:val="27"/>
                      <w:szCs w:val="27"/>
                      <w:lang w:val="fr-FR"/>
                    </w:rPr>
                    <w:t>Câu 3</w:t>
                  </w:r>
                  <w:r w:rsidR="00A9018D" w:rsidRPr="005C7AFD">
                    <w:rPr>
                      <w:b/>
                      <w:sz w:val="27"/>
                      <w:szCs w:val="27"/>
                      <w:lang w:val="fr-FR"/>
                    </w:rPr>
                    <w:t xml:space="preserve">: </w:t>
                  </w:r>
                  <w:r w:rsidR="00A9018D" w:rsidRPr="005C7AFD">
                    <w:rPr>
                      <w:i/>
                      <w:sz w:val="27"/>
                      <w:szCs w:val="27"/>
                      <w:lang w:val="fr-FR"/>
                    </w:rPr>
                    <w:t>(</w:t>
                  </w:r>
                  <w:r w:rsidR="00A9018D" w:rsidRPr="005C7AFD">
                    <w:rPr>
                      <w:i/>
                      <w:sz w:val="27"/>
                      <w:szCs w:val="27"/>
                      <w:lang w:val="vi-VN"/>
                    </w:rPr>
                    <w:t xml:space="preserve">1 </w:t>
                  </w:r>
                  <w:r w:rsidR="00A9018D" w:rsidRPr="005C7AFD">
                    <w:rPr>
                      <w:i/>
                      <w:sz w:val="27"/>
                      <w:szCs w:val="27"/>
                      <w:lang w:val="fr-FR"/>
                    </w:rPr>
                    <w:t>điểm)</w:t>
                  </w:r>
                </w:p>
                <w:p w:rsidR="00A9018D" w:rsidRPr="005C7AFD" w:rsidRDefault="00A9018D" w:rsidP="000B2B12">
                  <w:pPr>
                    <w:ind w:left="-110"/>
                    <w:jc w:val="both"/>
                    <w:rPr>
                      <w:sz w:val="27"/>
                      <w:szCs w:val="27"/>
                      <w:lang w:bidi="th-TH"/>
                    </w:rPr>
                  </w:pPr>
                  <w:r w:rsidRPr="005C7AFD">
                    <w:rPr>
                      <w:sz w:val="27"/>
                      <w:szCs w:val="27"/>
                    </w:rPr>
                    <w:t xml:space="preserve">Hai quả cầu A và B có cùng </w:t>
                  </w:r>
                  <w:r w:rsidRPr="005C7AFD">
                    <w:rPr>
                      <w:sz w:val="27"/>
                      <w:szCs w:val="27"/>
                      <w:lang w:val="vi-VN"/>
                    </w:rPr>
                    <w:t>thể tích</w:t>
                  </w:r>
                  <w:r w:rsidRPr="005C7AFD">
                    <w:rPr>
                      <w:sz w:val="27"/>
                      <w:szCs w:val="27"/>
                    </w:rPr>
                    <w:t xml:space="preserve">, biết rằng </w:t>
                  </w:r>
                  <w:r w:rsidRPr="005C7AFD">
                    <w:rPr>
                      <w:sz w:val="27"/>
                      <w:szCs w:val="27"/>
                      <w:lang w:val="vi-VN"/>
                    </w:rPr>
                    <w:t>khối lượng</w:t>
                  </w:r>
                  <w:r w:rsidRPr="005C7AFD">
                    <w:rPr>
                      <w:sz w:val="27"/>
                      <w:szCs w:val="27"/>
                    </w:rPr>
                    <w:t xml:space="preserve"> của </w:t>
                  </w:r>
                  <w:r w:rsidR="008E2EBC">
                    <w:rPr>
                      <w:sz w:val="27"/>
                      <w:szCs w:val="27"/>
                    </w:rPr>
                    <w:t>quả cầu</w:t>
                  </w:r>
                  <w:r w:rsidRPr="005C7AFD">
                    <w:rPr>
                      <w:sz w:val="27"/>
                      <w:szCs w:val="27"/>
                    </w:rPr>
                    <w:t xml:space="preserve"> A lớn hơn </w:t>
                  </w:r>
                  <w:r w:rsidR="008E2EBC">
                    <w:rPr>
                      <w:sz w:val="27"/>
                      <w:szCs w:val="27"/>
                    </w:rPr>
                    <w:t>quả cầu</w:t>
                  </w:r>
                  <w:r w:rsidRPr="005C7AFD">
                    <w:rPr>
                      <w:sz w:val="27"/>
                      <w:szCs w:val="27"/>
                    </w:rPr>
                    <w:t xml:space="preserve"> B. Hỏi </w:t>
                  </w:r>
                  <w:r w:rsidRPr="005C7AFD">
                    <w:rPr>
                      <w:sz w:val="27"/>
                      <w:szCs w:val="27"/>
                      <w:lang w:val="vi-VN"/>
                    </w:rPr>
                    <w:t>quả cầu</w:t>
                  </w:r>
                  <w:r w:rsidRPr="005C7AFD">
                    <w:rPr>
                      <w:sz w:val="27"/>
                      <w:szCs w:val="27"/>
                    </w:rPr>
                    <w:t xml:space="preserve"> nào có trọng lượng riêng lớn hơn? Vì sao?</w:t>
                  </w:r>
                </w:p>
                <w:p w:rsidR="00A9018D" w:rsidRPr="005C7AFD" w:rsidRDefault="00A9018D" w:rsidP="000B2B12">
                  <w:pPr>
                    <w:rPr>
                      <w:sz w:val="27"/>
                      <w:szCs w:val="27"/>
                    </w:rPr>
                  </w:pPr>
                </w:p>
                <w:p w:rsidR="005C7AFD" w:rsidRPr="005C7AFD" w:rsidRDefault="005C7AFD" w:rsidP="000B2B12">
                  <w:pPr>
                    <w:rPr>
                      <w:sz w:val="27"/>
                      <w:szCs w:val="27"/>
                    </w:rPr>
                  </w:pPr>
                </w:p>
              </w:tc>
            </w:tr>
          </w:tbl>
          <w:p w:rsidR="0097207F" w:rsidRPr="005C7AFD" w:rsidRDefault="0097207F" w:rsidP="000B2B12">
            <w:pPr>
              <w:rPr>
                <w:sz w:val="27"/>
                <w:szCs w:val="27"/>
              </w:rPr>
            </w:pPr>
          </w:p>
        </w:tc>
      </w:tr>
    </w:tbl>
    <w:tbl>
      <w:tblPr>
        <w:tblStyle w:val="TableGrid"/>
        <w:tblW w:w="106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0"/>
        <w:gridCol w:w="5728"/>
      </w:tblGrid>
      <w:tr w:rsidR="00163F20" w:rsidRPr="005C7AFD" w:rsidTr="00710876">
        <w:trPr>
          <w:trHeight w:val="889"/>
        </w:trPr>
        <w:tc>
          <w:tcPr>
            <w:tcW w:w="4910" w:type="dxa"/>
          </w:tcPr>
          <w:p w:rsidR="009849A8" w:rsidRDefault="009849A8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TRƯỜNG THCS THƯỢNG THANH</w:t>
            </w:r>
          </w:p>
          <w:p w:rsidR="00163F20" w:rsidRPr="005C7AFD" w:rsidRDefault="00163F20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NĂM HỌC</w:t>
            </w:r>
            <w:r w:rsidR="00BC6CA0" w:rsidRPr="005C7AFD">
              <w:rPr>
                <w:b/>
                <w:sz w:val="27"/>
                <w:szCs w:val="27"/>
                <w:lang w:val="vi-VN"/>
              </w:rPr>
              <w:t>:</w:t>
            </w:r>
            <w:r w:rsidR="00BC6CA0" w:rsidRPr="005C7AFD">
              <w:rPr>
                <w:b/>
                <w:sz w:val="27"/>
                <w:szCs w:val="27"/>
              </w:rPr>
              <w:t xml:space="preserve"> 2019 - 2020</w:t>
            </w:r>
          </w:p>
          <w:p w:rsidR="00163F20" w:rsidRPr="005C7AFD" w:rsidRDefault="00D37472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  <w:u w:val="single"/>
              </w:rPr>
            </w:pPr>
            <w:r w:rsidRPr="005C7AFD">
              <w:rPr>
                <w:b/>
                <w:sz w:val="27"/>
                <w:szCs w:val="27"/>
                <w:u w:val="single"/>
              </w:rPr>
              <w:t>ĐỀ</w:t>
            </w:r>
            <w:r w:rsidR="00BC6CA0" w:rsidRPr="005C7AFD">
              <w:rPr>
                <w:b/>
                <w:sz w:val="27"/>
                <w:szCs w:val="27"/>
                <w:u w:val="single"/>
              </w:rPr>
              <w:t xml:space="preserve"> VL603</w:t>
            </w:r>
          </w:p>
        </w:tc>
        <w:tc>
          <w:tcPr>
            <w:tcW w:w="5728" w:type="dxa"/>
          </w:tcPr>
          <w:p w:rsidR="009849A8" w:rsidRDefault="009849A8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HƯỚNG DẪN CHẤM VÀ BIỂU ĐIỂM</w:t>
            </w: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 xml:space="preserve">ĐỀ KIỂM TRA HỌC KÌ I </w:t>
            </w: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MÔN</w:t>
            </w:r>
            <w:r w:rsidR="00BC6CA0" w:rsidRPr="005C7AFD">
              <w:rPr>
                <w:b/>
                <w:sz w:val="27"/>
                <w:szCs w:val="27"/>
                <w:lang w:val="vi-VN"/>
              </w:rPr>
              <w:t>:</w:t>
            </w:r>
            <w:r w:rsidRPr="005C7AFD">
              <w:rPr>
                <w:b/>
                <w:sz w:val="27"/>
                <w:szCs w:val="27"/>
              </w:rPr>
              <w:t xml:space="preserve"> VẬT LÝ </w:t>
            </w:r>
            <w:r w:rsidR="00BC6CA0" w:rsidRPr="005C7AFD">
              <w:rPr>
                <w:b/>
                <w:sz w:val="27"/>
                <w:szCs w:val="27"/>
                <w:lang w:val="vi-VN"/>
              </w:rPr>
              <w:t xml:space="preserve">– KHỐI </w:t>
            </w:r>
            <w:r w:rsidRPr="005C7AFD">
              <w:rPr>
                <w:b/>
                <w:sz w:val="27"/>
                <w:szCs w:val="27"/>
              </w:rPr>
              <w:t>6</w:t>
            </w:r>
          </w:p>
          <w:p w:rsidR="00163F20" w:rsidRPr="005C7AFD" w:rsidRDefault="00163F20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</w:p>
        </w:tc>
      </w:tr>
    </w:tbl>
    <w:p w:rsidR="00163F20" w:rsidRPr="005C7AFD" w:rsidRDefault="00163F20" w:rsidP="000B2B12">
      <w:pPr>
        <w:jc w:val="both"/>
        <w:rPr>
          <w:b/>
          <w:color w:val="000000"/>
          <w:sz w:val="27"/>
          <w:szCs w:val="27"/>
          <w:lang w:val="pl-PL"/>
        </w:rPr>
      </w:pPr>
      <w:r w:rsidRPr="005C7AFD">
        <w:rPr>
          <w:b/>
          <w:bCs/>
          <w:color w:val="000000"/>
          <w:sz w:val="27"/>
          <w:szCs w:val="27"/>
          <w:u w:val="single"/>
          <w:lang w:val="sv-SE" w:eastAsia="af-ZA"/>
        </w:rPr>
        <w:t>I. TRẮC NGHIỆM:</w:t>
      </w:r>
      <w:r w:rsidR="000B2B12" w:rsidRPr="005C7AFD">
        <w:rPr>
          <w:b/>
          <w:bCs/>
          <w:color w:val="000000"/>
          <w:sz w:val="27"/>
          <w:szCs w:val="27"/>
          <w:u w:val="single"/>
          <w:lang w:val="sv-SE" w:eastAsia="af-ZA"/>
        </w:rPr>
        <w:t xml:space="preserve"> </w:t>
      </w:r>
      <w:r w:rsidRPr="005C7AFD">
        <w:rPr>
          <w:b/>
          <w:color w:val="000000"/>
          <w:sz w:val="27"/>
          <w:szCs w:val="27"/>
          <w:lang w:val="sv-SE" w:eastAsia="af-ZA"/>
        </w:rPr>
        <w:t>(5 điểm)</w:t>
      </w:r>
    </w:p>
    <w:p w:rsidR="00163F20" w:rsidRPr="005C7AFD" w:rsidRDefault="00163F20" w:rsidP="000B2B12">
      <w:pPr>
        <w:jc w:val="both"/>
        <w:rPr>
          <w:b/>
          <w:color w:val="000000"/>
          <w:sz w:val="27"/>
          <w:szCs w:val="27"/>
          <w:u w:val="single"/>
          <w:lang w:val="pl-PL"/>
        </w:rPr>
      </w:pPr>
      <w:r w:rsidRPr="005C7AFD">
        <w:rPr>
          <w:color w:val="000000"/>
          <w:sz w:val="27"/>
          <w:szCs w:val="27"/>
          <w:lang w:val="pl-PL"/>
        </w:rPr>
        <w:t>Mỗi câu chọn đúng được 0,25 điểm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4"/>
        <w:gridCol w:w="7"/>
        <w:gridCol w:w="977"/>
        <w:gridCol w:w="976"/>
        <w:gridCol w:w="967"/>
        <w:gridCol w:w="859"/>
        <w:gridCol w:w="861"/>
        <w:gridCol w:w="859"/>
        <w:gridCol w:w="861"/>
        <w:gridCol w:w="859"/>
        <w:gridCol w:w="836"/>
        <w:gridCol w:w="841"/>
      </w:tblGrid>
      <w:tr w:rsidR="00163F20" w:rsidRPr="005C7AFD" w:rsidTr="008E2EBC">
        <w:tc>
          <w:tcPr>
            <w:tcW w:w="1251" w:type="dxa"/>
            <w:gridSpan w:val="2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Câu</w:t>
            </w:r>
          </w:p>
        </w:tc>
        <w:tc>
          <w:tcPr>
            <w:tcW w:w="977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</w:t>
            </w:r>
          </w:p>
        </w:tc>
        <w:tc>
          <w:tcPr>
            <w:tcW w:w="976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2</w:t>
            </w:r>
          </w:p>
        </w:tc>
        <w:tc>
          <w:tcPr>
            <w:tcW w:w="967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3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4</w:t>
            </w:r>
          </w:p>
        </w:tc>
        <w:tc>
          <w:tcPr>
            <w:tcW w:w="861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5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6</w:t>
            </w:r>
          </w:p>
        </w:tc>
        <w:tc>
          <w:tcPr>
            <w:tcW w:w="861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7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8</w:t>
            </w:r>
          </w:p>
        </w:tc>
        <w:tc>
          <w:tcPr>
            <w:tcW w:w="836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9</w:t>
            </w:r>
          </w:p>
        </w:tc>
        <w:tc>
          <w:tcPr>
            <w:tcW w:w="841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0</w:t>
            </w:r>
          </w:p>
        </w:tc>
      </w:tr>
      <w:tr w:rsidR="00163F20" w:rsidRPr="005C7AFD" w:rsidTr="008E2EBC">
        <w:tc>
          <w:tcPr>
            <w:tcW w:w="1251" w:type="dxa"/>
            <w:gridSpan w:val="2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Đáp án</w:t>
            </w:r>
          </w:p>
        </w:tc>
        <w:tc>
          <w:tcPr>
            <w:tcW w:w="977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976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  <w:tc>
          <w:tcPr>
            <w:tcW w:w="967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  <w:tc>
          <w:tcPr>
            <w:tcW w:w="859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861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859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861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  <w:tc>
          <w:tcPr>
            <w:tcW w:w="859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836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841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A</w:t>
            </w:r>
          </w:p>
        </w:tc>
      </w:tr>
      <w:tr w:rsidR="00163F20" w:rsidRPr="005C7AFD" w:rsidTr="008E2EBC">
        <w:trPr>
          <w:trHeight w:val="217"/>
        </w:trPr>
        <w:tc>
          <w:tcPr>
            <w:tcW w:w="1244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Câu</w:t>
            </w:r>
          </w:p>
        </w:tc>
        <w:tc>
          <w:tcPr>
            <w:tcW w:w="984" w:type="dxa"/>
            <w:gridSpan w:val="2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1</w:t>
            </w:r>
          </w:p>
        </w:tc>
        <w:tc>
          <w:tcPr>
            <w:tcW w:w="976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2</w:t>
            </w:r>
          </w:p>
        </w:tc>
        <w:tc>
          <w:tcPr>
            <w:tcW w:w="967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3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4</w:t>
            </w:r>
          </w:p>
        </w:tc>
        <w:tc>
          <w:tcPr>
            <w:tcW w:w="861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5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6</w:t>
            </w:r>
          </w:p>
        </w:tc>
        <w:tc>
          <w:tcPr>
            <w:tcW w:w="861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7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8</w:t>
            </w:r>
          </w:p>
        </w:tc>
        <w:tc>
          <w:tcPr>
            <w:tcW w:w="836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9</w:t>
            </w:r>
          </w:p>
        </w:tc>
        <w:tc>
          <w:tcPr>
            <w:tcW w:w="841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20</w:t>
            </w:r>
          </w:p>
        </w:tc>
      </w:tr>
      <w:tr w:rsidR="00163F20" w:rsidRPr="005C7AFD" w:rsidTr="008E2EBC">
        <w:tc>
          <w:tcPr>
            <w:tcW w:w="1244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Đáp án</w:t>
            </w:r>
          </w:p>
        </w:tc>
        <w:tc>
          <w:tcPr>
            <w:tcW w:w="984" w:type="dxa"/>
            <w:gridSpan w:val="2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976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A</w:t>
            </w:r>
          </w:p>
        </w:tc>
        <w:tc>
          <w:tcPr>
            <w:tcW w:w="967" w:type="dxa"/>
          </w:tcPr>
          <w:p w:rsidR="00163F20" w:rsidRPr="005C7AFD" w:rsidRDefault="004D51F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A</w:t>
            </w:r>
          </w:p>
        </w:tc>
        <w:tc>
          <w:tcPr>
            <w:tcW w:w="859" w:type="dxa"/>
          </w:tcPr>
          <w:p w:rsidR="00163F20" w:rsidRPr="005C7AFD" w:rsidRDefault="004D51F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861" w:type="dxa"/>
          </w:tcPr>
          <w:p w:rsidR="00163F20" w:rsidRPr="005C7AFD" w:rsidRDefault="004D51F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859" w:type="dxa"/>
          </w:tcPr>
          <w:p w:rsidR="00163F20" w:rsidRPr="005C7AFD" w:rsidRDefault="006D4297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  <w:tc>
          <w:tcPr>
            <w:tcW w:w="861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A</w:t>
            </w:r>
          </w:p>
        </w:tc>
        <w:tc>
          <w:tcPr>
            <w:tcW w:w="859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  <w:tc>
          <w:tcPr>
            <w:tcW w:w="836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841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</w:tr>
    </w:tbl>
    <w:p w:rsidR="00163F20" w:rsidRPr="005C7AFD" w:rsidRDefault="00163F20" w:rsidP="000B2B12">
      <w:pPr>
        <w:rPr>
          <w:b/>
          <w:sz w:val="27"/>
          <w:szCs w:val="27"/>
        </w:rPr>
      </w:pPr>
      <w:r w:rsidRPr="005C7AFD">
        <w:rPr>
          <w:b/>
          <w:sz w:val="27"/>
          <w:szCs w:val="27"/>
          <w:u w:val="single"/>
        </w:rPr>
        <w:t>II. TỰ LUẬN</w:t>
      </w:r>
      <w:r w:rsidR="000B2B12" w:rsidRPr="005C7AFD">
        <w:rPr>
          <w:b/>
          <w:sz w:val="27"/>
          <w:szCs w:val="27"/>
          <w:u w:val="single"/>
        </w:rPr>
        <w:t>:</w:t>
      </w:r>
      <w:r w:rsidRPr="005C7AFD">
        <w:rPr>
          <w:b/>
          <w:sz w:val="27"/>
          <w:szCs w:val="27"/>
        </w:rPr>
        <w:t xml:space="preserve"> (5 điểm)</w:t>
      </w:r>
    </w:p>
    <w:p w:rsidR="00163F20" w:rsidRPr="005C7AFD" w:rsidRDefault="00163F20" w:rsidP="000B2B12">
      <w:pPr>
        <w:rPr>
          <w:b/>
          <w:sz w:val="27"/>
          <w:szCs w:val="27"/>
        </w:rPr>
      </w:pPr>
    </w:p>
    <w:tbl>
      <w:tblPr>
        <w:tblStyle w:val="TableGrid"/>
        <w:tblW w:w="10201" w:type="dxa"/>
        <w:tblLayout w:type="fixed"/>
        <w:tblLook w:val="04A0" w:firstRow="1" w:lastRow="0" w:firstColumn="1" w:lastColumn="0" w:noHBand="0" w:noVBand="1"/>
      </w:tblPr>
      <w:tblGrid>
        <w:gridCol w:w="1271"/>
        <w:gridCol w:w="7796"/>
        <w:gridCol w:w="1134"/>
      </w:tblGrid>
      <w:tr w:rsidR="00A9018D" w:rsidRPr="005C7AFD" w:rsidTr="00A9018D">
        <w:tc>
          <w:tcPr>
            <w:tcW w:w="1271" w:type="dxa"/>
          </w:tcPr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Câu</w:t>
            </w:r>
          </w:p>
        </w:tc>
        <w:tc>
          <w:tcPr>
            <w:tcW w:w="7796" w:type="dxa"/>
          </w:tcPr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Đáp án</w:t>
            </w:r>
          </w:p>
        </w:tc>
        <w:tc>
          <w:tcPr>
            <w:tcW w:w="1134" w:type="dxa"/>
          </w:tcPr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Biểu điểm</w:t>
            </w:r>
          </w:p>
        </w:tc>
      </w:tr>
      <w:tr w:rsidR="00A9018D" w:rsidRPr="005C7AFD" w:rsidTr="00A9018D">
        <w:tc>
          <w:tcPr>
            <w:tcW w:w="1271" w:type="dxa"/>
          </w:tcPr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1</w:t>
            </w: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(</w:t>
            </w:r>
            <w:r w:rsidRPr="005C7AFD">
              <w:rPr>
                <w:b/>
                <w:sz w:val="27"/>
                <w:szCs w:val="27"/>
                <w:lang w:val="vi-VN"/>
              </w:rPr>
              <w:t>2 điểm</w:t>
            </w:r>
            <w:r w:rsidRPr="005C7AFD">
              <w:rPr>
                <w:b/>
                <w:sz w:val="27"/>
                <w:szCs w:val="27"/>
              </w:rPr>
              <w:t>)</w:t>
            </w:r>
          </w:p>
        </w:tc>
        <w:tc>
          <w:tcPr>
            <w:tcW w:w="7796" w:type="dxa"/>
          </w:tcPr>
          <w:p w:rsidR="00A9018D" w:rsidRPr="005C7AFD" w:rsidRDefault="00A9018D" w:rsidP="000B2B12">
            <w:pPr>
              <w:contextualSpacing/>
              <w:rPr>
                <w:sz w:val="27"/>
                <w:szCs w:val="27"/>
                <w:lang w:val="vi-VN"/>
              </w:rPr>
            </w:pPr>
            <w:r w:rsidRPr="005C7AFD">
              <w:rPr>
                <w:sz w:val="27"/>
                <w:szCs w:val="27"/>
                <w:lang w:val="vi-VN"/>
              </w:rPr>
              <w:t>a) - Có 3 loại máy cơ đơn giản thường gặp: mặt phẳng nghiêng, đòn bẩy, ròng rọc.</w:t>
            </w:r>
          </w:p>
          <w:p w:rsidR="00A9018D" w:rsidRPr="005C7AFD" w:rsidRDefault="000B2B12" w:rsidP="000B2B12">
            <w:pPr>
              <w:contextualSpacing/>
              <w:rPr>
                <w:color w:val="000000"/>
                <w:sz w:val="27"/>
                <w:szCs w:val="27"/>
                <w:shd w:val="clear" w:color="auto" w:fill="FFFFFF"/>
              </w:rPr>
            </w:pPr>
            <w:r w:rsidRPr="005C7AFD">
              <w:rPr>
                <w:sz w:val="27"/>
                <w:szCs w:val="27"/>
              </w:rPr>
              <w:t xml:space="preserve">    </w:t>
            </w:r>
            <w:r w:rsidR="00A9018D" w:rsidRPr="005C7AFD">
              <w:rPr>
                <w:sz w:val="27"/>
                <w:szCs w:val="27"/>
              </w:rPr>
              <w:t xml:space="preserve">- </w:t>
            </w:r>
            <w:r w:rsidR="00A9018D" w:rsidRPr="005C7AFD"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  <w:t>Công dụng:</w:t>
            </w:r>
            <w:r w:rsidR="00A9018D" w:rsidRPr="005C7AFD">
              <w:rPr>
                <w:color w:val="000000"/>
                <w:sz w:val="27"/>
                <w:szCs w:val="27"/>
                <w:shd w:val="clear" w:color="auto" w:fill="FFFFFF"/>
              </w:rPr>
              <w:t xml:space="preserve"> giúp </w:t>
            </w:r>
            <w:r w:rsidR="00A9018D" w:rsidRPr="005C7AFD"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  <w:t xml:space="preserve">con người </w:t>
            </w:r>
            <w:r w:rsidR="00A9018D" w:rsidRPr="005C7AFD">
              <w:rPr>
                <w:color w:val="000000"/>
                <w:sz w:val="27"/>
                <w:szCs w:val="27"/>
                <w:shd w:val="clear" w:color="auto" w:fill="FFFFFF"/>
              </w:rPr>
              <w:t>thực hiện công việc dễ dàng hơn.</w:t>
            </w:r>
          </w:p>
          <w:p w:rsidR="00A9018D" w:rsidRPr="005C7AFD" w:rsidRDefault="00A9018D" w:rsidP="000B2B12">
            <w:pPr>
              <w:contextualSpacing/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</w:pPr>
            <w:r w:rsidRPr="005C7AFD"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  <w:t>b) - Mặt phẳng nghiêng.</w:t>
            </w:r>
          </w:p>
          <w:p w:rsidR="00A9018D" w:rsidRPr="005C7AFD" w:rsidRDefault="00A9018D" w:rsidP="000B2B12">
            <w:pPr>
              <w:contextualSpacing/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</w:pPr>
            <w:r w:rsidRPr="005C7AFD"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  <w:t xml:space="preserve">    - Ròng rọc.</w:t>
            </w:r>
          </w:p>
        </w:tc>
        <w:tc>
          <w:tcPr>
            <w:tcW w:w="1134" w:type="dxa"/>
          </w:tcPr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</w:t>
            </w:r>
            <w:r w:rsidRPr="005C7AFD">
              <w:rPr>
                <w:b/>
                <w:sz w:val="27"/>
                <w:szCs w:val="27"/>
                <w:lang w:val="vi-VN"/>
              </w:rPr>
              <w:t>7</w:t>
            </w:r>
            <w:r w:rsidRPr="005C7AFD">
              <w:rPr>
                <w:b/>
                <w:sz w:val="27"/>
                <w:szCs w:val="27"/>
              </w:rPr>
              <w:t>5đ</w:t>
            </w:r>
          </w:p>
          <w:p w:rsidR="00A9018D" w:rsidRPr="005C7AFD" w:rsidRDefault="00A9018D" w:rsidP="000B2B12">
            <w:pPr>
              <w:rPr>
                <w:b/>
                <w:sz w:val="27"/>
                <w:szCs w:val="27"/>
              </w:rPr>
            </w:pP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25đ</w:t>
            </w: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</w:tc>
      </w:tr>
      <w:tr w:rsidR="008E2EBC" w:rsidRPr="005C7AFD" w:rsidTr="00A9018D">
        <w:tc>
          <w:tcPr>
            <w:tcW w:w="1271" w:type="dxa"/>
          </w:tcPr>
          <w:p w:rsidR="008E2EBC" w:rsidRPr="005C7AFD" w:rsidRDefault="008E2EBC" w:rsidP="008E2EBC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2</w:t>
            </w:r>
          </w:p>
          <w:p w:rsidR="008E2EBC" w:rsidRPr="005C7AFD" w:rsidRDefault="008E2EBC" w:rsidP="008E2EBC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(2 đ</w:t>
            </w:r>
            <w:r w:rsidRPr="005C7AFD">
              <w:rPr>
                <w:b/>
                <w:sz w:val="27"/>
                <w:szCs w:val="27"/>
                <w:lang w:val="vi-VN"/>
              </w:rPr>
              <w:t>iểm</w:t>
            </w:r>
            <w:r w:rsidRPr="005C7AFD">
              <w:rPr>
                <w:b/>
                <w:sz w:val="27"/>
                <w:szCs w:val="27"/>
              </w:rPr>
              <w:t>)</w:t>
            </w:r>
          </w:p>
        </w:tc>
        <w:tc>
          <w:tcPr>
            <w:tcW w:w="7796" w:type="dxa"/>
          </w:tcPr>
          <w:p w:rsidR="008E2EBC" w:rsidRPr="00235777" w:rsidRDefault="008E2EBC" w:rsidP="008E2EBC">
            <w:pPr>
              <w:jc w:val="both"/>
              <w:rPr>
                <w:sz w:val="27"/>
                <w:szCs w:val="27"/>
              </w:rPr>
            </w:pPr>
            <w:r w:rsidRPr="005C7AFD">
              <w:rPr>
                <w:sz w:val="27"/>
                <w:szCs w:val="27"/>
              </w:rPr>
              <w:t>a</w:t>
            </w:r>
            <w:r w:rsidRPr="005C7AFD">
              <w:rPr>
                <w:sz w:val="27"/>
                <w:szCs w:val="27"/>
                <w:lang w:val="vi-VN"/>
              </w:rPr>
              <w:t xml:space="preserve">) </w:t>
            </w:r>
            <w:r>
              <w:rPr>
                <w:sz w:val="27"/>
                <w:szCs w:val="27"/>
              </w:rPr>
              <w:t>Đổi 40dm</w:t>
            </w:r>
            <w:r>
              <w:rPr>
                <w:sz w:val="27"/>
                <w:szCs w:val="27"/>
                <w:vertAlign w:val="superscript"/>
              </w:rPr>
              <w:t xml:space="preserve">3 </w:t>
            </w:r>
            <w:r>
              <w:rPr>
                <w:sz w:val="27"/>
                <w:szCs w:val="27"/>
              </w:rPr>
              <w:t>= 0,04m</w:t>
            </w:r>
            <w:r>
              <w:rPr>
                <w:sz w:val="27"/>
                <w:szCs w:val="27"/>
                <w:vertAlign w:val="superscript"/>
              </w:rPr>
              <w:t>3</w:t>
            </w:r>
          </w:p>
          <w:p w:rsidR="008E2EBC" w:rsidRPr="005C7AFD" w:rsidRDefault="008E2EBC" w:rsidP="008E2EBC">
            <w:pPr>
              <w:jc w:val="both"/>
              <w:rPr>
                <w:sz w:val="27"/>
                <w:szCs w:val="27"/>
                <w:lang w:val="pt-BR"/>
              </w:rPr>
            </w:pPr>
            <w:r w:rsidRPr="005C7AFD">
              <w:rPr>
                <w:sz w:val="27"/>
                <w:szCs w:val="27"/>
                <w:lang w:val="vi-VN"/>
              </w:rPr>
              <w:t xml:space="preserve">+ </w:t>
            </w:r>
            <w:r w:rsidRPr="005C7AFD">
              <w:rPr>
                <w:sz w:val="27"/>
                <w:szCs w:val="27"/>
              </w:rPr>
              <w:t>Khối lượng riêng của chất làm nên vật:</w:t>
            </w:r>
          </w:p>
          <w:p w:rsidR="008E2EBC" w:rsidRPr="008A6F45" w:rsidRDefault="008E2EBC" w:rsidP="008E2EBC">
            <w:pPr>
              <w:jc w:val="both"/>
              <w:rPr>
                <w:sz w:val="27"/>
                <w:szCs w:val="27"/>
                <w:lang w:val="vi-VN"/>
              </w:rPr>
            </w:pPr>
            <w:r w:rsidRPr="005C7AFD">
              <w:rPr>
                <w:sz w:val="27"/>
                <w:szCs w:val="27"/>
              </w:rPr>
              <w:t xml:space="preserve">     Ta có công thức: </w:t>
            </w:r>
            <w:r>
              <w:rPr>
                <w:sz w:val="27"/>
                <w:szCs w:val="27"/>
                <w:lang w:val="pt-BR"/>
              </w:rPr>
              <w:t>D</w:t>
            </w:r>
            <w:r w:rsidRPr="005C7AFD">
              <w:rPr>
                <w:sz w:val="27"/>
                <w:szCs w:val="27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V</m:t>
                  </m:r>
                </m:den>
              </m:f>
            </m:oMath>
            <w:r>
              <w:rPr>
                <w:sz w:val="27"/>
                <w:szCs w:val="27"/>
                <w:lang w:val="pt-BR"/>
              </w:rPr>
              <w:t xml:space="preserve"> </w:t>
            </w:r>
            <w:r w:rsidRPr="005C7AFD">
              <w:rPr>
                <w:sz w:val="27"/>
                <w:szCs w:val="27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312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0,04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 </m:t>
              </m:r>
            </m:oMath>
            <w:r>
              <w:rPr>
                <w:sz w:val="27"/>
                <w:szCs w:val="27"/>
              </w:rPr>
              <w:t>= 7800 (kg/m</w:t>
            </w:r>
            <w:r>
              <w:rPr>
                <w:sz w:val="27"/>
                <w:szCs w:val="27"/>
                <w:vertAlign w:val="superscript"/>
              </w:rPr>
              <w:t>3</w:t>
            </w:r>
            <w:r>
              <w:rPr>
                <w:sz w:val="27"/>
                <w:szCs w:val="27"/>
              </w:rPr>
              <w:t>)</w:t>
            </w:r>
          </w:p>
          <w:p w:rsidR="008E2EBC" w:rsidRPr="005C7AFD" w:rsidRDefault="008E2EBC" w:rsidP="008E2EBC">
            <w:pPr>
              <w:rPr>
                <w:sz w:val="27"/>
                <w:szCs w:val="27"/>
                <w:lang w:val="pt-BR"/>
              </w:rPr>
            </w:pPr>
            <w:r w:rsidRPr="005C7AFD">
              <w:rPr>
                <w:sz w:val="27"/>
                <w:szCs w:val="27"/>
                <w:lang w:val="vi-VN"/>
              </w:rPr>
              <w:t>+ Vậy c</w:t>
            </w:r>
            <w:r w:rsidRPr="005C7AFD">
              <w:rPr>
                <w:sz w:val="27"/>
                <w:szCs w:val="27"/>
              </w:rPr>
              <w:t xml:space="preserve">hất làm nên vật là </w:t>
            </w:r>
            <w:r w:rsidRPr="005C7AFD">
              <w:rPr>
                <w:sz w:val="27"/>
                <w:szCs w:val="27"/>
                <w:lang w:val="vi-VN"/>
              </w:rPr>
              <w:t>Sắt</w:t>
            </w:r>
            <w:r w:rsidRPr="005C7AFD">
              <w:rPr>
                <w:sz w:val="27"/>
                <w:szCs w:val="27"/>
              </w:rPr>
              <w:t>.</w:t>
            </w:r>
          </w:p>
          <w:p w:rsidR="008E2EBC" w:rsidRPr="005C7AFD" w:rsidRDefault="008E2EBC" w:rsidP="008E2EBC">
            <w:pPr>
              <w:rPr>
                <w:sz w:val="27"/>
                <w:szCs w:val="27"/>
                <w:lang w:val="vi-VN"/>
              </w:rPr>
            </w:pPr>
            <w:r w:rsidRPr="005C7AFD">
              <w:rPr>
                <w:sz w:val="27"/>
                <w:szCs w:val="27"/>
                <w:lang w:val="pt-BR"/>
              </w:rPr>
              <w:t>b</w:t>
            </w:r>
            <w:r w:rsidRPr="005C7AFD">
              <w:rPr>
                <w:sz w:val="27"/>
                <w:szCs w:val="27"/>
                <w:lang w:val="vi-VN"/>
              </w:rPr>
              <w:t xml:space="preserve">) </w:t>
            </w:r>
            <w:r w:rsidRPr="005C7AFD">
              <w:rPr>
                <w:sz w:val="27"/>
                <w:szCs w:val="27"/>
                <w:lang w:val="pt-BR"/>
              </w:rPr>
              <w:t>Trọng lượng riêng của chất làm nên vật:</w:t>
            </w:r>
          </w:p>
          <w:p w:rsidR="008E2EBC" w:rsidRPr="008A6F45" w:rsidRDefault="008E2EBC" w:rsidP="008E2EBC">
            <w:pPr>
              <w:rPr>
                <w:sz w:val="27"/>
                <w:szCs w:val="27"/>
              </w:rPr>
            </w:pPr>
            <w:r w:rsidRPr="005C7AFD">
              <w:rPr>
                <w:sz w:val="27"/>
                <w:szCs w:val="27"/>
                <w:lang w:val="vi-VN"/>
              </w:rPr>
              <w:t xml:space="preserve">Cách 1: </w:t>
            </w:r>
            <w:r w:rsidRPr="005C7AFD">
              <w:rPr>
                <w:sz w:val="27"/>
                <w:szCs w:val="27"/>
                <w:lang w:val="pt-BR"/>
              </w:rPr>
              <w:t xml:space="preserve">Ta có công thức: d = </w:t>
            </w:r>
            <m:oMath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P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V</m:t>
                  </m:r>
                </m:den>
              </m:f>
            </m:oMath>
            <w:r w:rsidRPr="00235777">
              <w:rPr>
                <w:sz w:val="27"/>
                <w:szCs w:val="27"/>
                <w:lang w:val="pt-BR"/>
              </w:rPr>
              <w:t xml:space="preserve"> =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  <w:lang w:val="pt-B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10.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V</m:t>
                  </m:r>
                </m:den>
              </m:f>
            </m:oMath>
            <w:r w:rsidRPr="005C7AFD">
              <w:rPr>
                <w:sz w:val="27"/>
                <w:szCs w:val="27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312.10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0,04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 </m:t>
              </m:r>
            </m:oMath>
            <w:r>
              <w:rPr>
                <w:sz w:val="27"/>
                <w:szCs w:val="27"/>
              </w:rPr>
              <w:t>= 78000 (N/m</w:t>
            </w:r>
            <w:r>
              <w:rPr>
                <w:sz w:val="27"/>
                <w:szCs w:val="27"/>
                <w:vertAlign w:val="superscript"/>
              </w:rPr>
              <w:t>3</w:t>
            </w:r>
            <w:r>
              <w:rPr>
                <w:sz w:val="27"/>
                <w:szCs w:val="27"/>
              </w:rPr>
              <w:t>)</w:t>
            </w:r>
          </w:p>
          <w:p w:rsidR="008E2EBC" w:rsidRPr="005C7AFD" w:rsidRDefault="008E2EBC" w:rsidP="008E2EBC">
            <w:pPr>
              <w:rPr>
                <w:sz w:val="27"/>
                <w:szCs w:val="27"/>
                <w:lang w:val="pt-BR"/>
              </w:rPr>
            </w:pPr>
            <w:r w:rsidRPr="005C7AFD">
              <w:rPr>
                <w:sz w:val="27"/>
                <w:szCs w:val="27"/>
                <w:lang w:val="vi-VN"/>
              </w:rPr>
              <w:t xml:space="preserve">Cách 2: </w:t>
            </w:r>
            <w:r w:rsidRPr="005C7AFD">
              <w:rPr>
                <w:sz w:val="27"/>
                <w:szCs w:val="27"/>
                <w:lang w:val="pt-BR"/>
              </w:rPr>
              <w:t>d = 10.D = 10. 7</w:t>
            </w:r>
            <w:r w:rsidRPr="005C7AFD">
              <w:rPr>
                <w:sz w:val="27"/>
                <w:szCs w:val="27"/>
                <w:lang w:val="vi-VN"/>
              </w:rPr>
              <w:t>8</w:t>
            </w:r>
            <w:r w:rsidRPr="005C7AFD">
              <w:rPr>
                <w:sz w:val="27"/>
                <w:szCs w:val="27"/>
                <w:lang w:val="pt-BR"/>
              </w:rPr>
              <w:t>00 = 7</w:t>
            </w:r>
            <w:r w:rsidRPr="005C7AFD">
              <w:rPr>
                <w:sz w:val="27"/>
                <w:szCs w:val="27"/>
                <w:lang w:val="vi-VN"/>
              </w:rPr>
              <w:t>8</w:t>
            </w:r>
            <w:r w:rsidRPr="005C7AFD">
              <w:rPr>
                <w:sz w:val="27"/>
                <w:szCs w:val="27"/>
                <w:lang w:val="pt-BR"/>
              </w:rPr>
              <w:t>000 (N/m</w:t>
            </w:r>
            <w:r w:rsidRPr="005C7AFD">
              <w:rPr>
                <w:sz w:val="27"/>
                <w:szCs w:val="27"/>
                <w:vertAlign w:val="superscript"/>
                <w:lang w:val="pt-BR"/>
              </w:rPr>
              <w:t>3</w:t>
            </w:r>
            <w:r w:rsidRPr="005C7AFD">
              <w:rPr>
                <w:sz w:val="27"/>
                <w:szCs w:val="27"/>
                <w:lang w:val="pt-BR"/>
              </w:rPr>
              <w:t>)</w:t>
            </w:r>
          </w:p>
        </w:tc>
        <w:tc>
          <w:tcPr>
            <w:tcW w:w="1134" w:type="dxa"/>
          </w:tcPr>
          <w:p w:rsidR="008E2EBC" w:rsidRPr="00235777" w:rsidRDefault="008E2EBC" w:rsidP="008E2EBC">
            <w:pPr>
              <w:jc w:val="center"/>
              <w:rPr>
                <w:b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0,25đ</w:t>
            </w:r>
          </w:p>
          <w:p w:rsidR="008E2EBC" w:rsidRDefault="008E2EBC" w:rsidP="008E2EBC">
            <w:pPr>
              <w:jc w:val="center"/>
              <w:rPr>
                <w:b/>
                <w:sz w:val="27"/>
                <w:szCs w:val="27"/>
                <w:lang w:val="vi-VN"/>
              </w:rPr>
            </w:pPr>
          </w:p>
          <w:p w:rsidR="008E2EBC" w:rsidRPr="005C7AFD" w:rsidRDefault="008E2EBC" w:rsidP="008E2EBC">
            <w:pPr>
              <w:jc w:val="center"/>
              <w:rPr>
                <w:b/>
                <w:sz w:val="27"/>
                <w:szCs w:val="27"/>
                <w:lang w:val="vi-VN"/>
              </w:rPr>
            </w:pPr>
            <w:r>
              <w:rPr>
                <w:b/>
                <w:sz w:val="27"/>
                <w:szCs w:val="27"/>
                <w:lang w:val="vi-VN"/>
              </w:rPr>
              <w:t>0,</w:t>
            </w:r>
            <w:r>
              <w:rPr>
                <w:b/>
                <w:sz w:val="27"/>
                <w:szCs w:val="27"/>
              </w:rPr>
              <w:t>7</w:t>
            </w:r>
            <w:r>
              <w:rPr>
                <w:b/>
                <w:sz w:val="27"/>
                <w:szCs w:val="27"/>
                <w:lang w:val="vi-VN"/>
              </w:rPr>
              <w:t>5</w:t>
            </w:r>
            <w:r w:rsidRPr="005C7AFD">
              <w:rPr>
                <w:b/>
                <w:sz w:val="27"/>
                <w:szCs w:val="27"/>
                <w:lang w:val="vi-VN"/>
              </w:rPr>
              <w:t>đ</w:t>
            </w:r>
          </w:p>
          <w:p w:rsidR="008E2EBC" w:rsidRDefault="008E2EBC" w:rsidP="008E2EBC">
            <w:pPr>
              <w:jc w:val="center"/>
              <w:rPr>
                <w:b/>
                <w:sz w:val="27"/>
                <w:szCs w:val="27"/>
              </w:rPr>
            </w:pPr>
          </w:p>
          <w:p w:rsidR="008E2EBC" w:rsidRPr="005C7AFD" w:rsidRDefault="008E2EBC" w:rsidP="008E2EBC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  <w:p w:rsidR="008E2EBC" w:rsidRPr="005C7AFD" w:rsidRDefault="008E2EBC" w:rsidP="008E2EBC">
            <w:pPr>
              <w:rPr>
                <w:b/>
                <w:sz w:val="27"/>
                <w:szCs w:val="27"/>
              </w:rPr>
            </w:pPr>
          </w:p>
          <w:p w:rsidR="008E2EBC" w:rsidRPr="005C7AFD" w:rsidRDefault="008E2EBC" w:rsidP="008E2EBC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  <w:p w:rsidR="008E2EBC" w:rsidRPr="005C7AFD" w:rsidRDefault="008E2EBC" w:rsidP="008E2EBC">
            <w:pPr>
              <w:jc w:val="center"/>
              <w:rPr>
                <w:b/>
                <w:sz w:val="27"/>
                <w:szCs w:val="27"/>
              </w:rPr>
            </w:pPr>
          </w:p>
          <w:p w:rsidR="008E2EBC" w:rsidRPr="005C7AFD" w:rsidRDefault="008E2EBC" w:rsidP="008E2EBC">
            <w:pPr>
              <w:jc w:val="center"/>
              <w:rPr>
                <w:b/>
                <w:sz w:val="27"/>
                <w:szCs w:val="27"/>
              </w:rPr>
            </w:pPr>
          </w:p>
        </w:tc>
      </w:tr>
      <w:tr w:rsidR="00A9018D" w:rsidRPr="005C7AFD" w:rsidTr="00A9018D">
        <w:tc>
          <w:tcPr>
            <w:tcW w:w="1271" w:type="dxa"/>
          </w:tcPr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3</w:t>
            </w: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(</w:t>
            </w:r>
            <w:r w:rsidRPr="005C7AFD">
              <w:rPr>
                <w:b/>
                <w:sz w:val="27"/>
                <w:szCs w:val="27"/>
                <w:lang w:val="vi-VN"/>
              </w:rPr>
              <w:t>1 điểm</w:t>
            </w:r>
            <w:r w:rsidRPr="005C7AFD">
              <w:rPr>
                <w:b/>
                <w:sz w:val="27"/>
                <w:szCs w:val="27"/>
              </w:rPr>
              <w:t>)</w:t>
            </w:r>
          </w:p>
        </w:tc>
        <w:tc>
          <w:tcPr>
            <w:tcW w:w="7796" w:type="dxa"/>
          </w:tcPr>
          <w:p w:rsidR="00A9018D" w:rsidRPr="005C7AFD" w:rsidRDefault="00A9018D" w:rsidP="000B2B12">
            <w:pPr>
              <w:rPr>
                <w:i/>
                <w:color w:val="000000" w:themeColor="text1"/>
                <w:w w:val="102"/>
                <w:sz w:val="27"/>
                <w:szCs w:val="27"/>
                <w:lang w:val="sv-SE"/>
              </w:rPr>
            </w:pPr>
            <w:r w:rsidRPr="005C7AFD">
              <w:rPr>
                <w:sz w:val="27"/>
                <w:szCs w:val="27"/>
              </w:rPr>
              <w:t xml:space="preserve">Ta có công thức: </w:t>
            </w:r>
            <w:r w:rsidRPr="005C7AFD">
              <w:rPr>
                <w:i/>
                <w:color w:val="000000" w:themeColor="text1"/>
                <w:w w:val="102"/>
                <w:position w:val="-28"/>
                <w:sz w:val="27"/>
                <w:szCs w:val="27"/>
                <w:lang w:val="sv-SE"/>
              </w:rPr>
              <w:object w:dxaOrig="1880" w:dyaOrig="720">
                <v:shape id="_x0000_i1033" type="#_x0000_t75" style="width:93.75pt;height:36pt" o:ole="">
                  <v:imagedata r:id="rId13" o:title=""/>
                </v:shape>
                <o:OLEObject Type="Embed" ProgID="Equation.3" ShapeID="_x0000_i1033" DrawAspect="Content" ObjectID="_1638548419" r:id="rId20"/>
              </w:object>
            </w:r>
          </w:p>
          <w:p w:rsidR="00A9018D" w:rsidRPr="005C7AFD" w:rsidRDefault="00A9018D" w:rsidP="000B2B12">
            <w:pPr>
              <w:rPr>
                <w:color w:val="000000" w:themeColor="text1"/>
                <w:w w:val="102"/>
                <w:sz w:val="27"/>
                <w:szCs w:val="27"/>
                <w:lang w:val="sv-SE"/>
              </w:rPr>
            </w:pPr>
            <w:r w:rsidRPr="005C7AFD">
              <w:rPr>
                <w:color w:val="000000" w:themeColor="text1"/>
                <w:w w:val="102"/>
                <w:sz w:val="27"/>
                <w:szCs w:val="27"/>
                <w:lang w:val="sv-SE"/>
              </w:rPr>
              <w:t xml:space="preserve">Vì hai quả cầu có cùng 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vi-VN"/>
              </w:rPr>
              <w:t>thể tích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sv-SE"/>
              </w:rPr>
              <w:t xml:space="preserve">, 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vi-VN"/>
              </w:rPr>
              <w:t>khối lượng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sv-SE"/>
              </w:rPr>
              <w:t xml:space="preserve"> quả cầu A lớn hơn quả cầu B nên trọng lượng riêng của quả cầu A 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vi-VN"/>
              </w:rPr>
              <w:t xml:space="preserve">lớn 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sv-SE"/>
              </w:rPr>
              <w:t>hơn trọng lượng riêng của quả cầu B.</w:t>
            </w:r>
          </w:p>
        </w:tc>
        <w:tc>
          <w:tcPr>
            <w:tcW w:w="1134" w:type="dxa"/>
          </w:tcPr>
          <w:p w:rsidR="002C3E68" w:rsidRDefault="002C3E68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</w:tc>
      </w:tr>
    </w:tbl>
    <w:tbl>
      <w:tblPr>
        <w:tblW w:w="10649" w:type="dxa"/>
        <w:tblInd w:w="-176" w:type="dxa"/>
        <w:tblLayout w:type="fixed"/>
        <w:tblLook w:val="01E0" w:firstRow="1" w:lastRow="1" w:firstColumn="1" w:lastColumn="1" w:noHBand="0" w:noVBand="0"/>
      </w:tblPr>
      <w:tblGrid>
        <w:gridCol w:w="3226"/>
        <w:gridCol w:w="3840"/>
        <w:gridCol w:w="3583"/>
      </w:tblGrid>
      <w:tr w:rsidR="00163F20" w:rsidRPr="005C7AFD" w:rsidTr="002C3E68">
        <w:trPr>
          <w:trHeight w:val="722"/>
        </w:trPr>
        <w:tc>
          <w:tcPr>
            <w:tcW w:w="3226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2C12E8" w:rsidRPr="005C7AFD" w:rsidRDefault="002C12E8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Ban Giám Hiệu</w:t>
            </w:r>
          </w:p>
        </w:tc>
        <w:tc>
          <w:tcPr>
            <w:tcW w:w="3840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2C12E8" w:rsidRPr="005C7AFD" w:rsidRDefault="002C12E8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Tổ chuyên môn</w:t>
            </w:r>
          </w:p>
        </w:tc>
        <w:tc>
          <w:tcPr>
            <w:tcW w:w="3583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2C12E8" w:rsidRPr="005C7AFD" w:rsidRDefault="002C12E8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Nhóm chuyên môn</w:t>
            </w:r>
          </w:p>
        </w:tc>
      </w:tr>
      <w:tr w:rsidR="00163F20" w:rsidRPr="005C7AFD" w:rsidTr="002C3E68">
        <w:trPr>
          <w:trHeight w:val="372"/>
        </w:trPr>
        <w:tc>
          <w:tcPr>
            <w:tcW w:w="3226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3840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3583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</w:tc>
      </w:tr>
      <w:tr w:rsidR="00163F20" w:rsidRPr="005C7AFD" w:rsidTr="002C3E68">
        <w:trPr>
          <w:trHeight w:val="1445"/>
        </w:trPr>
        <w:tc>
          <w:tcPr>
            <w:tcW w:w="3226" w:type="dxa"/>
            <w:shd w:val="clear" w:color="auto" w:fill="auto"/>
          </w:tcPr>
          <w:p w:rsidR="00163F20" w:rsidRPr="005C7AFD" w:rsidRDefault="00163F20" w:rsidP="000B2B12">
            <w:pPr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Đỗ Thị Thu Hoài</w:t>
            </w:r>
          </w:p>
        </w:tc>
        <w:tc>
          <w:tcPr>
            <w:tcW w:w="3840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Nguyễn Thị Nguyệt</w:t>
            </w:r>
          </w:p>
        </w:tc>
        <w:tc>
          <w:tcPr>
            <w:tcW w:w="3583" w:type="dxa"/>
            <w:shd w:val="clear" w:color="auto" w:fill="auto"/>
          </w:tcPr>
          <w:p w:rsidR="00163F20" w:rsidRPr="005C7AFD" w:rsidRDefault="00163F20" w:rsidP="000B2B12">
            <w:pPr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D37472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Đỗ Thị Minh Xuân</w:t>
            </w:r>
          </w:p>
        </w:tc>
      </w:tr>
    </w:tbl>
    <w:p w:rsidR="0097207F" w:rsidRPr="005C7AFD" w:rsidRDefault="0097207F" w:rsidP="000B2B12">
      <w:pPr>
        <w:rPr>
          <w:sz w:val="27"/>
          <w:szCs w:val="27"/>
        </w:rPr>
      </w:pPr>
      <w:r w:rsidRPr="005C7AFD">
        <w:rPr>
          <w:sz w:val="27"/>
          <w:szCs w:val="27"/>
        </w:rPr>
        <w:br w:type="page"/>
      </w:r>
      <w:r w:rsidRPr="005C7AFD">
        <w:rPr>
          <w:sz w:val="27"/>
          <w:szCs w:val="27"/>
        </w:rPr>
        <w:lastRenderedPageBreak/>
        <w:br w:type="page"/>
      </w:r>
    </w:p>
    <w:tbl>
      <w:tblPr>
        <w:tblW w:w="11081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5353"/>
        <w:gridCol w:w="5728"/>
      </w:tblGrid>
      <w:tr w:rsidR="0097207F" w:rsidRPr="005C7AFD" w:rsidTr="0097207F">
        <w:tc>
          <w:tcPr>
            <w:tcW w:w="5353" w:type="dxa"/>
          </w:tcPr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lastRenderedPageBreak/>
              <w:t xml:space="preserve">TRƯỜNG THCS THƯỢNG THANH    </w:t>
            </w:r>
          </w:p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NĂM HỌC</w:t>
            </w:r>
            <w:r w:rsidR="00BC6CA0" w:rsidRPr="005C7AFD">
              <w:rPr>
                <w:b/>
                <w:sz w:val="27"/>
                <w:szCs w:val="27"/>
                <w:lang w:val="vi-VN"/>
              </w:rPr>
              <w:t>:</w:t>
            </w:r>
            <w:r w:rsidR="00BC6CA0" w:rsidRPr="005C7AFD">
              <w:rPr>
                <w:b/>
                <w:sz w:val="27"/>
                <w:szCs w:val="27"/>
              </w:rPr>
              <w:t xml:space="preserve"> 2019 - 2020</w:t>
            </w:r>
          </w:p>
          <w:p w:rsidR="0097207F" w:rsidRPr="005C7AFD" w:rsidRDefault="00D37472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  <w:u w:val="single"/>
              </w:rPr>
            </w:pPr>
            <w:r w:rsidRPr="005C7AFD">
              <w:rPr>
                <w:b/>
                <w:sz w:val="27"/>
                <w:szCs w:val="27"/>
                <w:u w:val="single"/>
              </w:rPr>
              <w:t>ĐỀ</w:t>
            </w:r>
            <w:r w:rsidR="0097207F" w:rsidRPr="005C7AFD">
              <w:rPr>
                <w:b/>
                <w:sz w:val="27"/>
                <w:szCs w:val="27"/>
                <w:u w:val="single"/>
              </w:rPr>
              <w:t xml:space="preserve"> VL</w:t>
            </w:r>
            <w:r w:rsidR="00BC6CA0" w:rsidRPr="005C7AFD">
              <w:rPr>
                <w:b/>
                <w:sz w:val="27"/>
                <w:szCs w:val="27"/>
                <w:u w:val="single"/>
                <w:lang w:val="vi-VN"/>
              </w:rPr>
              <w:t>6</w:t>
            </w:r>
            <w:r w:rsidR="0097207F" w:rsidRPr="005C7AFD">
              <w:rPr>
                <w:b/>
                <w:sz w:val="27"/>
                <w:szCs w:val="27"/>
                <w:u w:val="single"/>
              </w:rPr>
              <w:t>04</w:t>
            </w:r>
          </w:p>
        </w:tc>
        <w:tc>
          <w:tcPr>
            <w:tcW w:w="5728" w:type="dxa"/>
          </w:tcPr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ĐỀ KIỂM TRA HỌC KÌ I</w:t>
            </w:r>
          </w:p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MÔN</w:t>
            </w:r>
            <w:r w:rsidR="00BC6CA0" w:rsidRPr="005C7AFD">
              <w:rPr>
                <w:b/>
                <w:sz w:val="27"/>
                <w:szCs w:val="27"/>
                <w:lang w:val="vi-VN"/>
              </w:rPr>
              <w:t>:</w:t>
            </w:r>
            <w:r w:rsidRPr="005C7AFD">
              <w:rPr>
                <w:b/>
                <w:sz w:val="27"/>
                <w:szCs w:val="27"/>
              </w:rPr>
              <w:t xml:space="preserve"> VẬT LÝ</w:t>
            </w:r>
            <w:r w:rsidR="00BC6CA0" w:rsidRPr="005C7AFD">
              <w:rPr>
                <w:b/>
                <w:sz w:val="27"/>
                <w:szCs w:val="27"/>
                <w:lang w:val="vi-VN"/>
              </w:rPr>
              <w:t xml:space="preserve"> – KHỐI</w:t>
            </w:r>
            <w:r w:rsidRPr="005C7AFD">
              <w:rPr>
                <w:b/>
                <w:sz w:val="27"/>
                <w:szCs w:val="27"/>
              </w:rPr>
              <w:t xml:space="preserve"> 6</w:t>
            </w:r>
          </w:p>
          <w:p w:rsidR="0097207F" w:rsidRPr="005C7AFD" w:rsidRDefault="0097207F" w:rsidP="000B2B12">
            <w:pPr>
              <w:tabs>
                <w:tab w:val="left" w:pos="7200"/>
              </w:tabs>
              <w:jc w:val="center"/>
              <w:rPr>
                <w:i/>
                <w:sz w:val="27"/>
                <w:szCs w:val="27"/>
              </w:rPr>
            </w:pPr>
            <w:r w:rsidRPr="005C7AFD">
              <w:rPr>
                <w:i/>
                <w:sz w:val="27"/>
                <w:szCs w:val="27"/>
              </w:rPr>
              <w:t>Thời gian: 45 phút</w:t>
            </w:r>
          </w:p>
          <w:p w:rsidR="0097207F" w:rsidRPr="005C7AFD" w:rsidRDefault="00BC6CA0" w:rsidP="000B2B12">
            <w:pPr>
              <w:tabs>
                <w:tab w:val="left" w:pos="7200"/>
              </w:tabs>
              <w:jc w:val="center"/>
              <w:rPr>
                <w:sz w:val="27"/>
                <w:szCs w:val="27"/>
              </w:rPr>
            </w:pPr>
            <w:r w:rsidRPr="005C7AFD">
              <w:rPr>
                <w:i/>
                <w:sz w:val="27"/>
                <w:szCs w:val="27"/>
              </w:rPr>
              <w:t>Ngày kiểm tra : .../12/2019</w:t>
            </w:r>
          </w:p>
        </w:tc>
      </w:tr>
    </w:tbl>
    <w:p w:rsidR="0097207F" w:rsidRPr="005C7AFD" w:rsidRDefault="0097207F" w:rsidP="000B2B12">
      <w:pPr>
        <w:rPr>
          <w:b/>
          <w:sz w:val="27"/>
          <w:szCs w:val="27"/>
        </w:rPr>
      </w:pPr>
    </w:p>
    <w:p w:rsidR="0097207F" w:rsidRPr="005C7AFD" w:rsidRDefault="0097207F" w:rsidP="000B2B12">
      <w:pPr>
        <w:tabs>
          <w:tab w:val="center" w:pos="5141"/>
        </w:tabs>
        <w:rPr>
          <w:b/>
          <w:sz w:val="27"/>
          <w:szCs w:val="27"/>
        </w:rPr>
      </w:pPr>
      <w:r w:rsidRPr="005C7AFD">
        <w:rPr>
          <w:b/>
          <w:sz w:val="27"/>
          <w:szCs w:val="27"/>
          <w:u w:val="single"/>
        </w:rPr>
        <w:t>I. TRẮC NGHIỆM</w:t>
      </w:r>
      <w:r w:rsidRPr="005C7AFD">
        <w:rPr>
          <w:b/>
          <w:sz w:val="27"/>
          <w:szCs w:val="27"/>
        </w:rPr>
        <w:t xml:space="preserve"> (5 điểm) </w:t>
      </w:r>
      <w:r w:rsidRPr="005C7AFD">
        <w:rPr>
          <w:b/>
          <w:sz w:val="27"/>
          <w:szCs w:val="27"/>
        </w:rPr>
        <w:tab/>
      </w:r>
    </w:p>
    <w:p w:rsidR="0097207F" w:rsidRPr="005C7AFD" w:rsidRDefault="0097207F" w:rsidP="000B2B12">
      <w:pPr>
        <w:rPr>
          <w:b/>
          <w:color w:val="000000" w:themeColor="text1"/>
          <w:sz w:val="27"/>
          <w:szCs w:val="27"/>
        </w:rPr>
      </w:pPr>
      <w:r w:rsidRPr="005C7AFD">
        <w:rPr>
          <w:b/>
          <w:color w:val="000000" w:themeColor="text1"/>
          <w:sz w:val="27"/>
          <w:szCs w:val="27"/>
          <w:lang w:val="pl-PL"/>
        </w:rPr>
        <w:t>Hãy ghi vào bài làm chữ cái đ</w:t>
      </w:r>
      <w:r w:rsidR="002C3E68">
        <w:rPr>
          <w:b/>
          <w:color w:val="000000" w:themeColor="text1"/>
          <w:sz w:val="27"/>
          <w:szCs w:val="27"/>
          <w:lang w:val="pl-PL"/>
        </w:rPr>
        <w:t>ứng trước câu trả lời đúng nhất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: </w:t>
      </w:r>
      <w:r w:rsidRPr="005C7AFD">
        <w:rPr>
          <w:sz w:val="27"/>
          <w:szCs w:val="27"/>
          <w:lang w:val="pt-BR"/>
        </w:rPr>
        <w:t xml:space="preserve">Dụng cụ </w:t>
      </w:r>
      <w:r w:rsidRPr="005C7AFD">
        <w:rPr>
          <w:b/>
          <w:sz w:val="27"/>
          <w:szCs w:val="27"/>
          <w:u w:val="single"/>
        </w:rPr>
        <w:t>không</w:t>
      </w:r>
      <w:r w:rsidRPr="005C7AFD">
        <w:rPr>
          <w:sz w:val="27"/>
          <w:szCs w:val="27"/>
          <w:lang w:val="pt-BR"/>
        </w:rPr>
        <w:t xml:space="preserve"> đo được thể tích của chất lỏng là: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>xi lanh có ghi sẵn dung tích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t-BR"/>
        </w:rPr>
        <w:t>bình chia độ.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color w:val="FF0000"/>
          <w:sz w:val="27"/>
          <w:szCs w:val="27"/>
          <w:lang w:val="vi-VN"/>
        </w:rPr>
        <w:t>c</w:t>
      </w:r>
      <w:r w:rsidRPr="005C7AFD">
        <w:rPr>
          <w:color w:val="FF0000"/>
          <w:sz w:val="27"/>
          <w:szCs w:val="27"/>
          <w:lang w:val="pt-BR"/>
        </w:rPr>
        <w:t>ân Rô Bec van</w:t>
      </w:r>
      <w:r w:rsidRPr="005C7AFD">
        <w:rPr>
          <w:color w:val="FF0000"/>
          <w:sz w:val="27"/>
          <w:szCs w:val="27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t-BR"/>
        </w:rPr>
        <w:t>ca đong có ghi sẵn dung tích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2: </w:t>
      </w:r>
      <w:r w:rsidRPr="005C7AFD">
        <w:rPr>
          <w:bCs/>
          <w:sz w:val="27"/>
          <w:szCs w:val="27"/>
          <w:lang w:val="pt-BR"/>
        </w:rPr>
        <w:t xml:space="preserve">Đơn vị của </w:t>
      </w:r>
      <w:r w:rsidRPr="005C7AFD">
        <w:rPr>
          <w:bCs/>
          <w:sz w:val="27"/>
          <w:szCs w:val="27"/>
          <w:lang w:val="vi-VN"/>
        </w:rPr>
        <w:t>khối</w:t>
      </w:r>
      <w:r w:rsidRPr="005C7AFD">
        <w:rPr>
          <w:bCs/>
          <w:sz w:val="27"/>
          <w:szCs w:val="27"/>
          <w:lang w:val="pt-BR"/>
        </w:rPr>
        <w:t xml:space="preserve"> lượng riêng là</w:t>
      </w:r>
      <w:r w:rsidRPr="005C7AFD">
        <w:rPr>
          <w:bCs/>
          <w:sz w:val="27"/>
          <w:szCs w:val="27"/>
          <w:lang w:val="vi-VN"/>
        </w:rPr>
        <w:t>:</w:t>
      </w:r>
    </w:p>
    <w:p w:rsidR="00D37472" w:rsidRPr="005C7AFD" w:rsidRDefault="00D37472" w:rsidP="000B2B12">
      <w:pPr>
        <w:tabs>
          <w:tab w:val="left" w:pos="200"/>
          <w:tab w:val="left" w:pos="2700"/>
          <w:tab w:val="left" w:pos="5200"/>
          <w:tab w:val="left" w:pos="77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color w:val="FF0000"/>
          <w:sz w:val="27"/>
          <w:szCs w:val="27"/>
          <w:lang w:val="pt-BR"/>
        </w:rPr>
        <w:t>kg/m</w:t>
      </w:r>
      <w:r w:rsidRPr="005C7AFD">
        <w:rPr>
          <w:color w:val="FF0000"/>
          <w:sz w:val="27"/>
          <w:szCs w:val="27"/>
          <w:vertAlign w:val="superscript"/>
          <w:lang w:val="pt-BR"/>
        </w:rPr>
        <w:t>3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t-BR"/>
        </w:rPr>
        <w:t>kg/m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t-BR"/>
        </w:rPr>
        <w:t>kg/m</w:t>
      </w:r>
      <w:r w:rsidRPr="005C7AFD">
        <w:rPr>
          <w:sz w:val="27"/>
          <w:szCs w:val="27"/>
          <w:vertAlign w:val="superscript"/>
          <w:lang w:val="pt-BR"/>
        </w:rPr>
        <w:t>2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t-BR"/>
        </w:rPr>
        <w:t>kg.m</w:t>
      </w:r>
      <w:r w:rsidRPr="005C7AFD">
        <w:rPr>
          <w:sz w:val="27"/>
          <w:szCs w:val="27"/>
          <w:vertAlign w:val="superscript"/>
          <w:lang w:val="pt-BR"/>
        </w:rPr>
        <w:t>3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3: </w:t>
      </w:r>
      <w:r w:rsidRPr="005C7AFD">
        <w:rPr>
          <w:sz w:val="27"/>
          <w:szCs w:val="27"/>
          <w:lang w:val="nl-NL"/>
        </w:rPr>
        <w:t>Khối lượng của một vật cho biết điều gì?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color w:val="FF0000"/>
          <w:sz w:val="27"/>
          <w:szCs w:val="27"/>
          <w:lang w:val="pt-BR"/>
        </w:rPr>
        <w:t>Lượng chất chứa trong vật</w:t>
      </w:r>
      <w:r w:rsidRPr="005C7AFD">
        <w:rPr>
          <w:color w:val="FF0000"/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t-BR"/>
        </w:rPr>
        <w:t>Sức nặng của vật</w:t>
      </w:r>
      <w:r w:rsidRPr="005C7AFD">
        <w:rPr>
          <w:sz w:val="27"/>
          <w:szCs w:val="27"/>
          <w:lang w:val="vi-VN"/>
        </w:rPr>
        <w:t>.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t-BR"/>
        </w:rPr>
        <w:t>Sức nặng và khối lượng của vật</w:t>
      </w:r>
      <w:r w:rsidRPr="005C7AFD">
        <w:rPr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t-BR"/>
        </w:rPr>
        <w:t>Thể tích của vật</w:t>
      </w:r>
      <w:r w:rsidRPr="005C7AFD">
        <w:rPr>
          <w:sz w:val="27"/>
          <w:szCs w:val="27"/>
          <w:lang w:val="vi-VN"/>
        </w:rPr>
        <w:t>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4: </w:t>
      </w:r>
      <w:r w:rsidRPr="005C7AFD">
        <w:rPr>
          <w:iCs/>
          <w:sz w:val="27"/>
          <w:szCs w:val="27"/>
          <w:lang w:val="pl-PL"/>
        </w:rPr>
        <w:t>Gió đã tác dụng lên cánh buồm một lực nào trong số các lực sau</w:t>
      </w:r>
      <w:r w:rsidRPr="005C7AFD">
        <w:rPr>
          <w:iCs/>
          <w:sz w:val="27"/>
          <w:szCs w:val="27"/>
          <w:lang w:val="vi-VN"/>
        </w:rPr>
        <w:t>?</w:t>
      </w:r>
    </w:p>
    <w:p w:rsidR="00D37472" w:rsidRPr="005C7AFD" w:rsidRDefault="00D37472" w:rsidP="000B2B12">
      <w:pPr>
        <w:tabs>
          <w:tab w:val="left" w:pos="200"/>
          <w:tab w:val="left" w:pos="2700"/>
          <w:tab w:val="left" w:pos="5200"/>
          <w:tab w:val="left" w:pos="77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l-PL"/>
        </w:rPr>
        <w:t>Lực căng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l-PL"/>
        </w:rPr>
        <w:t>Lực hút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l-PL"/>
        </w:rPr>
        <w:t>Lực kéo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color w:val="FF0000"/>
          <w:sz w:val="27"/>
          <w:szCs w:val="27"/>
          <w:lang w:val="pl-PL"/>
        </w:rPr>
        <w:t>Lực đẩy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5: </w:t>
      </w:r>
      <w:r w:rsidRPr="005C7AFD">
        <w:rPr>
          <w:spacing w:val="-4"/>
          <w:sz w:val="27"/>
          <w:szCs w:val="27"/>
          <w:lang w:val="pt-BR"/>
        </w:rPr>
        <w:t xml:space="preserve">Công thức nào dưới đây tính </w:t>
      </w:r>
      <w:r w:rsidRPr="005C7AFD">
        <w:rPr>
          <w:spacing w:val="-4"/>
          <w:sz w:val="27"/>
          <w:szCs w:val="27"/>
          <w:lang w:val="vi-VN"/>
        </w:rPr>
        <w:t>trọng</w:t>
      </w:r>
      <w:r w:rsidRPr="005C7AFD">
        <w:rPr>
          <w:spacing w:val="-4"/>
          <w:sz w:val="27"/>
          <w:szCs w:val="27"/>
          <w:lang w:val="pt-BR"/>
        </w:rPr>
        <w:t xml:space="preserve"> lượng riêng của một chất?</w:t>
      </w:r>
    </w:p>
    <w:p w:rsidR="00D37472" w:rsidRPr="005C7AFD" w:rsidRDefault="00D37472" w:rsidP="000B2B12">
      <w:pPr>
        <w:tabs>
          <w:tab w:val="left" w:pos="200"/>
          <w:tab w:val="left" w:pos="2700"/>
          <w:tab w:val="left" w:pos="5200"/>
          <w:tab w:val="left" w:pos="77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i/>
          <w:w w:val="102"/>
          <w:position w:val="-26"/>
          <w:sz w:val="27"/>
          <w:szCs w:val="27"/>
          <w:lang w:val="sv-SE"/>
        </w:rPr>
        <w:object w:dxaOrig="700" w:dyaOrig="660">
          <v:shape id="_x0000_i1034" type="#_x0000_t75" style="width:35.25pt;height:33.75pt" o:ole="">
            <v:imagedata r:id="rId11" o:title=""/>
          </v:shape>
          <o:OLEObject Type="Embed" ProgID="Equation.DSMT4" ShapeID="_x0000_i1034" DrawAspect="Content" ObjectID="_1638548420" r:id="rId21"/>
        </w:objec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pacing w:val="-3"/>
          <w:sz w:val="27"/>
          <w:szCs w:val="27"/>
          <w:lang w:val="sv-SE"/>
        </w:rPr>
        <w:t>d = m.V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pacing w:val="-3"/>
          <w:sz w:val="27"/>
          <w:szCs w:val="27"/>
          <w:lang w:val="sv-SE"/>
        </w:rPr>
        <w:t>d = P.V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i/>
          <w:color w:val="FF0000"/>
          <w:w w:val="102"/>
          <w:position w:val="-26"/>
          <w:sz w:val="27"/>
          <w:szCs w:val="27"/>
          <w:lang w:val="sv-SE"/>
        </w:rPr>
        <w:object w:dxaOrig="700" w:dyaOrig="660">
          <v:shape id="_x0000_i1035" type="#_x0000_t75" style="width:35.25pt;height:33.75pt" o:ole="">
            <v:imagedata r:id="rId9" o:title=""/>
          </v:shape>
          <o:OLEObject Type="Embed" ProgID="Equation.DSMT4" ShapeID="_x0000_i1035" DrawAspect="Content" ObjectID="_1638548421" r:id="rId22"/>
        </w:object>
      </w:r>
    </w:p>
    <w:p w:rsidR="00D37472" w:rsidRPr="005C7AFD" w:rsidRDefault="00D37472" w:rsidP="000B2B12">
      <w:pPr>
        <w:jc w:val="both"/>
        <w:rPr>
          <w:w w:val="101"/>
          <w:sz w:val="27"/>
          <w:szCs w:val="27"/>
          <w:vertAlign w:val="superscript"/>
          <w:lang w:val="pt-BR"/>
        </w:rPr>
      </w:pPr>
      <w:r w:rsidRPr="005C7AFD">
        <w:rPr>
          <w:b/>
          <w:color w:val="0000FF"/>
          <w:sz w:val="27"/>
          <w:szCs w:val="27"/>
        </w:rPr>
        <w:t xml:space="preserve">Câu 6: </w:t>
      </w:r>
      <w:r w:rsidRPr="005C7AFD">
        <w:rPr>
          <w:sz w:val="27"/>
          <w:szCs w:val="27"/>
          <w:lang w:val="pt-BR"/>
        </w:rPr>
        <w:t>Khi nói: “ khối lượng riêng của sắt là 7800kg/m</w:t>
      </w:r>
      <w:r w:rsidRPr="005C7AFD">
        <w:rPr>
          <w:sz w:val="27"/>
          <w:szCs w:val="27"/>
          <w:vertAlign w:val="superscript"/>
          <w:lang w:val="pt-BR"/>
        </w:rPr>
        <w:t>3</w:t>
      </w:r>
      <w:r w:rsidRPr="005C7AFD">
        <w:rPr>
          <w:sz w:val="27"/>
          <w:szCs w:val="27"/>
          <w:lang w:val="pt-BR"/>
        </w:rPr>
        <w:t>” có nghĩa là:</w:t>
      </w:r>
    </w:p>
    <w:p w:rsidR="00D37472" w:rsidRPr="005C7AFD" w:rsidRDefault="00D37472" w:rsidP="000B2B12">
      <w:pPr>
        <w:ind w:left="180"/>
        <w:rPr>
          <w:sz w:val="27"/>
          <w:szCs w:val="27"/>
          <w:lang w:val="pt-BR"/>
        </w:rPr>
      </w:pPr>
      <w:r w:rsidRPr="005C7AFD">
        <w:rPr>
          <w:b/>
          <w:sz w:val="27"/>
          <w:szCs w:val="27"/>
          <w:lang w:val="pt-BR"/>
        </w:rPr>
        <w:t>A.</w:t>
      </w:r>
      <w:r w:rsidRPr="005C7AFD">
        <w:rPr>
          <w:sz w:val="27"/>
          <w:szCs w:val="27"/>
          <w:lang w:val="pt-BR"/>
        </w:rPr>
        <w:t xml:space="preserve"> 1</w:t>
      </w:r>
      <w:r w:rsidRPr="005C7AFD">
        <w:rPr>
          <w:sz w:val="27"/>
          <w:szCs w:val="27"/>
          <w:lang w:val="vi-VN"/>
        </w:rPr>
        <w:t>c</w:t>
      </w:r>
      <w:r w:rsidRPr="005C7AFD">
        <w:rPr>
          <w:sz w:val="27"/>
          <w:szCs w:val="27"/>
          <w:lang w:val="pt-BR"/>
        </w:rPr>
        <w:t>m</w:t>
      </w:r>
      <w:r w:rsidRPr="005C7AFD">
        <w:rPr>
          <w:sz w:val="27"/>
          <w:szCs w:val="27"/>
          <w:vertAlign w:val="superscript"/>
          <w:lang w:val="pt-BR"/>
        </w:rPr>
        <w:t>3</w:t>
      </w:r>
      <w:r w:rsidRPr="005C7AFD">
        <w:rPr>
          <w:sz w:val="27"/>
          <w:szCs w:val="27"/>
          <w:lang w:val="pt-BR"/>
        </w:rPr>
        <w:t xml:space="preserve"> sắ</w:t>
      </w:r>
      <w:r w:rsidRPr="005C7AFD">
        <w:rPr>
          <w:sz w:val="27"/>
          <w:szCs w:val="27"/>
          <w:lang w:val="vi-VN"/>
        </w:rPr>
        <w:t>t có khối lượng là</w:t>
      </w:r>
      <w:r w:rsidRPr="005C7AFD">
        <w:rPr>
          <w:sz w:val="27"/>
          <w:szCs w:val="27"/>
          <w:lang w:val="pt-BR"/>
        </w:rPr>
        <w:t>7800kg.</w:t>
      </w:r>
      <w:r w:rsidR="000B2B12" w:rsidRPr="005C7AFD">
        <w:rPr>
          <w:sz w:val="27"/>
          <w:szCs w:val="27"/>
          <w:lang w:val="pt-BR"/>
        </w:rPr>
        <w:t xml:space="preserve">                </w:t>
      </w:r>
      <w:r w:rsidRPr="005C7AFD">
        <w:rPr>
          <w:b/>
          <w:sz w:val="27"/>
          <w:szCs w:val="27"/>
          <w:lang w:val="pt-BR"/>
        </w:rPr>
        <w:t>B.</w:t>
      </w:r>
      <w:r w:rsidRPr="005C7AFD">
        <w:rPr>
          <w:sz w:val="27"/>
          <w:szCs w:val="27"/>
          <w:lang w:val="pt-BR"/>
        </w:rPr>
        <w:t xml:space="preserve"> 1m</w:t>
      </w:r>
      <w:r w:rsidRPr="005C7AFD">
        <w:rPr>
          <w:sz w:val="27"/>
          <w:szCs w:val="27"/>
          <w:vertAlign w:val="superscript"/>
          <w:lang w:val="pt-BR"/>
        </w:rPr>
        <w:t>3</w:t>
      </w:r>
      <w:r w:rsidRPr="005C7AFD">
        <w:rPr>
          <w:sz w:val="27"/>
          <w:szCs w:val="27"/>
          <w:lang w:val="pt-BR"/>
        </w:rPr>
        <w:t xml:space="preserve"> sắt có khối lượng là 7800</w:t>
      </w:r>
      <w:r w:rsidRPr="005C7AFD">
        <w:rPr>
          <w:sz w:val="27"/>
          <w:szCs w:val="27"/>
          <w:lang w:val="vi-VN"/>
        </w:rPr>
        <w:t>N</w:t>
      </w:r>
      <w:r w:rsidRPr="005C7AFD">
        <w:rPr>
          <w:sz w:val="27"/>
          <w:szCs w:val="27"/>
          <w:lang w:val="pt-BR"/>
        </w:rPr>
        <w:t>.</w:t>
      </w:r>
    </w:p>
    <w:p w:rsidR="00D37472" w:rsidRPr="005C7AFD" w:rsidRDefault="000B2B12" w:rsidP="000B2B12">
      <w:pPr>
        <w:rPr>
          <w:sz w:val="27"/>
          <w:szCs w:val="27"/>
        </w:rPr>
      </w:pPr>
      <w:r w:rsidRPr="005C7AFD">
        <w:rPr>
          <w:color w:val="FF0000"/>
          <w:sz w:val="27"/>
          <w:szCs w:val="27"/>
          <w:lang w:val="pt-BR"/>
        </w:rPr>
        <w:t xml:space="preserve">  </w:t>
      </w:r>
      <w:r w:rsidR="00D37472" w:rsidRPr="005C7AFD">
        <w:rPr>
          <w:b/>
          <w:color w:val="FF0000"/>
          <w:sz w:val="27"/>
          <w:szCs w:val="27"/>
          <w:lang w:val="pt-BR"/>
        </w:rPr>
        <w:t>C.</w:t>
      </w:r>
      <w:r w:rsidR="00D37472" w:rsidRPr="005C7AFD">
        <w:rPr>
          <w:color w:val="FF0000"/>
          <w:sz w:val="27"/>
          <w:szCs w:val="27"/>
          <w:lang w:val="pt-BR"/>
        </w:rPr>
        <w:t xml:space="preserve"> 1m</w:t>
      </w:r>
      <w:r w:rsidR="00D37472" w:rsidRPr="005C7AFD">
        <w:rPr>
          <w:color w:val="FF0000"/>
          <w:sz w:val="27"/>
          <w:szCs w:val="27"/>
          <w:vertAlign w:val="superscript"/>
          <w:lang w:val="pt-BR"/>
        </w:rPr>
        <w:t>3</w:t>
      </w:r>
      <w:r w:rsidR="00D37472" w:rsidRPr="005C7AFD">
        <w:rPr>
          <w:color w:val="FF0000"/>
          <w:sz w:val="27"/>
          <w:szCs w:val="27"/>
          <w:lang w:val="pt-BR"/>
        </w:rPr>
        <w:t xml:space="preserve"> sắt có khối lượng là 7800kg. </w:t>
      </w:r>
      <w:r w:rsidR="00D37472" w:rsidRPr="005C7AFD">
        <w:rPr>
          <w:sz w:val="27"/>
          <w:szCs w:val="27"/>
          <w:lang w:val="pt-BR"/>
        </w:rPr>
        <w:tab/>
      </w:r>
      <w:r w:rsidR="00D37472" w:rsidRPr="005C7AFD">
        <w:rPr>
          <w:sz w:val="27"/>
          <w:szCs w:val="27"/>
          <w:lang w:val="pt-BR"/>
        </w:rPr>
        <w:tab/>
      </w:r>
      <w:r w:rsidRPr="005C7AFD">
        <w:rPr>
          <w:b/>
          <w:sz w:val="27"/>
          <w:szCs w:val="27"/>
          <w:lang w:val="pt-BR"/>
        </w:rPr>
        <w:t xml:space="preserve">   </w:t>
      </w:r>
      <w:r w:rsidR="00D37472" w:rsidRPr="005C7AFD">
        <w:rPr>
          <w:b/>
          <w:sz w:val="27"/>
          <w:szCs w:val="27"/>
          <w:lang w:val="pt-BR"/>
        </w:rPr>
        <w:t>D.</w:t>
      </w:r>
      <w:r w:rsidR="00D37472" w:rsidRPr="005C7AFD">
        <w:rPr>
          <w:sz w:val="27"/>
          <w:szCs w:val="27"/>
          <w:lang w:val="pt-BR"/>
        </w:rPr>
        <w:t xml:space="preserve"> 1m</w:t>
      </w:r>
      <w:r w:rsidR="00D37472" w:rsidRPr="005C7AFD">
        <w:rPr>
          <w:sz w:val="27"/>
          <w:szCs w:val="27"/>
          <w:vertAlign w:val="superscript"/>
          <w:lang w:val="pt-BR"/>
        </w:rPr>
        <w:t>3</w:t>
      </w:r>
      <w:r w:rsidR="00D37472" w:rsidRPr="005C7AFD">
        <w:rPr>
          <w:sz w:val="27"/>
          <w:szCs w:val="27"/>
          <w:lang w:val="pt-BR"/>
        </w:rPr>
        <w:t xml:space="preserve"> sắt có trọng lượng là 7800kg.</w:t>
      </w:r>
    </w:p>
    <w:p w:rsidR="00E364A5" w:rsidRPr="005C7AFD" w:rsidRDefault="00E364A5" w:rsidP="00E364A5">
      <w:pPr>
        <w:rPr>
          <w:sz w:val="27"/>
          <w:szCs w:val="27"/>
        </w:rPr>
      </w:pPr>
      <w:r>
        <w:rPr>
          <w:b/>
          <w:color w:val="0000FF"/>
          <w:sz w:val="27"/>
          <w:szCs w:val="27"/>
        </w:rPr>
        <w:t>Câu 7</w:t>
      </w:r>
      <w:r w:rsidRPr="005C7AFD">
        <w:rPr>
          <w:b/>
          <w:color w:val="0000FF"/>
          <w:sz w:val="27"/>
          <w:szCs w:val="27"/>
        </w:rPr>
        <w:t xml:space="preserve">: </w:t>
      </w:r>
      <w:r w:rsidRPr="005C7AFD">
        <w:rPr>
          <w:sz w:val="27"/>
          <w:szCs w:val="27"/>
          <w:lang w:val="pl-PL"/>
        </w:rPr>
        <w:t>Đưa một cực của nam châm lại gần một quả nặng bằng sắt đang được treo</w:t>
      </w:r>
      <w:r>
        <w:rPr>
          <w:sz w:val="27"/>
          <w:szCs w:val="27"/>
          <w:lang w:val="pl-PL"/>
        </w:rPr>
        <w:t xml:space="preserve"> trên một sợi dây</w:t>
      </w:r>
      <w:r w:rsidRPr="005C7AFD">
        <w:rPr>
          <w:sz w:val="27"/>
          <w:szCs w:val="27"/>
          <w:lang w:val="pl-PL"/>
        </w:rPr>
        <w:t xml:space="preserve">. Lực hút của nam châm đã </w:t>
      </w:r>
      <w:r>
        <w:rPr>
          <w:sz w:val="27"/>
          <w:szCs w:val="27"/>
          <w:lang w:val="pl-PL"/>
        </w:rPr>
        <w:t>làm quả nặng:</w:t>
      </w:r>
    </w:p>
    <w:p w:rsidR="00E364A5" w:rsidRPr="005C7AFD" w:rsidRDefault="00E364A5" w:rsidP="00E364A5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l-PL"/>
        </w:rPr>
        <w:t>biến dạng.</w:t>
      </w:r>
      <w:r w:rsidRPr="005C7AFD">
        <w:rPr>
          <w:sz w:val="27"/>
          <w:szCs w:val="27"/>
        </w:rPr>
        <w:t xml:space="preserve">                                </w:t>
      </w:r>
      <w:r>
        <w:rPr>
          <w:sz w:val="27"/>
          <w:szCs w:val="27"/>
        </w:rPr>
        <w:t xml:space="preserve">                    </w:t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l-PL"/>
        </w:rPr>
        <w:t>không bị tác dụng.</w:t>
      </w:r>
    </w:p>
    <w:p w:rsidR="00E364A5" w:rsidRPr="005C7AFD" w:rsidRDefault="00E364A5" w:rsidP="00E364A5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color w:val="FF0000"/>
          <w:sz w:val="27"/>
          <w:szCs w:val="27"/>
          <w:lang w:val="pl-PL"/>
        </w:rPr>
        <w:t>chuyển động lại gần nam châm.</w:t>
      </w:r>
      <w:r w:rsidRPr="005C7AFD">
        <w:rPr>
          <w:sz w:val="27"/>
          <w:szCs w:val="27"/>
        </w:rPr>
        <w:t xml:space="preserve">   </w:t>
      </w:r>
      <w:r>
        <w:rPr>
          <w:sz w:val="27"/>
          <w:szCs w:val="27"/>
        </w:rPr>
        <w:t xml:space="preserve">               </w:t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l-PL"/>
        </w:rPr>
        <w:t>bị vỡ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8: </w:t>
      </w:r>
      <w:r w:rsidRPr="005C7AFD">
        <w:rPr>
          <w:sz w:val="27"/>
          <w:szCs w:val="27"/>
          <w:lang w:val="vi-VN" w:eastAsia="en-GB"/>
        </w:rPr>
        <w:t>Khi ghi kết quả đo, ta phải chọn ghi kết quả nào?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vi-VN" w:eastAsia="en-GB"/>
        </w:rPr>
        <w:t>Xa vạch đo nhất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color w:val="FF0000"/>
          <w:sz w:val="27"/>
          <w:szCs w:val="27"/>
          <w:lang w:val="vi-VN" w:eastAsia="en-GB"/>
        </w:rPr>
        <w:t>Gần vạch đo nhất.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vi-VN" w:eastAsia="en-GB"/>
        </w:rPr>
        <w:t>Gần vạch số 0 nhất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vi-VN" w:eastAsia="en-GB"/>
        </w:rPr>
        <w:t>Xa vạch số 0 nhất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9: </w:t>
      </w:r>
      <w:r w:rsidRPr="005C7AFD">
        <w:rPr>
          <w:sz w:val="27"/>
          <w:szCs w:val="27"/>
          <w:lang w:val="nb-NO" w:eastAsia="en-GB"/>
        </w:rPr>
        <w:t>Trong các vật sau, vật nào có tính chất đàn hồi?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nb-NO" w:eastAsia="en-GB"/>
        </w:rPr>
        <w:t>Hòn đá</w:t>
      </w:r>
      <w:r w:rsidRPr="005C7AFD">
        <w:rPr>
          <w:sz w:val="27"/>
          <w:szCs w:val="27"/>
          <w:lang w:val="vi-VN" w:eastAsia="en-GB"/>
        </w:rPr>
        <w:t>.</w:t>
      </w:r>
      <w:r w:rsidR="000B2B12" w:rsidRPr="005C7AFD">
        <w:rPr>
          <w:sz w:val="27"/>
          <w:szCs w:val="27"/>
        </w:rPr>
        <w:t xml:space="preserve">                </w:t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color w:val="FF0000"/>
          <w:sz w:val="27"/>
          <w:szCs w:val="27"/>
          <w:lang w:val="nb-NO" w:eastAsia="en-GB"/>
        </w:rPr>
        <w:t>Quả bóng cao su</w:t>
      </w:r>
      <w:r w:rsidRPr="005C7AFD">
        <w:rPr>
          <w:color w:val="FF0000"/>
          <w:sz w:val="27"/>
          <w:szCs w:val="27"/>
          <w:lang w:val="vi-VN" w:eastAsia="en-GB"/>
        </w:rPr>
        <w:t>.</w:t>
      </w:r>
      <w:r w:rsidR="000B2B12" w:rsidRPr="005C7AFD">
        <w:rPr>
          <w:sz w:val="27"/>
          <w:szCs w:val="27"/>
        </w:rPr>
        <w:t xml:space="preserve">       </w:t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nb-NO" w:eastAsia="en-GB"/>
        </w:rPr>
        <w:t>Cục đất sét</w:t>
      </w:r>
      <w:r w:rsidRPr="005C7AFD">
        <w:rPr>
          <w:sz w:val="27"/>
          <w:szCs w:val="27"/>
          <w:lang w:val="vi-VN" w:eastAsia="en-GB"/>
        </w:rPr>
        <w:t>.</w:t>
      </w:r>
      <w:r w:rsidRPr="005C7AFD">
        <w:rPr>
          <w:sz w:val="27"/>
          <w:szCs w:val="27"/>
        </w:rPr>
        <w:tab/>
      </w:r>
      <w:r w:rsidR="000B2B12" w:rsidRPr="005C7AFD">
        <w:rPr>
          <w:sz w:val="27"/>
          <w:szCs w:val="27"/>
        </w:rPr>
        <w:t xml:space="preserve">       </w:t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nb-NO" w:eastAsia="en-GB"/>
        </w:rPr>
        <w:t>Quả bóng bàn</w:t>
      </w:r>
      <w:r w:rsidRPr="005C7AFD">
        <w:rPr>
          <w:sz w:val="27"/>
          <w:szCs w:val="27"/>
          <w:lang w:val="vi-VN" w:eastAsia="en-GB"/>
        </w:rPr>
        <w:t>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0: </w:t>
      </w:r>
      <w:r w:rsidRPr="005C7AFD">
        <w:rPr>
          <w:sz w:val="27"/>
          <w:szCs w:val="27"/>
          <w:lang w:val="pt-BR"/>
        </w:rPr>
        <w:t xml:space="preserve">Khi nói về lực đàn hồi, câu kết luận </w:t>
      </w:r>
      <w:r w:rsidRPr="005C7AFD">
        <w:rPr>
          <w:sz w:val="27"/>
          <w:szCs w:val="27"/>
          <w:lang w:val="vi-VN"/>
        </w:rPr>
        <w:t xml:space="preserve">nào </w:t>
      </w:r>
      <w:r w:rsidRPr="005C7AFD">
        <w:rPr>
          <w:b/>
          <w:sz w:val="27"/>
          <w:szCs w:val="27"/>
          <w:u w:val="single"/>
          <w:lang w:val="vi-VN"/>
        </w:rPr>
        <w:t>sai</w:t>
      </w:r>
      <w:r w:rsidRPr="005C7AFD">
        <w:rPr>
          <w:sz w:val="27"/>
          <w:szCs w:val="27"/>
          <w:lang w:val="vi-VN"/>
        </w:rPr>
        <w:t>?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>Độ biến dạng của lò xo càng nhỏ thì lực đàn hồi càng nhỏ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color w:val="FF0000"/>
          <w:sz w:val="27"/>
          <w:szCs w:val="27"/>
          <w:lang w:val="pt-BR"/>
        </w:rPr>
        <w:t>Độ biến dạng của lò xo không ảnh hưởng đến độ lớn của lực đàn hồi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t-BR"/>
        </w:rPr>
        <w:t>Lực đàn hồi có ở các vật có tính chất đàn hồi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t-BR"/>
        </w:rPr>
        <w:t>Lực đàn hồi</w:t>
      </w:r>
      <w:r w:rsidR="002C12E8" w:rsidRPr="005C7AFD">
        <w:rPr>
          <w:sz w:val="27"/>
          <w:szCs w:val="27"/>
          <w:lang w:val="pt-BR"/>
        </w:rPr>
        <w:t xml:space="preserve"> </w:t>
      </w:r>
      <w:r w:rsidRPr="005C7AFD">
        <w:rPr>
          <w:sz w:val="27"/>
          <w:szCs w:val="27"/>
          <w:lang w:val="pt-BR"/>
        </w:rPr>
        <w:t>của lò xo phụ thuộc vào độ biến dạng của lò xo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1: </w:t>
      </w:r>
      <w:r w:rsidR="001D7383">
        <w:rPr>
          <w:sz w:val="27"/>
          <w:szCs w:val="27"/>
          <w:lang w:val="de-DE"/>
        </w:rPr>
        <w:t>Để đo chiều dài sân trường em,</w:t>
      </w:r>
      <w:r w:rsidR="001D7383" w:rsidRPr="004E74E1">
        <w:rPr>
          <w:sz w:val="27"/>
          <w:szCs w:val="27"/>
          <w:lang w:val="de-DE"/>
        </w:rPr>
        <w:t xml:space="preserve"> </w:t>
      </w:r>
      <w:r w:rsidR="001D7383">
        <w:rPr>
          <w:sz w:val="27"/>
          <w:szCs w:val="27"/>
          <w:lang w:val="de-DE"/>
        </w:rPr>
        <w:t>ta</w:t>
      </w:r>
      <w:r w:rsidR="001D7383" w:rsidRPr="004E74E1">
        <w:rPr>
          <w:sz w:val="27"/>
          <w:szCs w:val="27"/>
          <w:lang w:val="de-DE"/>
        </w:rPr>
        <w:t xml:space="preserve"> phải sử dụng thước nào sau đây là hợp lý</w:t>
      </w:r>
      <w:r w:rsidR="001D7383" w:rsidRPr="004E74E1">
        <w:rPr>
          <w:sz w:val="27"/>
          <w:szCs w:val="27"/>
          <w:lang w:val="vi-VN"/>
        </w:rPr>
        <w:t>?</w:t>
      </w:r>
    </w:p>
    <w:p w:rsidR="00D37472" w:rsidRPr="005C7AFD" w:rsidRDefault="00D37472" w:rsidP="000B2B12">
      <w:pPr>
        <w:tabs>
          <w:tab w:val="left" w:pos="200"/>
          <w:tab w:val="left" w:pos="2700"/>
          <w:tab w:val="left" w:pos="5200"/>
          <w:tab w:val="left" w:pos="77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</w:rPr>
        <w:t xml:space="preserve">thước </w:t>
      </w:r>
      <w:r w:rsidR="001D7383">
        <w:rPr>
          <w:sz w:val="27"/>
          <w:szCs w:val="27"/>
        </w:rPr>
        <w:t>e ke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</w:rPr>
        <w:t>thước kẻ</w:t>
      </w:r>
      <w:r w:rsidRPr="005C7AFD">
        <w:rPr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</w:rPr>
        <w:t>thước mét</w:t>
      </w:r>
      <w:r w:rsidRPr="005C7AFD">
        <w:rPr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="001D7383">
        <w:rPr>
          <w:color w:val="FF0000"/>
          <w:sz w:val="27"/>
          <w:szCs w:val="27"/>
        </w:rPr>
        <w:t>thước cuộn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2: </w:t>
      </w:r>
      <w:r w:rsidRPr="005C7AFD">
        <w:rPr>
          <w:sz w:val="27"/>
          <w:szCs w:val="27"/>
        </w:rPr>
        <w:t>Lực nào dưới đây là lực đàn hồi?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color w:val="FF0000"/>
          <w:sz w:val="27"/>
          <w:szCs w:val="27"/>
        </w:rPr>
        <w:t>Lực đẩy của lò xo dưới yên xe đạp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</w:rPr>
        <w:t>Trọng lực của một quả nặng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</w:rPr>
        <w:t>Lực mà đầu tàu tác dụng vào các toa tàu</w:t>
      </w:r>
    </w:p>
    <w:p w:rsidR="000B2B12" w:rsidRPr="005C7AFD" w:rsidRDefault="00D37472" w:rsidP="002C12E8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</w:rPr>
        <w:t xml:space="preserve">Lực hút của nam châm tác </w:t>
      </w:r>
      <w:r w:rsidRPr="005C7AFD">
        <w:rPr>
          <w:sz w:val="27"/>
          <w:szCs w:val="27"/>
          <w:lang w:val="vi-VN"/>
        </w:rPr>
        <w:t xml:space="preserve">dụng </w:t>
      </w:r>
      <w:r w:rsidRPr="005C7AFD">
        <w:rPr>
          <w:sz w:val="27"/>
          <w:szCs w:val="27"/>
        </w:rPr>
        <w:t>lên miếng sắt</w:t>
      </w:r>
      <w:r w:rsidRPr="005C7AFD">
        <w:rPr>
          <w:sz w:val="27"/>
          <w:szCs w:val="27"/>
          <w:lang w:val="vi-VN"/>
        </w:rPr>
        <w:t>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3: </w:t>
      </w:r>
      <w:r w:rsidRPr="005C7AFD">
        <w:rPr>
          <w:bCs/>
          <w:sz w:val="27"/>
          <w:szCs w:val="27"/>
          <w:lang w:val="nl-NL"/>
        </w:rPr>
        <w:t xml:space="preserve">Treo một </w:t>
      </w:r>
      <w:r w:rsidRPr="005C7AFD">
        <w:rPr>
          <w:bCs/>
          <w:sz w:val="27"/>
          <w:szCs w:val="27"/>
          <w:lang w:val="vi-VN"/>
        </w:rPr>
        <w:t>quả cầu</w:t>
      </w:r>
      <w:r w:rsidRPr="005C7AFD">
        <w:rPr>
          <w:bCs/>
          <w:sz w:val="27"/>
          <w:szCs w:val="27"/>
          <w:lang w:val="nl-NL"/>
        </w:rPr>
        <w:t xml:space="preserve"> vào đầu một sợi dây, quả </w:t>
      </w:r>
      <w:r w:rsidRPr="005C7AFD">
        <w:rPr>
          <w:bCs/>
          <w:sz w:val="27"/>
          <w:szCs w:val="27"/>
          <w:lang w:val="vi-VN"/>
        </w:rPr>
        <w:t>cầu</w:t>
      </w:r>
      <w:r w:rsidRPr="005C7AFD">
        <w:rPr>
          <w:bCs/>
          <w:sz w:val="27"/>
          <w:szCs w:val="27"/>
          <w:lang w:val="nl-NL"/>
        </w:rPr>
        <w:t xml:space="preserve"> đứng yên vì: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bCs/>
          <w:sz w:val="27"/>
          <w:szCs w:val="27"/>
          <w:lang w:val="nl-NL"/>
        </w:rPr>
        <w:t xml:space="preserve">lực kéo của sợi dây cùng chiều với trọng lượng của quả </w:t>
      </w:r>
      <w:r w:rsidRPr="005C7AFD">
        <w:rPr>
          <w:bCs/>
          <w:sz w:val="27"/>
          <w:szCs w:val="27"/>
          <w:lang w:val="vi-VN"/>
        </w:rPr>
        <w:t>cầu</w:t>
      </w:r>
      <w:r w:rsidRPr="005C7AFD">
        <w:rPr>
          <w:bCs/>
          <w:sz w:val="27"/>
          <w:szCs w:val="27"/>
          <w:lang w:val="nl-NL"/>
        </w:rPr>
        <w:t>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bCs/>
          <w:sz w:val="27"/>
          <w:szCs w:val="27"/>
          <w:lang w:val="nl-NL"/>
        </w:rPr>
        <w:t>lực kéo của sợi dây nhỏ hơn trọng lượng của quả cầu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bCs/>
          <w:color w:val="FF0000"/>
          <w:sz w:val="27"/>
          <w:szCs w:val="27"/>
          <w:lang w:val="nl-NL"/>
        </w:rPr>
        <w:t>lực kéo của sợi dây cân bằng với trọng lượng của quả cầu.</w:t>
      </w:r>
    </w:p>
    <w:p w:rsidR="005C7AFD" w:rsidRPr="009849A8" w:rsidRDefault="00D37472" w:rsidP="009849A8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bCs/>
          <w:sz w:val="27"/>
          <w:szCs w:val="27"/>
          <w:lang w:val="nl-NL"/>
        </w:rPr>
        <w:t>lực kéo của sợi dây lớn hơn trọng lượng của quả cầu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lastRenderedPageBreak/>
        <w:t xml:space="preserve">Câu 14: </w:t>
      </w:r>
      <w:r w:rsidRPr="005C7AFD">
        <w:rPr>
          <w:sz w:val="27"/>
          <w:szCs w:val="27"/>
          <w:lang w:val="nl-NL"/>
        </w:rPr>
        <w:t>Muốn tìm khối lượng riêng của một quả cầu bằng sắt, người ta dùng dụng cụ gì?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</w:rPr>
        <w:t>Chỉ cần một cái bình chia độ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color w:val="FF0000"/>
          <w:sz w:val="27"/>
          <w:szCs w:val="27"/>
        </w:rPr>
        <w:t>Cần dùng một cái cân và một cái bình chia độ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</w:rPr>
        <w:t>Chỉ cần dùng một cái lực kế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</w:rPr>
        <w:t>Chỉ cần dùng một cái cân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5: </w:t>
      </w:r>
      <w:r w:rsidRPr="005C7AFD">
        <w:rPr>
          <w:sz w:val="27"/>
          <w:szCs w:val="27"/>
          <w:lang w:val="pt-BR"/>
        </w:rPr>
        <w:t xml:space="preserve">Hãy chọn bình chia độ phù hợp nhất trong các bình chia độ dưới đây để đo thể tích của một lượng chất lỏng còn gần đầy chai </w:t>
      </w:r>
      <w:r w:rsidRPr="005C7AFD">
        <w:rPr>
          <w:sz w:val="27"/>
          <w:szCs w:val="27"/>
          <w:lang w:val="vi-VN"/>
        </w:rPr>
        <w:t>0,3</w:t>
      </w:r>
      <w:r w:rsidRPr="005C7AFD">
        <w:rPr>
          <w:sz w:val="27"/>
          <w:szCs w:val="27"/>
          <w:lang w:val="pt-BR"/>
        </w:rPr>
        <w:t>lít?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 xml:space="preserve">Bình </w:t>
      </w:r>
      <w:r w:rsidRPr="005C7AFD">
        <w:rPr>
          <w:sz w:val="27"/>
          <w:szCs w:val="27"/>
          <w:lang w:val="vi-VN"/>
        </w:rPr>
        <w:t>30 ml</w:t>
      </w:r>
      <w:r w:rsidRPr="005C7AFD">
        <w:rPr>
          <w:sz w:val="27"/>
          <w:szCs w:val="27"/>
          <w:lang w:val="pt-BR"/>
        </w:rPr>
        <w:t xml:space="preserve"> có ĐCNN 2 ml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pt-BR"/>
        </w:rPr>
        <w:t>Bình 0</w:t>
      </w:r>
      <w:r w:rsidRPr="005C7AFD">
        <w:rPr>
          <w:sz w:val="27"/>
          <w:szCs w:val="27"/>
          <w:lang w:val="vi-VN"/>
        </w:rPr>
        <w:t>,3</w:t>
      </w:r>
      <w:r w:rsidRPr="005C7AFD">
        <w:rPr>
          <w:sz w:val="27"/>
          <w:szCs w:val="27"/>
          <w:lang w:val="pt-BR"/>
        </w:rPr>
        <w:t xml:space="preserve"> l</w:t>
      </w:r>
      <w:r w:rsidRPr="005C7AFD">
        <w:rPr>
          <w:sz w:val="27"/>
          <w:szCs w:val="27"/>
          <w:lang w:val="vi-VN"/>
        </w:rPr>
        <w:t>ít</w:t>
      </w:r>
      <w:r w:rsidRPr="005C7AFD">
        <w:rPr>
          <w:sz w:val="27"/>
          <w:szCs w:val="27"/>
          <w:lang w:val="pt-BR"/>
        </w:rPr>
        <w:t xml:space="preserve"> có ĐCNN 10 ml.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t-BR"/>
        </w:rPr>
        <w:t xml:space="preserve">Bình </w:t>
      </w:r>
      <w:r w:rsidRPr="005C7AFD">
        <w:rPr>
          <w:sz w:val="27"/>
          <w:szCs w:val="27"/>
          <w:lang w:val="vi-VN"/>
        </w:rPr>
        <w:t>5</w:t>
      </w:r>
      <w:r w:rsidRPr="005C7AFD">
        <w:rPr>
          <w:sz w:val="27"/>
          <w:szCs w:val="27"/>
          <w:lang w:val="pt-BR"/>
        </w:rPr>
        <w:t>0</w:t>
      </w:r>
      <w:r w:rsidRPr="005C7AFD">
        <w:rPr>
          <w:sz w:val="27"/>
          <w:szCs w:val="27"/>
          <w:lang w:val="vi-VN"/>
        </w:rPr>
        <w:t>0</w:t>
      </w:r>
      <w:r w:rsidRPr="005C7AFD">
        <w:rPr>
          <w:sz w:val="27"/>
          <w:szCs w:val="27"/>
          <w:lang w:val="pt-BR"/>
        </w:rPr>
        <w:t xml:space="preserve"> ml có ĐCNN 5 ml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color w:val="FF0000"/>
          <w:sz w:val="27"/>
          <w:szCs w:val="27"/>
          <w:lang w:val="pt-BR"/>
        </w:rPr>
        <w:t>Bình 300 ml có ĐCNN 1ml.</w:t>
      </w:r>
    </w:p>
    <w:p w:rsidR="00D37472" w:rsidRPr="005C7AFD" w:rsidRDefault="00D37472" w:rsidP="000B2B12">
      <w:pPr>
        <w:rPr>
          <w:bCs/>
          <w:iCs/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6: </w:t>
      </w:r>
      <w:r w:rsidRPr="005C7AFD">
        <w:rPr>
          <w:bCs/>
          <w:iCs/>
          <w:sz w:val="27"/>
          <w:szCs w:val="27"/>
        </w:rPr>
        <w:t>Cho hình vẽ sau, GHĐ và ĐCNN của thước là:</w:t>
      </w:r>
    </w:p>
    <w:p w:rsidR="000B2B12" w:rsidRPr="005C7AFD" w:rsidRDefault="00265512" w:rsidP="000B2B12">
      <w:pPr>
        <w:rPr>
          <w:bCs/>
          <w:iCs/>
          <w:sz w:val="27"/>
          <w:szCs w:val="27"/>
        </w:rPr>
      </w:pPr>
      <w:r>
        <w:rPr>
          <w:bCs/>
          <w:iCs/>
          <w:noProof/>
          <w:sz w:val="27"/>
          <w:szCs w:val="27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EE289B2" wp14:editId="13C94AFB">
                <wp:simplePos x="0" y="0"/>
                <wp:positionH relativeFrom="column">
                  <wp:posOffset>139065</wp:posOffset>
                </wp:positionH>
                <wp:positionV relativeFrom="paragraph">
                  <wp:posOffset>21590</wp:posOffset>
                </wp:positionV>
                <wp:extent cx="4835525" cy="412750"/>
                <wp:effectExtent l="0" t="0" r="3175" b="6350"/>
                <wp:wrapNone/>
                <wp:docPr id="75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35525" cy="412750"/>
                          <a:chOff x="1752" y="8142"/>
                          <a:chExt cx="9315" cy="830"/>
                        </a:xfrm>
                      </wpg:grpSpPr>
                      <wpg:grpSp>
                        <wpg:cNvPr id="76" name="Group 77"/>
                        <wpg:cNvGrpSpPr>
                          <a:grpSpLocks/>
                        </wpg:cNvGrpSpPr>
                        <wpg:grpSpPr bwMode="auto">
                          <a:xfrm>
                            <a:off x="1752" y="8142"/>
                            <a:ext cx="9315" cy="830"/>
                            <a:chOff x="1752" y="8142"/>
                            <a:chExt cx="9315" cy="830"/>
                          </a:xfrm>
                        </wpg:grpSpPr>
                        <wpg:grpSp>
                          <wpg:cNvPr id="77" name="Group 78"/>
                          <wpg:cNvGrpSpPr>
                            <a:grpSpLocks/>
                          </wpg:cNvGrpSpPr>
                          <wpg:grpSpPr bwMode="auto">
                            <a:xfrm>
                              <a:off x="1752" y="8142"/>
                              <a:ext cx="9315" cy="830"/>
                              <a:chOff x="1847" y="7541"/>
                              <a:chExt cx="9315" cy="830"/>
                            </a:xfrm>
                          </wpg:grpSpPr>
                          <wpg:grpSp>
                            <wpg:cNvPr id="78" name="Group 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47" y="7541"/>
                                <a:ext cx="9315" cy="830"/>
                                <a:chOff x="1932" y="7541"/>
                                <a:chExt cx="9315" cy="830"/>
                              </a:xfrm>
                            </wpg:grpSpPr>
                            <wpg:grpSp>
                              <wpg:cNvPr id="79" name="Group 8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32" y="7541"/>
                                  <a:ext cx="9315" cy="830"/>
                                  <a:chOff x="1932" y="7541"/>
                                  <a:chExt cx="9315" cy="830"/>
                                </a:xfrm>
                              </wpg:grpSpPr>
                              <wpg:grpSp>
                                <wpg:cNvPr id="80" name="Group 8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32" y="7541"/>
                                    <a:ext cx="9315" cy="830"/>
                                    <a:chOff x="1932" y="7541"/>
                                    <a:chExt cx="9315" cy="830"/>
                                  </a:xfrm>
                                </wpg:grpSpPr>
                                <wpg:grpSp>
                                  <wpg:cNvPr id="81" name="Group 8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932" y="7541"/>
                                      <a:ext cx="9315" cy="830"/>
                                      <a:chOff x="1932" y="6721"/>
                                      <a:chExt cx="9315" cy="830"/>
                                    </a:xfrm>
                                  </wpg:grpSpPr>
                                  <wpg:grpSp>
                                    <wpg:cNvPr id="82" name="Group 8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932" y="6721"/>
                                        <a:ext cx="9315" cy="830"/>
                                        <a:chOff x="1932" y="6721"/>
                                        <a:chExt cx="9315" cy="830"/>
                                      </a:xfrm>
                                    </wpg:grpSpPr>
                                    <wpg:grpSp>
                                      <wpg:cNvPr id="83" name="Group 8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932" y="6721"/>
                                          <a:ext cx="9315" cy="830"/>
                                          <a:chOff x="1932" y="7426"/>
                                          <a:chExt cx="9315" cy="830"/>
                                        </a:xfrm>
                                      </wpg:grpSpPr>
                                      <wpg:grpSp>
                                        <wpg:cNvPr id="84" name="Group 8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932" y="7426"/>
                                            <a:ext cx="9315" cy="830"/>
                                            <a:chOff x="1890" y="4365"/>
                                            <a:chExt cx="9315" cy="830"/>
                                          </a:xfrm>
                                        </wpg:grpSpPr>
                                        <wpg:grpSp>
                                          <wpg:cNvPr id="85" name="Group 86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1890" y="4365"/>
                                              <a:ext cx="9315" cy="830"/>
                                              <a:chOff x="1890" y="4365"/>
                                              <a:chExt cx="9315" cy="830"/>
                                            </a:xfrm>
                                          </wpg:grpSpPr>
                                          <wpg:grpSp>
                                            <wpg:cNvPr id="86" name="Group 87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1890" y="4365"/>
                                                <a:ext cx="9315" cy="830"/>
                                                <a:chOff x="1890" y="4365"/>
                                                <a:chExt cx="9315" cy="830"/>
                                              </a:xfrm>
                                            </wpg:grpSpPr>
                                            <wps:wsp>
                                              <wps:cNvPr id="87" name="Rectangle 88"/>
                                              <wps:cNvSpPr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1890" y="4365"/>
                                                  <a:ext cx="9315" cy="8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19050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88" name="AutoShape 8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2415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89" name="AutoShape 90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3156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0" name="AutoShape 9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3897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1" name="AutoShape 92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638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2" name="AutoShape 93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5379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3" name="AutoShape 9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6120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4" name="AutoShape 95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6861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5" name="AutoShape 96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7602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6" name="AutoShape 97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8343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7" name="AutoShape 98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9084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8" name="AutoShape 9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9825" y="4365"/>
                                                  <a:ext cx="15" cy="31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9" name="AutoShape 100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277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00" name="AutoShape 10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351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01" name="AutoShape 102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25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02" name="AutoShape 103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99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03" name="AutoShape 10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647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04" name="AutoShape 105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721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05" name="AutoShape 106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795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06" name="AutoShape 107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8695" y="4365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07" name="AutoShape 108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943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08" name="AutoShape 10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5735" y="4380"/>
                                                  <a:ext cx="0" cy="18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109" name="Rectangle 110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220" y="4695"/>
                                                <a:ext cx="420" cy="4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25255B" w:rsidRPr="005B0512" w:rsidRDefault="0025255B" w:rsidP="000B2B12">
                                                  <w:pPr>
                                                    <w:rPr>
                                                      <w:sz w:val="20"/>
                                                      <w:szCs w:val="20"/>
                                                    </w:rPr>
                                                  </w:pPr>
                                                  <w:r w:rsidRPr="005B0512">
                                                    <w:rPr>
                                                      <w:sz w:val="20"/>
                                                      <w:szCs w:val="20"/>
                                                    </w:rPr>
                                                    <w:t>0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10" name="Rectangle 111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690" y="4710"/>
                                              <a:ext cx="420" cy="4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25255B" w:rsidRPr="005B0512" w:rsidRDefault="0025255B" w:rsidP="000B2B12">
                                                <w:pPr>
                                                  <w:rPr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20"/>
                                                    <w:szCs w:val="20"/>
                                                  </w:rPr>
                                                  <w:t>4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11" name="Rectangle 11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997" y="7766"/>
                                            <a:ext cx="420" cy="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25255B" w:rsidRPr="005B0512" w:rsidRDefault="0025255B" w:rsidP="000B2B12">
                                              <w:pPr>
                                                <w:rPr>
                                                  <w:sz w:val="20"/>
                                                  <w:szCs w:val="20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20"/>
                                                  <w:szCs w:val="20"/>
                                                </w:rPr>
                                                <w:t>2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12" name="Rectangle 11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455" y="7066"/>
                                          <a:ext cx="578" cy="435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FFFF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25255B" w:rsidRPr="005B0512" w:rsidRDefault="0025255B" w:rsidP="000B2B12">
                                            <w:pPr>
                                              <w:rPr>
                                                <w:sz w:val="20"/>
                                                <w:szCs w:val="20"/>
                                              </w:rPr>
                                            </w:pPr>
                                            <w:r>
                                              <w:rPr>
                                                <w:sz w:val="20"/>
                                                <w:szCs w:val="20"/>
                                              </w:rPr>
                                              <w:t>6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13" name="Rectangle 11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88" y="7051"/>
                                        <a:ext cx="578" cy="43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25255B" w:rsidRPr="005B0512" w:rsidRDefault="0025255B" w:rsidP="000B2B12">
                                          <w:pP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8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4" name="Rectangle 1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616" y="7852"/>
                                      <a:ext cx="1536" cy="49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25255B" w:rsidRPr="005B0512" w:rsidRDefault="0025255B" w:rsidP="000B2B12">
                                        <w:pPr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>2</w:t>
                                        </w:r>
                                        <w:r w:rsidRPr="005B0512">
                                          <w:rPr>
                                            <w:sz w:val="20"/>
                                            <w:szCs w:val="20"/>
                                          </w:rPr>
                                          <w:t>0 cm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5" name="Rectangle 1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599" y="7852"/>
                                    <a:ext cx="716" cy="45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25255B" w:rsidRPr="005B0512" w:rsidRDefault="0025255B" w:rsidP="000B2B12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1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6" name="Rectangle 1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85" y="7852"/>
                                  <a:ext cx="714" cy="4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5255B" w:rsidRPr="005B0512" w:rsidRDefault="0025255B" w:rsidP="000B2B12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17" name="Rectangle 1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996" y="7872"/>
                                <a:ext cx="691" cy="4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5255B" w:rsidRPr="005B0512" w:rsidRDefault="0025255B" w:rsidP="000B2B12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1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8" name="Rectangle 119"/>
                          <wps:cNvSpPr>
                            <a:spLocks noChangeArrowheads="1"/>
                          </wps:cNvSpPr>
                          <wps:spPr bwMode="auto">
                            <a:xfrm>
                              <a:off x="7162" y="8461"/>
                              <a:ext cx="707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5255B" w:rsidRPr="005B0512" w:rsidRDefault="0025255B" w:rsidP="000B2B12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9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8639" y="8474"/>
                            <a:ext cx="735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5255B" w:rsidRPr="005B0512" w:rsidRDefault="0025255B" w:rsidP="000B2B1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group w14:anchorId="3EE289B2" id="_x0000_s1161" style="position:absolute;margin-left:10.95pt;margin-top:1.7pt;width:380.75pt;height:32.5pt;z-index:251661312" coordorigin="1752,8142" coordsize="9315,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1ONJggAAHpqAAAOAAAAZHJzL2Uyb0RvYy54bWzsnVtznDYUgN870//A8L5eBOI6WWeSXW+m&#10;M2mbadIfgFl2lykLFLDXTqf/vUcSCJaFFCdGsWP5wQZzkw6fjs5FEq9e3x1i5TbMiyhNFiq60FQl&#10;TIJ0EyW7hfrnp/XMUZWi9JONH6dJuFDvw0J9ffnzT6+OmRfq6T6NN2GuwE2SwjtmC3Vflpk3nxfB&#10;Pjz4xUWahQkc3Kb5wS9hN9/NN7l/hLsf4rmuadb8mOabLE+DsCjgvyt2UL2k999uw6D8fbstwlKJ&#10;FyqUraS/c/r7mvyeX77yvV3uZ/soqIrhf0UpDn6UwEP5rVZ+6Ss3eXR2q0MU5GmRbsuLID3M0+02&#10;CkJaB6gN0jq1eZenNxmty8477jIuJhBtR05ffdvgt9sPuRJtFqptqkriH+Ad0ccqsA/COWY7D855&#10;l2cfsw85qyFsvk+Dvwo4PO8eJ/s7drJyffw13cD9/JsypcK52+YHcguotnJH38E9fwfhXakE8E/s&#10;GKapQ1kCOIaRbpvVSwr28CbJZcg2dVWBow7COnuBwf6qutw1UHWtY9AL577HHkuLWhWN1Yvu8CrW&#10;YrA6YrCnFkNPfWphnNXG90SJwe6IwXmqYnAwFBVosE2MHp8GUF8njcKdXAzn9RlFg2uwRjGNGNxT&#10;MTi0aXXbPtF+j6Ub0Hl9vr8YoNonNDgUuJcnBtQRA9XCT1kMlq0/vm5woMG1dYNjTK4b6kbR1OdB&#10;jaK57BE7TKj2qRjwUxeDjXXr0XsKB3fEMLn51KhIXp9RNDguqDFiXBkWLSOxKa4ey3xyOlakQyU9&#10;qW44r88TEEPHinSmtyK/qxjAeSsa/6T4Nv/k497PQur2FMT3qAxzEGGlZ/4Ar85PdnGoOJVVSs+r&#10;HZSCeSdKki73cFr4Js/T4z70N1As2guAJ9C6gOwU4Nv8r7uCHiBh7nX4XpYX5bswPShkY6HmUHjq&#10;DPm374uSuFDNKcQ3KtI42qyjOKY7+e56GefKrQ/u65r+EMUFl5ycFifKEermauArffkeGv3pu8ch&#10;KsERj6MD+FX8JN8jcrtKNvBQ3yv9KGbbUIA4od4fkx1xogrvOt3cgxzzlHnZEBWAjX2af1aVI3jY&#10;C7X4+8bPQ1WJf0ngXbgIY+KS0x1s2jrs5O0j1+0jfhLArRZqqSpsc1kyN/4my6PdHp6EaN2T9A24&#10;m9uIirYpVVVYoJSVdXpcuedAykORVpzKe6D0LRPmTwd3SeVPc2Lp2Z/uM/CdT4Bll4wGVsfEFz7R&#10;9LVmrJ1k4i0zoGrfvINrUeY+Ee8yTRIgN82ZlAfgTVJCLoWFMekSV/5rkYToR0XeFyn0PagVtCXy&#10;GFI/Gnb5x9XcK+fKwTPoHK9mWFutZm/WSzyz1uBvr4zVcrlC/5KiIezto80mTEjR6xAQwuNUWBWM&#10;YsEbHgTiYpif3p22XChi/ZcWmmojooDajYi8E/KeBfLKXbyGVzAUoCCkHKCGp+cVYIRuU/IqeT2J&#10;6fabA8SIZd5Xi9fKHxfFq+Oy0FNjSUv9KvXrAK88aNLitQqcCOIVWwYYJVK/Sv06Rr/y6FaL1yrC&#10;JYhX07DBKJG8Sl7H8MrDkC1eq1CkIF4tRFxYyavkdQyvPF7c4rWKGYvi1bHAKJG8Sl7H8MoD+y1e&#10;q+C+IF5tS2M5bulvyXhWM+ZrwN/iGZgWr1UWRhCvjoHBKJH6VerXMfqVp7davLbTW9PHX12NJLEl&#10;r5LXMbz25Ldcsfkt1yHjRCWvktcxvPbkt5AmNsGl22SQdS+wEDggA54RG1k5PHxA5mPrqQG9Q95/&#10;nHwsYfMswYU0wRkuc3AEgQRWDiBgAwOq8VmEzR5gBae4dLPWsEyTsiEhZGKJBFYC2wG2J8WFNLE5&#10;Luy6Elg5RKsz8a8/pEXY7NGwgpNcWNqwckxhd6bqELA9SS6kic1ywdQfqWGlhh2pYQGV7qhCpAlO&#10;c7nchq0n6NTDCqUNK23Yjg3bk+ZCmuA8l8VtWAmsnGZQLcUxZBL05LmQJjjRhQ1pEkiTYKRJ0JPo&#10;QprYTJdpS2B/AKerWYJG0CREwmllzzaTZhFqZ72mnjWr6/WgWGIl0KmBtTWLyRG6zA9b42c46zXN&#10;pFkyYbA1VY9OaR2YTIh0rL3V3dnacuwZXmNz5tqaM9OQ+9a1NOzi1fp0MuH7KAm/fTIhmdb7TVMo&#10;Hzirl8+FJMWvZynWf/tmK5Z313d09SiDh02fyyxg8Y0R2l1PY2xn9KZujIZVr/1gMyXQpEdkYzxd&#10;k+08k/yMGiMPCcvGuBvwQxDPVrZ7xna2curGqLvV9FHbtqr1aGTPeDFyWMczaow83C0b42Bj5JnY&#10;dmPkJgWsPjB1Y8S4CrraWrcxmjZ4gNRMBSeMLMxQryjZLNwy+douI4zA4eVhHmgE9i3t0th5PBYu&#10;aR6kmadp2zTzPlkAzSaClZHIQENbM6l92dh5kubCa2jmgXJJ8yDNPIfbppl3agJodi3E1oWxHVj5&#10;9ySEgEwDDlHl7NJDL1s58zC6xHkQZ57hbePMezUBOFsmzJOgyvkMZ5uAziJitEQvm2YeY5c0D9LM&#10;079tmnmvJoBm0yFLfhJTo4dm6DoozbCOx0s3nGGpQxBBsyDh018m8TsESHluuE0z79QE0Gy7bm1q&#10;2B1Tw3IhYsTcQKmb2VL7kmb60ZGhCCNPHLdp5p2aCJqRxRZMcDCs9HFiONswRojRrEu7mX1GRNL8&#10;RZr7MsmQwK06NQE0O5bB7Gb4QgYNpjRBDTo8QupmloqFRSeeo6UBHziisdXqY0zkC0rtfdhufzLq&#10;8j8AAAD//wMAUEsDBBQABgAIAAAAIQB28FEG3gAAAAcBAAAPAAAAZHJzL2Rvd25yZXYueG1sTI5B&#10;a8JAFITvhf6H5RV6q5uotTHNRkTanqRQLRRvz+wzCWbfhuyaxH/f9dTeZphh5stWo2lET52rLSuI&#10;JxEI4sLqmksF3/v3pwSE88gaG8uk4EoOVvn9XYaptgN/Ub/zpQgj7FJUUHnfplK6oiKDbmJb4pCd&#10;bGfQB9uVUnc4hHHTyGkULaTBmsNDhS1tKirOu4tR8DHgsJ7Fb/32fNpcD/vnz59tTEo9PozrVxCe&#10;Rv9Xhht+QIc8MB3thbUTjYJpvAxNBbM5iBC/JDdxVLBI5iDzTP7nz38BAAD//wMAUEsBAi0AFAAG&#10;AAgAAAAhALaDOJL+AAAA4QEAABMAAAAAAAAAAAAAAAAAAAAAAFtDb250ZW50X1R5cGVzXS54bWxQ&#10;SwECLQAUAAYACAAAACEAOP0h/9YAAACUAQAACwAAAAAAAAAAAAAAAAAvAQAAX3JlbHMvLnJlbHNQ&#10;SwECLQAUAAYACAAAACEAk6dTjSYIAAB6agAADgAAAAAAAAAAAAAAAAAuAgAAZHJzL2Uyb0RvYy54&#10;bWxQSwECLQAUAAYACAAAACEAdvBRBt4AAAAHAQAADwAAAAAAAAAAAAAAAACACgAAZHJzL2Rvd25y&#10;ZXYueG1sUEsFBgAAAAAEAAQA8wAAAIsLAAAAAA==&#10;">
                <v:group id="Group 77" o:spid="_x0000_s1162" style="position:absolute;left:1752;top:8142;width:9315;height:830" coordorigin="1752,8142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xpV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2gN8v4QfI9R0AAP//AwBQSwECLQAUAAYACAAAACEA2+H2y+4AAACFAQAAEwAAAAAAAAAA&#10;AAAAAAAAAAAAW0NvbnRlbnRfVHlwZXNdLnhtbFBLAQItABQABgAIAAAAIQBa9CxbvwAAABUBAAAL&#10;AAAAAAAAAAAAAAAAAB8BAABfcmVscy8ucmVsc1BLAQItABQABgAIAAAAIQDQRxpVxQAAANsAAAAP&#10;AAAAAAAAAAAAAAAAAAcCAABkcnMvZG93bnJldi54bWxQSwUGAAAAAAMAAwC3AAAA+QIAAAAA&#10;">
                  <v:group id="Group 78" o:spid="_x0000_s1163" style="position:absolute;left:1752;top:8142;width:9315;height:830" coordorigin="1847,754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7/OxAAAANsAAAAPAAAAZHJzL2Rvd25yZXYueG1sRI9Pi8Iw&#10;FMTvgt8hPMGbplV2XbpGEVHxIAv+gWVvj+bZFpuX0sS2fvuNIHgcZuY3zHzZmVI0VLvCsoJ4HIEg&#10;Tq0uOFNwOW9HXyCcR9ZYWiYFD3KwXPR7c0y0bflIzclnIkDYJagg975KpHRpTgbd2FbEwbva2qAP&#10;ss6krrENcFPKSRR9SoMFh4UcK1rnlN5Od6Ng12K7msab5nC7rh9/54+f30NMSg0H3eobhKfOv8Ov&#10;9l4rmM3g+SX8ALn4BwAA//8DAFBLAQItABQABgAIAAAAIQDb4fbL7gAAAIUBAAATAAAAAAAAAAAA&#10;AAAAAAAAAABbQ29udGVudF9UeXBlc10ueG1sUEsBAi0AFAAGAAgAAAAhAFr0LFu/AAAAFQEAAAsA&#10;AAAAAAAAAAAAAAAAHwEAAF9yZWxzLy5yZWxzUEsBAi0AFAAGAAgAAAAhAL8Lv87EAAAA2wAAAA8A&#10;AAAAAAAAAAAAAAAABwIAAGRycy9kb3ducmV2LnhtbFBLBQYAAAAAAwADALcAAAD4AgAAAAA=&#10;">
                    <v:group id="Group 79" o:spid="_x0000_s1164" style="position:absolute;left:1847;top:7541;width:9315;height:830" coordorigin="1932,754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    <v:group id="Group 80" o:spid="_x0000_s1165" style="position:absolute;left:1932;top:7541;width:9315;height:830" coordorigin="1932,754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I4n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C2gN8v4QfI1Q8AAAD//wMAUEsBAi0AFAAGAAgAAAAhANvh9svuAAAAhQEAABMAAAAAAAAA&#10;AAAAAAAAAAAAAFtDb250ZW50X1R5cGVzXS54bWxQSwECLQAUAAYACAAAACEAWvQsW78AAAAVAQAA&#10;CwAAAAAAAAAAAAAAAAAfAQAAX3JlbHMvLnJlbHNQSwECLQAUAAYACAAAACEAodiOJ8YAAADbAAAA&#10;DwAAAAAAAAAAAAAAAAAHAgAAZHJzL2Rvd25yZXYueG1sUEsFBgAAAAADAAMAtwAAAPoCAAAAAA==&#10;">
                        <v:group id="Group 81" o:spid="_x0000_s1166" style="position:absolute;left:1932;top:7541;width:9315;height:830" coordorigin="1932,754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        <v:group id="Group 82" o:spid="_x0000_s1167" style="position:absolute;left:1932;top:7541;width:9315;height:830" coordorigin="1932,672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        <v:group id="Group 83" o:spid="_x0000_s1168" style="position:absolute;left:1932;top:6721;width:9315;height:830" coordorigin="1932,6721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            <v:group id="Group 84" o:spid="_x0000_s1169" style="position:absolute;left:1932;top:6721;width:9315;height:830" coordorigin="1932,7426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              <v:group id="Group 85" o:spid="_x0000_s1170" style="position:absolute;left:1932;top:7426;width:9315;height:830" coordorigin="1890,4365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                <v:group id="Group 86" o:spid="_x0000_s1171" style="position:absolute;left:1890;top:4365;width:9315;height:830" coordorigin="1890,4365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                  <v:group id="Group 87" o:spid="_x0000_s1172" style="position:absolute;left:1890;top:4365;width:9315;height:830" coordorigin="1890,4365" coordsize="9315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                    <v:rect id="Rectangle 88" o:spid="_x0000_s1173" style="position:absolute;left:1890;top:4365;width:9315;height:8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vWexQAAANsAAAAPAAAAZHJzL2Rvd25yZXYueG1sRI9Ba8JA&#10;FITvBf/D8gQvoptaaCV1DRIrSA9CVWiPj+xrEsy+DbtrEvvruwWhx2FmvmFW2WAa0ZHztWUFj/ME&#10;BHFhdc2lgvNpN1uC8AFZY2OZFNzIQ7YePaww1bbnD+qOoRQRwj5FBVUIbSqlLyoy6Oe2JY7et3UG&#10;Q5SulNphH+GmkYskeZYGa44LFbaUV1RcjlejoP3M0bwdZHh3t6efr+v5sN0mU6Um42HzCiLQEP7D&#10;9/ZeK1i+wN+X+APk+hcAAP//AwBQSwECLQAUAAYACAAAACEA2+H2y+4AAACFAQAAEwAAAAAAAAAA&#10;AAAAAAAAAAAAW0NvbnRlbnRfVHlwZXNdLnhtbFBLAQItABQABgAIAAAAIQBa9CxbvwAAABUBAAAL&#10;AAAAAAAAAAAAAAAAAB8BAABfcmVscy8ucmVsc1BLAQItABQABgAIAAAAIQAqSvWexQAAANsAAAAP&#10;AAAAAAAAAAAAAAAAAAcCAABkcnMvZG93bnJldi54bWxQSwUGAAAAAAMAAwC3AAAA+QIAAAAA&#10;" strokeweight="1.5pt"/>
                                      <v:shape id="AutoShape 89" o:spid="_x0000_s1174" type="#_x0000_t32" style="position:absolute;left:2415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RM8wQAAANsAAAAPAAAAZHJzL2Rvd25yZXYueG1sRE/LagIx&#10;FN0X/IdwhW6KZhRaZDTKWBC04MLX/jq5ToKTm+kk6vTvzULo8nDes0XnanGnNljPCkbDDARx6bXl&#10;SsHxsBpMQISIrLH2TAr+KMBi3nubYa79g3d038dKpBAOOSowMTa5lKE05DAMfUOcuItvHcYE20rq&#10;Fh8p3NVynGVf0qHl1GCwoW9D5XV/cwq2m9GyOBu7+dn92u3nqqhv1cdJqfd+V0xBROriv/jlXmsF&#10;kzQ2fUk/QM6fAAAA//8DAFBLAQItABQABgAIAAAAIQDb4fbL7gAAAIUBAAATAAAAAAAAAAAAAAAA&#10;AAAAAABbQ29udGVudF9UeXBlc10ueG1sUEsBAi0AFAAGAAgAAAAhAFr0LFu/AAAAFQEAAAsAAAAA&#10;AAAAAAAAAAAAHwEAAF9yZWxzLy5yZWxzUEsBAi0AFAAGAAgAAAAhAL11EzzBAAAA2wAAAA8AAAAA&#10;AAAAAAAAAAAABwIAAGRycy9kb3ducmV2LnhtbFBLBQYAAAAAAwADALcAAAD1AgAAAAA=&#10;"/>
                                      <v:shape id="AutoShape 90" o:spid="_x0000_s1175" type="#_x0000_t32" style="position:absolute;left:3156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banxAAAANsAAAAPAAAAZHJzL2Rvd25yZXYueG1sRI9BawIx&#10;FITvgv8hPMGL1KyCxW6NshUEFTxo2/vr5nUTunnZbqKu/94UhB6HmfmGWaw6V4sLtcF6VjAZZyCI&#10;S68tVwo+3jdPcxAhImusPZOCGwVYLfu9BebaX/lIl1OsRIJwyFGBibHJpQylIYdh7Bvi5H371mFM&#10;sq2kbvGa4K6W0yx7lg4tpwWDDa0NlT+ns1Nw2E3eii9jd/vjrz3MNkV9rkafSg0HXfEKIlIX/8OP&#10;9lYrmL/A35f0A+TyDgAA//8DAFBLAQItABQABgAIAAAAIQDb4fbL7gAAAIUBAAATAAAAAAAAAAAA&#10;AAAAAAAAAABbQ29udGVudF9UeXBlc10ueG1sUEsBAi0AFAAGAAgAAAAhAFr0LFu/AAAAFQEAAAsA&#10;AAAAAAAAAAAAAAAAHwEAAF9yZWxzLy5yZWxzUEsBAi0AFAAGAAgAAAAhANI5tqfEAAAA2wAAAA8A&#10;AAAAAAAAAAAAAAAABwIAAGRycy9kb3ducmV2LnhtbFBLBQYAAAAAAwADALcAAAD4AgAAAAA=&#10;"/>
                                      <v:shape id="AutoShape 91" o:spid="_x0000_s1176" type="#_x0000_t32" style="position:absolute;left:3897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onnwQAAANsAAAAPAAAAZHJzL2Rvd25yZXYueG1sRE9NawIx&#10;EL0L/Q9hCl5EswoWuzXKKgha8KDW+3Qz3YRuJusm6vrvm0PB4+N9z5edq8WN2mA9KxiPMhDEpdeW&#10;KwVfp81wBiJEZI21Z1LwoADLxUtvjrn2dz7Q7RgrkUI45KjAxNjkUobSkMMw8g1x4n586zAm2FZS&#10;t3hP4a6Wkyx7kw4tpwaDDa0Nlb/Hq1Ow341Xxbexu8/Dxe6nm6K+VoOzUv3XrvgAEamLT/G/e6sV&#10;vKf16Uv6AXLxBwAA//8DAFBLAQItABQABgAIAAAAIQDb4fbL7gAAAIUBAAATAAAAAAAAAAAAAAAA&#10;AAAAAABbQ29udGVudF9UeXBlc10ueG1sUEsBAi0AFAAGAAgAAAAhAFr0LFu/AAAAFQEAAAsAAAAA&#10;AAAAAAAAAAAAHwEAAF9yZWxzLy5yZWxzUEsBAi0AFAAGAAgAAAAhAMbaiefBAAAA2wAAAA8AAAAA&#10;AAAAAAAAAAAABwIAAGRycy9kb3ducmV2LnhtbFBLBQYAAAAAAwADALcAAAD1AgAAAAA=&#10;"/>
                                      <v:shape id="AutoShape 92" o:spid="_x0000_s1177" type="#_x0000_t32" style="position:absolute;left:4638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ix8xQAAANsAAAAPAAAAZHJzL2Rvd25yZXYueG1sRI9PawIx&#10;FMTvBb9DeAUvRbMrWOpqlLUgaMGDf3p/3Tw3oZuX7Sbq9ts3hUKPw8z8hlmseteIG3XBelaQjzMQ&#10;xJXXlmsF59Nm9AIiRGSNjWdS8E0BVsvBwwIL7e98oNsx1iJBOBSowMTYFlKGypDDMPYtcfIuvnMY&#10;k+xqqTu8J7hr5CTLnqVDy2nBYEuvhqrP49Up2O/ydflh7O7t8GX3003ZXOund6WGj305BxGpj//h&#10;v/ZWK5jl8Psl/QC5/AEAAP//AwBQSwECLQAUAAYACAAAACEA2+H2y+4AAACFAQAAEwAAAAAAAAAA&#10;AAAAAAAAAAAAW0NvbnRlbnRfVHlwZXNdLnhtbFBLAQItABQABgAIAAAAIQBa9CxbvwAAABUBAAAL&#10;AAAAAAAAAAAAAAAAAB8BAABfcmVscy8ucmVsc1BLAQItABQABgAIAAAAIQCplix8xQAAANsAAAAP&#10;AAAAAAAAAAAAAAAAAAcCAABkcnMvZG93bnJldi54bWxQSwUGAAAAAAMAAwC3AAAA+QIAAAAA&#10;"/>
                                      <v:shape id="AutoShape 93" o:spid="_x0000_s1178" type="#_x0000_t32" style="position:absolute;left:5379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LILxAAAANsAAAAPAAAAZHJzL2Rvd25yZXYueG1sRI9BawIx&#10;FITvgv8hPMGL1KyC0m6NshUELXjQtvfXzXMT3LxsN1G3/74pCB6HmfmGWaw6V4srtcF6VjAZZyCI&#10;S68tVwo+PzZPzyBCRNZYeyYFvxRgtez3Fphrf+MDXY+xEgnCIUcFJsYmlzKUhhyGsW+Ik3fyrcOY&#10;ZFtJ3eItwV0tp1k2lw4tpwWDDa0NlefjxSnY7yZvxbexu/fDj93PNkV9qUZfSg0HXfEKIlIXH+F7&#10;e6sVvEzh/0v6AXL5BwAA//8DAFBLAQItABQABgAIAAAAIQDb4fbL7gAAAIUBAAATAAAAAAAAAAAA&#10;AAAAAAAAAABbQ29udGVudF9UeXBlc10ueG1sUEsBAi0AFAAGAAgAAAAhAFr0LFu/AAAAFQEAAAsA&#10;AAAAAAAAAAAAAAAAHwEAAF9yZWxzLy5yZWxzUEsBAi0AFAAGAAgAAAAhAFlEsgvEAAAA2wAAAA8A&#10;AAAAAAAAAAAAAAAABwIAAGRycy9kb3ducmV2LnhtbFBLBQYAAAAAAwADALcAAAD4AgAAAAA=&#10;"/>
                                      <v:shape id="AutoShape 94" o:spid="_x0000_s1179" type="#_x0000_t32" style="position:absolute;left:6120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BeQxQAAANsAAAAPAAAAZHJzL2Rvd25yZXYueG1sRI9BawIx&#10;FITvBf9DeIKXUrNalHY1ylYQVPCgbe/PzesmdPOy3UTd/vumIHgcZuYbZr7sXC0u1AbrWcFomIEg&#10;Lr22XCn4eF8/vYAIEVlj7ZkU/FKA5aL3MMdc+ysf6HKMlUgQDjkqMDE2uZShNOQwDH1DnLwv3zqM&#10;SbaV1C1eE9zVcpxlU+nQclow2NDKUPl9PDsF++3orTgZu90dfux+si7qc/X4qdSg3xUzEJG6eA/f&#10;2hut4PUZ/r+kHyAXfwAAAP//AwBQSwECLQAUAAYACAAAACEA2+H2y+4AAACFAQAAEwAAAAAAAAAA&#10;AAAAAAAAAAAAW0NvbnRlbnRfVHlwZXNdLnhtbFBLAQItABQABgAIAAAAIQBa9CxbvwAAABUBAAAL&#10;AAAAAAAAAAAAAAAAAB8BAABfcmVscy8ucmVsc1BLAQItABQABgAIAAAAIQA2CBeQxQAAANsAAAAP&#10;AAAAAAAAAAAAAAAAAAcCAABkcnMvZG93bnJldi54bWxQSwUGAAAAAAMAAwC3AAAA+QIAAAAA&#10;"/>
                                      <v:shape id="AutoShape 95" o:spid="_x0000_s1180" type="#_x0000_t32" style="position:absolute;left:6861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4Y/kxQAAANsAAAAPAAAAZHJzL2Rvd25yZXYueG1sRI9BawIx&#10;FITvBf9DeIKXUrNKlXY1ylYQVPCgbe/PzesmdPOy3UTd/vumIHgcZuYbZr7sXC0u1AbrWcFomIEg&#10;Lr22XCn4eF8/vYAIEVlj7ZkU/FKA5aL3MMdc+ysf6HKMlUgQDjkqMDE2uZShNOQwDH1DnLwv3zqM&#10;SbaV1C1eE9zVcpxlU+nQclow2NDKUPl9PDsF++3orTgZu90dfux+si7qc/X4qdSg3xUzEJG6eA/f&#10;2hut4PUZ/r+kHyAXfwAAAP//AwBQSwECLQAUAAYACAAAACEA2+H2y+4AAACFAQAAEwAAAAAAAAAA&#10;AAAAAAAAAAAAW0NvbnRlbnRfVHlwZXNdLnhtbFBLAQItABQABgAIAAAAIQBa9CxbvwAAABUBAAAL&#10;AAAAAAAAAAAAAAAAAB8BAABfcmVscy8ucmVsc1BLAQItABQABgAIAAAAIQC54Y/kxQAAANsAAAAP&#10;AAAAAAAAAAAAAAAAAAcCAABkcnMvZG93bnJldi54bWxQSwUGAAAAAAMAAwC3AAAA+QIAAAAA&#10;"/>
                                      <v:shape id="AutoShape 96" o:spid="_x0000_s1181" type="#_x0000_t32" style="position:absolute;left:7602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Sp/xAAAANsAAAAPAAAAZHJzL2Rvd25yZXYueG1sRI9BawIx&#10;FITvgv8hPMGL1KyCpd0aZSsIKnjQtvfXzesmdPOy3URd/70RCh6HmfmGmS87V4sztcF6VjAZZyCI&#10;S68tVwo+P9ZPLyBCRNZYeyYFVwqwXPR7c8y1v/CBzsdYiQThkKMCE2OTSxlKQw7D2DfEyfvxrcOY&#10;ZFtJ3eIlwV0tp1n2LB1aTgsGG1oZKn+PJ6dgv528F9/GbneHP7ufrYv6VI2+lBoOuuINRKQuPsL/&#10;7Y1W8DqD+5f0A+TiBgAA//8DAFBLAQItABQABgAIAAAAIQDb4fbL7gAAAIUBAAATAAAAAAAAAAAA&#10;AAAAAAAAAABbQ29udGVudF9UeXBlc10ueG1sUEsBAi0AFAAGAAgAAAAhAFr0LFu/AAAAFQEAAAsA&#10;AAAAAAAAAAAAAAAAHwEAAF9yZWxzLy5yZWxzUEsBAi0AFAAGAAgAAAAhANatKn/EAAAA2wAAAA8A&#10;AAAAAAAAAAAAAAAABwIAAGRycy9kb3ducmV2LnhtbFBLBQYAAAAAAwADALcAAAD4AgAAAAA=&#10;"/>
                                      <v:shape id="AutoShape 97" o:spid="_x0000_s1182" type="#_x0000_t32" style="position:absolute;left:8343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7QIxQAAANsAAAAPAAAAZHJzL2Rvd25yZXYueG1sRI9BawIx&#10;FITvBf9DeEIvpWYVKu3WKKsgVMGD2/b+unlugpuXdRN1++9NoeBxmJlvmNmid424UBesZwXjUQaC&#10;uPLacq3g63P9/AoiRGSNjWdS8EsBFvPBwwxz7a+8p0sZa5EgHHJUYGJscylDZchhGPmWOHkH3zmM&#10;SXa11B1eE9w1cpJlU+nQclow2NLKUHUsz07BbjNeFj/Gbrb7k929rIvmXD99K/U47It3EJH6eA//&#10;tz+0grcp/H1JP0DObwAAAP//AwBQSwECLQAUAAYACAAAACEA2+H2y+4AAACFAQAAEwAAAAAAAAAA&#10;AAAAAAAAAAAAW0NvbnRlbnRfVHlwZXNdLnhtbFBLAQItABQABgAIAAAAIQBa9CxbvwAAABUBAAAL&#10;AAAAAAAAAAAAAAAAAB8BAABfcmVscy8ucmVsc1BLAQItABQABgAIAAAAIQAmf7QIxQAAANsAAAAP&#10;AAAAAAAAAAAAAAAAAAcCAABkcnMvZG93bnJldi54bWxQSwUGAAAAAAMAAwC3AAAA+QIAAAAA&#10;"/>
                                      <v:shape id="AutoShape 98" o:spid="_x0000_s1183" type="#_x0000_t32" style="position:absolute;left:9084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xGTxQAAANsAAAAPAAAAZHJzL2Rvd25yZXYueG1sRI9BawIx&#10;FITvBf9DeIKXUrMK1XY1ylYQVPCgbe/PzesmdPOy3UTd/vumIHgcZuYbZr7sXC0u1AbrWcFomIEg&#10;Lr22XCn4eF8/vYAIEVlj7ZkU/FKA5aL3MMdc+ysf6HKMlUgQDjkqMDE2uZShNOQwDH1DnLwv3zqM&#10;SbaV1C1eE9zVcpxlE+nQclow2NDKUPl9PDsF++3orTgZu90dfuz+eV3U5+rxU6lBvytmICJ18R6+&#10;tTdawesU/r+kHyAXfwAAAP//AwBQSwECLQAUAAYACAAAACEA2+H2y+4AAACFAQAAEwAAAAAAAAAA&#10;AAAAAAAAAAAAW0NvbnRlbnRfVHlwZXNdLnhtbFBLAQItABQABgAIAAAAIQBa9CxbvwAAABUBAAAL&#10;AAAAAAAAAAAAAAAAAB8BAABfcmVscy8ucmVsc1BLAQItABQABgAIAAAAIQBJMxGTxQAAANsAAAAP&#10;AAAAAAAAAAAAAAAAAAcCAABkcnMvZG93bnJldi54bWxQSwUGAAAAAAMAAwC3AAAA+QIAAAAA&#10;"/>
                                      <v:shape id="AutoShape 99" o:spid="_x0000_s1184" type="#_x0000_t32" style="position:absolute;left:9825;top:4365;width:15;height: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rIXhwQAAANsAAAAPAAAAZHJzL2Rvd25yZXYueG1sRE9NawIx&#10;EL0L/Q9hCl5EswoWuzXKKgha8KDW+3Qz3YRuJusm6vrvm0PB4+N9z5edq8WN2mA9KxiPMhDEpdeW&#10;KwVfp81wBiJEZI21Z1LwoADLxUtvjrn2dz7Q7RgrkUI45KjAxNjkUobSkMMw8g1x4n586zAm2FZS&#10;t3hP4a6Wkyx7kw4tpwaDDa0Nlb/Hq1Ow341Xxbexu8/Dxe6nm6K+VoOzUv3XrvgAEamLT/G/e6sV&#10;vKex6Uv6AXLxBwAA//8DAFBLAQItABQABgAIAAAAIQDb4fbL7gAAAIUBAAATAAAAAAAAAAAAAAAA&#10;AAAAAABbQ29udGVudF9UeXBlc10ueG1sUEsBAi0AFAAGAAgAAAAhAFr0LFu/AAAAFQEAAAsAAAAA&#10;AAAAAAAAAAAAHwEAAF9yZWxzLy5yZWxzUEsBAi0AFAAGAAgAAAAhADisheHBAAAA2wAAAA8AAAAA&#10;AAAAAAAAAAAABwIAAGRycy9kb3ducmV2LnhtbFBLBQYAAAAAAwADALcAAAD1AgAAAAA=&#10;"/>
                                      <v:shape id="AutoShape 100" o:spid="_x0000_s1185" type="#_x0000_t32" style="position:absolute;left:277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4CB6xAAAANsAAAAPAAAAZHJzL2Rvd25yZXYueG1sRI9BawIx&#10;FITvBf9DeIVeSs1aqNTVKGtBqIIHbb0/N89N6OZlu4m6/nsjCB6HmfmGmcw6V4sTtcF6VjDoZyCI&#10;S68tVwp+fxZvnyBCRNZYeyYFFwowm/aeJphrf+YNnbaxEgnCIUcFJsYmlzKUhhyGvm+Ik3fwrcOY&#10;ZFtJ3eI5wV0t37NsKB1aTgsGG/oyVP5tj07BejmYF3tjl6vNv11/LIr6WL3ulHp57ooxiEhdfITv&#10;7W+tYDSC25f0A+T0CgAA//8DAFBLAQItABQABgAIAAAAIQDb4fbL7gAAAIUBAAATAAAAAAAAAAAA&#10;AAAAAAAAAABbQ29udGVudF9UeXBlc10ueG1sUEsBAi0AFAAGAAgAAAAhAFr0LFu/AAAAFQEAAAsA&#10;AAAAAAAAAAAAAAAAHwEAAF9yZWxzLy5yZWxzUEsBAi0AFAAGAAgAAAAhAFfgIHrEAAAA2wAAAA8A&#10;AAAAAAAAAAAAAAAABwIAAGRycy9kb3ducmV2LnhtbFBLBQYAAAAAAwADALcAAAD4AgAAAAA=&#10;"/>
                                      <v:shape id="AutoShape 101" o:spid="_x0000_s1186" type="#_x0000_t32" style="position:absolute;left:351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ILDxgAAANw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X8QvDlGZlAL64AAAD//wMAUEsBAi0AFAAGAAgAAAAhANvh9svuAAAAhQEAABMAAAAAAAAA&#10;AAAAAAAAAAAAAFtDb250ZW50X1R5cGVzXS54bWxQSwECLQAUAAYACAAAACEAWvQsW78AAAAVAQAA&#10;CwAAAAAAAAAAAAAAAAAfAQAAX3JlbHMvLnJlbHNQSwECLQAUAAYACAAAACEA2miCw8YAAADcAAAA&#10;DwAAAAAAAAAAAAAAAAAHAgAAZHJzL2Rvd25yZXYueG1sUEsFBgAAAAADAAMAtwAAAPoCAAAAAA==&#10;"/>
                                      <v:shape id="AutoShape 102" o:spid="_x0000_s1187" type="#_x0000_t32" style="position:absolute;left:425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CdYwwAAANwAAAAPAAAAZHJzL2Rvd25yZXYueG1sRE/fa8Iw&#10;EH4X/B/CCXuRNe1gMjqjVEGYAx902/utuTXB5lKbqN1/vwwE3+7j+3nz5eBacaE+WM8KiiwHQVx7&#10;bblR8PmxeXwBESKyxtYzKfilAMvFeDTHUvsr7+lyiI1IIRxKVGBi7EopQ23IYch8R5y4H987jAn2&#10;jdQ9XlO4a+VTns+kQ8upwWBHa0P18XB2CnbbYlV9G7t935/s7nlTtedm+qXUw2SoXkFEGuJdfHO/&#10;6TQ/L+D/mXSBXPwBAAD//wMAUEsBAi0AFAAGAAgAAAAhANvh9svuAAAAhQEAABMAAAAAAAAAAAAA&#10;AAAAAAAAAFtDb250ZW50X1R5cGVzXS54bWxQSwECLQAUAAYACAAAACEAWvQsW78AAAAVAQAACwAA&#10;AAAAAAAAAAAAAAAfAQAAX3JlbHMvLnJlbHNQSwECLQAUAAYACAAAACEAtSQnWMMAAADcAAAADwAA&#10;AAAAAAAAAAAAAAAHAgAAZHJzL2Rvd25yZXYueG1sUEsFBgAAAAADAAMAtwAAAPcCAAAAAA==&#10;"/>
                                      <v:shape id="AutoShape 103" o:spid="_x0000_s1188" type="#_x0000_t32" style="position:absolute;left:499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rkvwgAAANwAAAAPAAAAZHJzL2Rvd25yZXYueG1sRE9NawIx&#10;EL0X+h/CFHopmlWolNUoa0GoBQ9qvY+bcRPcTNZN1O2/N4LgbR7vcyazztXiQm2wnhUM+hkI4tJr&#10;y5WCv+2i9wUiRGSNtWdS8E8BZtPXlwnm2l95TZdNrEQK4ZCjAhNjk0sZSkMOQ983xIk7+NZhTLCt&#10;pG7xmsJdLYdZNpIOLacGgw19GyqPm7NTsFoO5sXe2OXv+mRXn4uiPlcfO6Xe37piDCJSF5/ih/tH&#10;p/nZEO7PpAvk9AYAAP//AwBQSwECLQAUAAYACAAAACEA2+H2y+4AAACFAQAAEwAAAAAAAAAAAAAA&#10;AAAAAAAAW0NvbnRlbnRfVHlwZXNdLnhtbFBLAQItABQABgAIAAAAIQBa9CxbvwAAABUBAAALAAAA&#10;AAAAAAAAAAAAAB8BAABfcmVscy8ucmVsc1BLAQItABQABgAIAAAAIQBF9rkvwgAAANwAAAAPAAAA&#10;AAAAAAAAAAAAAAcCAABkcnMvZG93bnJldi54bWxQSwUGAAAAAAMAAwC3AAAA9gIAAAAA&#10;"/>
                                      <v:shape id="AutoShape 104" o:spid="_x0000_s1189" type="#_x0000_t32" style="position:absolute;left:647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hy0wwAAANwAAAAPAAAAZHJzL2Rvd25yZXYueG1sRE9LawIx&#10;EL4X+h/CCF6KZrUosjXKtiDUggcfvU83001wM9luoq7/3hQEb/PxPWe+7FwtztQG61nBaJiBIC69&#10;tlwpOOxXgxmIEJE11p5JwZUCLBfPT3PMtb/wls67WIkUwiFHBSbGJpcylIYchqFviBP361uHMcG2&#10;krrFSwp3tRxn2VQ6tJwaDDb0Yag87k5OwWY9ei9+jF1/bf/sZrIq6lP18q1Uv9cVbyAidfEhvrs/&#10;dZqfvcL/M+kCubgBAAD//wMAUEsBAi0AFAAGAAgAAAAhANvh9svuAAAAhQEAABMAAAAAAAAAAAAA&#10;AAAAAAAAAFtDb250ZW50X1R5cGVzXS54bWxQSwECLQAUAAYACAAAACEAWvQsW78AAAAVAQAACwAA&#10;AAAAAAAAAAAAAAAfAQAAX3JlbHMvLnJlbHNQSwECLQAUAAYACAAAACEAKroctMMAAADcAAAADwAA&#10;AAAAAAAAAAAAAAAHAgAAZHJzL2Rvd25yZXYueG1sUEsFBgAAAAADAAMAtwAAAPcCAAAAAA==&#10;"/>
                                      <v:shape id="AutoShape 105" o:spid="_x0000_s1190" type="#_x0000_t32" style="position:absolute;left:721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4TAwwAAANwAAAAPAAAAZHJzL2Rvd25yZXYueG1sRE9LawIx&#10;EL4X+h/CCF6KZpUqsjXKtiDUggcfvU83001wM9luoq7/3hQEb/PxPWe+7FwtztQG61nBaJiBIC69&#10;tlwpOOxXgxmIEJE11p5JwZUCLBfPT3PMtb/wls67WIkUwiFHBSbGJpcylIYchqFviBP361uHMcG2&#10;krrFSwp3tRxn2VQ6tJwaDDb0Yag87k5OwWY9ei9+jF1/bf/sZrIq6lP18q1Uv9cVbyAidfEhvrs/&#10;dZqfvcL/M+kCubgBAAD//wMAUEsBAi0AFAAGAAgAAAAhANvh9svuAAAAhQEAABMAAAAAAAAAAAAA&#10;AAAAAAAAAFtDb250ZW50X1R5cGVzXS54bWxQSwECLQAUAAYACAAAACEAWvQsW78AAAAVAQAACwAA&#10;AAAAAAAAAAAAAAAfAQAAX3JlbHMvLnJlbHNQSwECLQAUAAYACAAAACEApVOEwMMAAADcAAAADwAA&#10;AAAAAAAAAAAAAAAHAgAAZHJzL2Rvd25yZXYueG1sUEsFBgAAAAADAAMAtwAAAPcCAAAAAA==&#10;"/>
                                      <v:shape id="AutoShape 106" o:spid="_x0000_s1191" type="#_x0000_t32" style="position:absolute;left:795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yFbwgAAANwAAAAPAAAAZHJzL2Rvd25yZXYueG1sRE9NawIx&#10;EL0X/A9hBC+lZhWUshplWxCq4EFt7+NmugndTLabqOu/N4LgbR7vc+bLztXiTG2wnhWMhhkI4tJr&#10;y5WC78Pq7R1EiMgaa8+k4EoBloveyxxz7S+8o/M+ViKFcMhRgYmxyaUMpSGHYegb4sT9+tZhTLCt&#10;pG7xksJdLcdZNpUOLacGgw19Gir/9ienYLsefRRHY9eb3b/dTlZFfapef5Qa9LtiBiJSF5/ih/tL&#10;p/nZBO7PpAvk4gYAAP//AwBQSwECLQAUAAYACAAAACEA2+H2y+4AAACFAQAAEwAAAAAAAAAAAAAA&#10;AAAAAAAAW0NvbnRlbnRfVHlwZXNdLnhtbFBLAQItABQABgAIAAAAIQBa9CxbvwAAABUBAAALAAAA&#10;AAAAAAAAAAAAAB8BAABfcmVscy8ucmVsc1BLAQItABQABgAIAAAAIQDKHyFbwgAAANwAAAAPAAAA&#10;AAAAAAAAAAAAAAcCAABkcnMvZG93bnJldi54bWxQSwUGAAAAAAMAAwC3AAAA9gIAAAAA&#10;"/>
                                      <v:shape id="AutoShape 107" o:spid="_x0000_s1192" type="#_x0000_t32" style="position:absolute;left:8695;top:4365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b8swgAAANwAAAAPAAAAZHJzL2Rvd25yZXYueG1sRE9NawIx&#10;EL0X/A9hhF6KZi0oZTXKWhBqwYNa7+Nm3AQ3k3UTdfvvTaHgbR7vc2aLztXiRm2wnhWMhhkI4tJr&#10;y5WCn/1q8AEiRGSNtWdS8EsBFvPeywxz7e+8pdsuViKFcMhRgYmxyaUMpSGHYegb4sSdfOswJthW&#10;Urd4T+Gulu9ZNpEOLacGgw19GirPu6tTsFmPlsXR2PX39mI341VRX6u3g1Kv/a6YgojUxaf43/2l&#10;0/xsAn/PpAvk/AEAAP//AwBQSwECLQAUAAYACAAAACEA2+H2y+4AAACFAQAAEwAAAAAAAAAAAAAA&#10;AAAAAAAAW0NvbnRlbnRfVHlwZXNdLnhtbFBLAQItABQABgAIAAAAIQBa9CxbvwAAABUBAAALAAAA&#10;AAAAAAAAAAAAAB8BAABfcmVscy8ucmVsc1BLAQItABQABgAIAAAAIQA6zb8swgAAANwAAAAPAAAA&#10;AAAAAAAAAAAAAAcCAABkcnMvZG93bnJldi54bWxQSwUGAAAAAAMAAwC3AAAA9gIAAAAA&#10;"/>
                                      <v:shape id="AutoShape 108" o:spid="_x0000_s1193" type="#_x0000_t32" style="position:absolute;left:943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Rq3wwAAANwAAAAPAAAAZHJzL2Rvd25yZXYueG1sRE9LawIx&#10;EL4X+h/CCF6KZhWqsjXKtiDUggcfvU83001wM9luoq7/3hQEb/PxPWe+7FwtztQG61nBaJiBIC69&#10;tlwpOOxXgxmIEJE11p5JwZUCLBfPT3PMtb/wls67WIkUwiFHBSbGJpcylIYchqFviBP361uHMcG2&#10;krrFSwp3tRxn2UQ6tJwaDDb0Yag87k5OwWY9ei9+jF1/bf/s5nVV1Kfq5Vupfq8r3kBE6uJDfHd/&#10;6jQ/m8L/M+kCubgBAAD//wMAUEsBAi0AFAAGAAgAAAAhANvh9svuAAAAhQEAABMAAAAAAAAAAAAA&#10;AAAAAAAAAFtDb250ZW50X1R5cGVzXS54bWxQSwECLQAUAAYACAAAACEAWvQsW78AAAAVAQAACwAA&#10;AAAAAAAAAAAAAAAfAQAAX3JlbHMvLnJlbHNQSwECLQAUAAYACAAAACEAVYEat8MAAADcAAAADwAA&#10;AAAAAAAAAAAAAAAHAgAAZHJzL2Rvd25yZXYueG1sUEsFBgAAAAADAAMAtwAAAPcCAAAAAA==&#10;"/>
                                      <v:shape id="AutoShape 109" o:spid="_x0000_s1194" type="#_x0000_t32" style="position:absolute;left:5735;top:438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o7FxgAAANw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X8QmjlGZlAL64AAAD//wMAUEsBAi0AFAAGAAgAAAAhANvh9svuAAAAhQEAABMAAAAAAAAA&#10;AAAAAAAAAAAAAFtDb250ZW50X1R5cGVzXS54bWxQSwECLQAUAAYACAAAACEAWvQsW78AAAAVAQAA&#10;CwAAAAAAAAAAAAAAAAAfAQAAX3JlbHMvLnJlbHNQSwECLQAUAAYACAAAACEAJB6OxcYAAADcAAAA&#10;DwAAAAAAAAAAAAAAAAAHAgAAZHJzL2Rvd25yZXYueG1sUEsFBgAAAAADAAMAtwAAAPoCAAAAAA==&#10;"/>
                                    </v:group>
                                    <v:rect id="Rectangle 110" o:spid="_x0000_s1195" style="position:absolute;left:2220;top:4695;width:42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gmtwwAAANwAAAAPAAAAZHJzL2Rvd25yZXYueG1sRE9Na8JA&#10;EL0X+h+WKfRWd2s11NRNEEEQrIdqodchOyah2dmYXZP477uC0Ns83ucs89E2oqfO1441vE4UCOLC&#10;mZpLDd/Hzcs7CB+QDTaOScOVPOTZ48MSU+MG/qL+EEoRQ9inqKEKoU2l9EVFFv3EtcSRO7nOYoiw&#10;K6XpcIjhtpFTpRJpsebYUGFL64qK38PFasBkZs7709vncXdJcFGOajP/UVo/P42rDxCBxvAvvru3&#10;Js5XC7g9Ey+Q2R8AAAD//wMAUEsBAi0AFAAGAAgAAAAhANvh9svuAAAAhQEAABMAAAAAAAAAAAAA&#10;AAAAAAAAAFtDb250ZW50X1R5cGVzXS54bWxQSwECLQAUAAYACAAAACEAWvQsW78AAAAVAQAACwAA&#10;AAAAAAAAAAAAAAAfAQAAX3JlbHMvLnJlbHNQSwECLQAUAAYACAAAACEA4jIJrcMAAADcAAAADwAA&#10;AAAAAAAAAAAAAAAHAgAAZHJzL2Rvd25yZXYueG1sUEsFBgAAAAADAAMAtwAAAPcCAAAAAA==&#10;" stroked="f">
                                      <v:textbox>
                                        <w:txbxContent>
                                          <w:p w:rsidR="0025255B" w:rsidRPr="005B0512" w:rsidRDefault="0025255B" w:rsidP="000B2B12">
                                            <w:pPr>
                                              <w:rPr>
                                                <w:sz w:val="20"/>
                                                <w:szCs w:val="20"/>
                                              </w:rPr>
                                            </w:pPr>
                                            <w:r w:rsidRPr="005B0512">
                                              <w:rPr>
                                                <w:sz w:val="20"/>
                                                <w:szCs w:val="20"/>
                                              </w:rPr>
                                              <w:t>0</w:t>
                                            </w:r>
                                          </w:p>
                                        </w:txbxContent>
                                      </v:textbox>
                                    </v:rect>
                                  </v:group>
                                  <v:rect id="Rectangle 111" o:spid="_x0000_s1196" style="position:absolute;left:3690;top:4710;width:42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0TbtxQAAANwAAAAPAAAAZHJzL2Rvd25yZXYueG1sRI9Pa8JA&#10;EMXvhX6HZQq91V1bGzS6ihSEgu3BP+B1yI5JMDsbs6um375zELzN8N6895vZoveNulIX68AWhgMD&#10;irgIrubSwn63ehuDignZYROYLPxRhMX8+WmGuQs33tB1m0olIRxztFCl1OZax6Iij3EQWmLRjqHz&#10;mGTtSu06vEm4b/S7MZn2WLM0VNjSV0XFaXvxFjAbufPv8eNnt75kOCl7s/o8GGtfX/rlFFSiPj3M&#10;9+tvJ/hDwZdnZAI9/wcAAP//AwBQSwECLQAUAAYACAAAACEA2+H2y+4AAACFAQAAEwAAAAAAAAAA&#10;AAAAAAAAAAAAW0NvbnRlbnRfVHlwZXNdLnhtbFBLAQItABQABgAIAAAAIQBa9CxbvwAAABUBAAAL&#10;AAAAAAAAAAAAAAAAAB8BAABfcmVscy8ucmVsc1BLAQItABQABgAIAAAAIQD20TbtxQAAANwAAAAP&#10;AAAAAAAAAAAAAAAAAAcCAABkcnMvZG93bnJldi54bWxQSwUGAAAAAAMAAwC3AAAA+QIAAAAA&#10;" stroked="f">
                                    <v:textbox>
                                      <w:txbxContent>
                                        <w:p w:rsidR="0025255B" w:rsidRPr="005B0512" w:rsidRDefault="0025255B" w:rsidP="000B2B12">
                                          <w:pP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v:textbox>
                                  </v:rect>
                                </v:group>
                                <v:rect id="Rectangle 112" o:spid="_x0000_s1197" style="position:absolute;left:2997;top:7766;width:42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ZN2wwAAANwAAAAPAAAAZHJzL2Rvd25yZXYueG1sRE9La8JA&#10;EL4L/Q/LFLzpbrSGmmaVIgiF1oOx4HXITh40O5tmV03/fbdQ8DYf33Py7Wg7caXBt441JHMFgrh0&#10;puVaw+dpP3sG4QOywc4xafghD9vNwyTHzLgbH+lahFrEEPYZamhC6DMpfdmQRT93PXHkKjdYDBEO&#10;tTQD3mK47eRCqVRabDk2NNjTrqHyq7hYDZg+me9Dtfw4vV9SXNej2q/OSuvp4/j6AiLQGO7if/eb&#10;ifOTBP6eiRfIzS8AAAD//wMAUEsBAi0AFAAGAAgAAAAhANvh9svuAAAAhQEAABMAAAAAAAAAAAAA&#10;AAAAAAAAAFtDb250ZW50X1R5cGVzXS54bWxQSwECLQAUAAYACAAAACEAWvQsW78AAAAVAQAACwAA&#10;AAAAAAAAAAAAAAAfAQAAX3JlbHMvLnJlbHNQSwECLQAUAAYACAAAACEAmZ2TdsMAAADcAAAADwAA&#10;AAAAAAAAAAAAAAAHAgAAZHJzL2Rvd25yZXYueG1sUEsFBgAAAAADAAMAtwAAAPcCAAAAAA==&#10;" stroked="f">
                                  <v:textbox>
                                    <w:txbxContent>
                                      <w:p w:rsidR="0025255B" w:rsidRPr="005B0512" w:rsidRDefault="0025255B" w:rsidP="000B2B12">
                                        <w:pPr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  <v:rect id="Rectangle 113" o:spid="_x0000_s1198" style="position:absolute;left:4455;top:7066;width:578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3VhewgAAANwAAAAPAAAAZHJzL2Rvd25yZXYueG1sRE9Na8JA&#10;EL0X/A/LCL3VjaGUkrqKxpT24CFVex92xySYnQ3ZVZP++q5Q6G0e73MWq8G24kq9bxwrmM8SEMTa&#10;mYYrBcfD+9MrCB+QDbaOScFIHlbLycMCM+Nu/EXXfahEDGGfoYI6hC6T0uuaLPqZ64gjd3K9xRBh&#10;X0nT4y2G21amSfIiLTYcG2rsKK9Jn/cXq6BE3JY/H1pvinH3XFD+XZBrlXqcDus3EIGG8C/+c3+a&#10;OH+ewv2ZeIFc/gIAAP//AwBQSwECLQAUAAYACAAAACEA2+H2y+4AAACFAQAAEwAAAAAAAAAAAAAA&#10;AAAAAAAAW0NvbnRlbnRfVHlwZXNdLnhtbFBLAQItABQABgAIAAAAIQBa9CxbvwAAABUBAAALAAAA&#10;AAAAAAAAAAAAAB8BAABfcmVscy8ucmVsc1BLAQItABQABgAIAAAAIQC13VhewgAAANwAAAAPAAAA&#10;AAAAAAAAAAAAAAcCAABkcnMvZG93bnJldi54bWxQSwUGAAAAAAMAAwC3AAAA9gIAAAAA&#10;" strokecolor="white">
                                <v:textbox>
                                  <w:txbxContent>
                                    <w:p w:rsidR="0025255B" w:rsidRPr="005B0512" w:rsidRDefault="0025255B" w:rsidP="000B2B12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6</w: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rect id="Rectangle 114" o:spid="_x0000_s1199" style="position:absolute;left:5188;top:7051;width:578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f3FwgAAANwAAAAPAAAAZHJzL2Rvd25yZXYueG1sRE9La8JA&#10;EL4X/A/LCN7qxgdFoquoTamHHmzU+7A7JsHsbMhuNfrr3UKht/n4nrNYdbYWV2p95VjBaJiAINbO&#10;VFwoOB4+XmcgfEA2WDsmBXfysFr2XhaYGnfjb7rmoRAxhH2KCsoQmlRKr0uy6IeuIY7c2bUWQ4Rt&#10;IU2LtxhuazlOkjdpseLYUGJD25L0Jf+xCvaI7/vHp9ab7P41zWh7ysjVSg363XoOIlAX/sV/7p2J&#10;80cT+H0mXiCXTwAAAP//AwBQSwECLQAUAAYACAAAACEA2+H2y+4AAACFAQAAEwAAAAAAAAAAAAAA&#10;AAAAAAAAW0NvbnRlbnRfVHlwZXNdLnhtbFBLAQItABQABgAIAAAAIQBa9CxbvwAAABUBAAALAAAA&#10;AAAAAAAAAAAAAB8BAABfcmVscy8ucmVsc1BLAQItABQABgAIAAAAIQDakf3FwgAAANwAAAAPAAAA&#10;AAAAAAAAAAAAAAcCAABkcnMvZG93bnJldi54bWxQSwUGAAAAAAMAAwC3AAAA9gIAAAAA&#10;" strokecolor="white">
                              <v:textbox>
                                <w:txbxContent>
                                  <w:p w:rsidR="0025255B" w:rsidRPr="005B0512" w:rsidRDefault="0025255B" w:rsidP="000B2B12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8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rect id="Rectangle 115" o:spid="_x0000_s1200" style="position:absolute;left:9616;top:7852;width:1536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GWxwAAAANwAAAAPAAAAZHJzL2Rvd25yZXYueG1sRE9Li8Iw&#10;EL4v+B/CCHtbU0VkqUbx0WU9ePB5H5KxLTaT0mS1+uuNsOBtPr7nTGatrcSVGl86VtDvJSCItTMl&#10;5wqOh5+vbxA+IBusHJOCO3mYTTsfE0yNu/GOrvuQixjCPkUFRQh1KqXXBVn0PVcTR+7sGoshwiaX&#10;psFbDLeVHCTJSFosOTYUWNOyIH3Z/1kFW8TV9vGr9SK7b4YZLU8ZuUqpz247H4MI1Ia3+N+9NnF+&#10;fwivZ+IFcvoEAAD//wMAUEsBAi0AFAAGAAgAAAAhANvh9svuAAAAhQEAABMAAAAAAAAAAAAAAAAA&#10;AAAAAFtDb250ZW50X1R5cGVzXS54bWxQSwECLQAUAAYACAAAACEAWvQsW78AAAAVAQAACwAAAAAA&#10;AAAAAAAAAAAfAQAAX3JlbHMvLnJlbHNQSwECLQAUAAYACAAAACEAVXhlscAAAADcAAAADwAAAAAA&#10;AAAAAAAAAAAHAgAAZHJzL2Rvd25yZXYueG1sUEsFBgAAAAADAAMAtwAAAPQCAAAAAA==&#10;" strokecolor="white">
                            <v:textbox>
                              <w:txbxContent>
                                <w:p w:rsidR="0025255B" w:rsidRPr="005B0512" w:rsidRDefault="0025255B" w:rsidP="000B2B12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  <w:r w:rsidRPr="005B0512">
                                    <w:rPr>
                                      <w:sz w:val="20"/>
                                      <w:szCs w:val="20"/>
                                    </w:rPr>
                                    <w:t>0 cm</w:t>
                                  </w:r>
                                </w:p>
                              </w:txbxContent>
                            </v:textbox>
                          </v:rect>
                        </v:group>
                        <v:rect id="Rectangle 116" o:spid="_x0000_s1201" style="position:absolute;left:6599;top:7852;width:716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MAqwQAAANwAAAAPAAAAZHJzL2Rvd25yZXYueG1sRE9Na8JA&#10;EL0X/A/LCN7qRtEi0VXUptRDDzbqfdgdk2B2NmS3Gv31bqHQ2zze5yxWna3FlVpfOVYwGiYgiLUz&#10;FRcKjoeP1xkIH5AN1o5JwZ08rJa9lwWmxt34m655KEQMYZ+igjKEJpXS65Is+qFriCN3dq3FEGFb&#10;SNPiLYbbWo6T5E1arDg2lNjQtiR9yX+sgj3i+/7xqfUmu39NMtqeMnK1UoN+t56DCNSFf/Gfe2fi&#10;/NEUfp+JF8jlEwAA//8DAFBLAQItABQABgAIAAAAIQDb4fbL7gAAAIUBAAATAAAAAAAAAAAAAAAA&#10;AAAAAABbQ29udGVudF9UeXBlc10ueG1sUEsBAi0AFAAGAAgAAAAhAFr0LFu/AAAAFQEAAAsAAAAA&#10;AAAAAAAAAAAAHwEAAF9yZWxzLy5yZWxzUEsBAi0AFAAGAAgAAAAhADo0wCrBAAAA3AAAAA8AAAAA&#10;AAAAAAAAAAAABwIAAGRycy9kb3ducmV2LnhtbFBLBQYAAAAAAwADALcAAAD1AgAAAAA=&#10;" strokecolor="white">
                          <v:textbox>
                            <w:txbxContent>
                              <w:p w:rsidR="0025255B" w:rsidRPr="005B0512" w:rsidRDefault="0025255B" w:rsidP="000B2B12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2</w:t>
                                </w:r>
                              </w:p>
                            </w:txbxContent>
                          </v:textbox>
                        </v:rect>
                      </v:group>
                      <v:rect id="Rectangle 117" o:spid="_x0000_s1202" style="position:absolute;left:5885;top:7852;width:714;height:4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5l5dwAAAANwAAAAPAAAAZHJzL2Rvd25yZXYueG1sRE9Li8Iw&#10;EL4L/ocwgjdNFZGlaxQfFffgwdfeh2S2LdtMShO1+us3woK3+fieM1u0thI3anzpWMFomIAg1s6U&#10;nCu4nLeDDxA+IBusHJOCB3lYzLudGabG3flIt1PIRQxhn6KCIoQ6ldLrgiz6oauJI/fjGoshwiaX&#10;psF7DLeVHCfJVFosOTYUWNO6IP17uloFB8TN4bnTepU99pOM1t8ZuUqpfq9dfoII1Ia3+N/9ZeL8&#10;0RRez8QL5PwPAAD//wMAUEsBAi0AFAAGAAgAAAAhANvh9svuAAAAhQEAABMAAAAAAAAAAAAAAAAA&#10;AAAAAFtDb250ZW50X1R5cGVzXS54bWxQSwECLQAUAAYACAAAACEAWvQsW78AAAAVAQAACwAAAAAA&#10;AAAAAAAAAAAfAQAAX3JlbHMvLnJlbHNQSwECLQAUAAYACAAAACEAyuZeXcAAAADcAAAADwAAAAAA&#10;AAAAAAAAAAAHAgAAZHJzL2Rvd25yZXYueG1sUEsFBgAAAAADAAMAtwAAAPQCAAAAAA==&#10;" strokecolor="white">
                        <v:textbox>
                          <w:txbxContent>
                            <w:p w:rsidR="0025255B" w:rsidRPr="005B0512" w:rsidRDefault="0025255B" w:rsidP="000B2B1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v:textbox>
                      </v:rect>
                    </v:group>
                    <v:rect id="Rectangle 118" o:spid="_x0000_s1203" style="position:absolute;left:7996;top:7872;width:691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vvGwQAAANwAAAAPAAAAZHJzL2Rvd25yZXYueG1sRE9Na8JA&#10;EL0X/A/LCN7qRhEr0VXUptRDDzbqfdgdk2B2NmS3Gv31bqHQ2zze5yxWna3FlVpfOVYwGiYgiLUz&#10;FRcKjoeP1xkIH5AN1o5JwZ08rJa9lwWmxt34m655KEQMYZ+igjKEJpXS65Is+qFriCN3dq3FEGFb&#10;SNPiLYbbWo6TZCotVhwbSmxoW5K+5D9WwR7xff/41HqT3b8mGW1PGblaqUG/W89BBOrCv/jPvTNx&#10;/ugNfp+JF8jlEwAA//8DAFBLAQItABQABgAIAAAAIQDb4fbL7gAAAIUBAAATAAAAAAAAAAAAAAAA&#10;AAAAAABbQ29udGVudF9UeXBlc10ueG1sUEsBAi0AFAAGAAgAAAAhAFr0LFu/AAAAFQEAAAsAAAAA&#10;AAAAAAAAAAAAHwEAAF9yZWxzLy5yZWxzUEsBAi0AFAAGAAgAAAAhAKWq+8bBAAAA3AAAAA8AAAAA&#10;AAAAAAAAAAAABwIAAGRycy9kb3ducmV2LnhtbFBLBQYAAAAAAwADALcAAAD1AgAAAAA=&#10;" strokecolor="white">
                      <v:textbox>
                        <w:txbxContent>
                          <w:p w:rsidR="0025255B" w:rsidRPr="005B0512" w:rsidRDefault="0025255B" w:rsidP="000B2B1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6</w:t>
                            </w:r>
                          </w:p>
                        </w:txbxContent>
                      </v:textbox>
                    </v:rect>
                  </v:group>
                  <v:rect id="Rectangle 119" o:spid="_x0000_s1204" style="position:absolute;left:7162;top:8461;width:707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W+0xAAAANwAAAAPAAAAZHJzL2Rvd25yZXYueG1sRI9Pb8Iw&#10;DMXvk/gOkZF2GykTmqZCQPwpGocdGIO7lZi2onGqJoPCp58Pk3az9Z7f+3m26H2jrtTFOrCB8SgD&#10;RWyDq7k0cPzevryDignZYROYDNwpwmI+eJph7sKNv+h6SKWSEI45GqhSanOto63IYxyFlli0c+g8&#10;Jlm7UrsObxLuG/2aZW/aY83SUGFL64rs5fDjDewRN/vHh7Wr4v45KWh9Kig0xjwP++UUVKI+/Zv/&#10;rndO8MdCK8/IBHr+CwAA//8DAFBLAQItABQABgAIAAAAIQDb4fbL7gAAAIUBAAATAAAAAAAAAAAA&#10;AAAAAAAAAABbQ29udGVudF9UeXBlc10ueG1sUEsBAi0AFAAGAAgAAAAhAFr0LFu/AAAAFQEAAAsA&#10;AAAAAAAAAAAAAAAAHwEAAF9yZWxzLy5yZWxzUEsBAi0AFAAGAAgAAAAhANQ1b7TEAAAA3AAAAA8A&#10;AAAAAAAAAAAAAAAABwIAAGRycy9kb3ducmV2LnhtbFBLBQYAAAAAAwADALcAAAD4AgAAAAA=&#10;" strokecolor="white">
                    <v:textbox>
                      <w:txbxContent>
                        <w:p w:rsidR="0025255B" w:rsidRPr="005B0512" w:rsidRDefault="0025255B" w:rsidP="000B2B12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14</w:t>
                          </w:r>
                        </w:p>
                      </w:txbxContent>
                    </v:textbox>
                  </v:rect>
                </v:group>
                <v:rect id="Rectangle 120" o:spid="_x0000_s1205" style="position:absolute;left:8639;top:8474;width:735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ecovwQAAANwAAAAPAAAAZHJzL2Rvd25yZXYueG1sRE9Na8JA&#10;EL0X/A/LCN7qRhGp0VXUptRDDzbqfdgdk2B2NmS3Gv31bqHQ2zze5yxWna3FlVpfOVYwGiYgiLUz&#10;FRcKjoeP1zcQPiAbrB2Tgjt5WC17LwtMjbvxN13zUIgYwj5FBWUITSql1yVZ9EPXEEfu7FqLIcK2&#10;kKbFWwy3tRwnyVRarDg2lNjQtiR9yX+sgj3i+/7xqfUmu39NMtqeMnK1UoN+t56DCNSFf/Gfe2fi&#10;/NEMfp+JF8jlEwAA//8DAFBLAQItABQABgAIAAAAIQDb4fbL7gAAAIUBAAATAAAAAAAAAAAAAAAA&#10;AAAAAABbQ29udGVudF9UeXBlc10ueG1sUEsBAi0AFAAGAAgAAAAhAFr0LFu/AAAAFQEAAAsAAAAA&#10;AAAAAAAAAAAAHwEAAF9yZWxzLy5yZWxzUEsBAi0AFAAGAAgAAAAhALt5yi/BAAAA3AAAAA8AAAAA&#10;AAAAAAAAAAAABwIAAGRycy9kb3ducmV2LnhtbFBLBQYAAAAAAwADALcAAAD1AgAAAAA=&#10;" strokecolor="white">
                  <v:textbox>
                    <w:txbxContent>
                      <w:p w:rsidR="0025255B" w:rsidRPr="005B0512" w:rsidRDefault="0025255B" w:rsidP="000B2B1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18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0B2B12" w:rsidRPr="005C7AFD" w:rsidRDefault="000B2B12" w:rsidP="000B2B12">
      <w:pPr>
        <w:rPr>
          <w:sz w:val="27"/>
          <w:szCs w:val="27"/>
        </w:rPr>
      </w:pPr>
    </w:p>
    <w:p w:rsidR="002C12E8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</w:p>
    <w:p w:rsidR="00D37472" w:rsidRPr="005C7AFD" w:rsidRDefault="005C7AFD" w:rsidP="000B2B12">
      <w:pPr>
        <w:tabs>
          <w:tab w:val="left" w:pos="200"/>
          <w:tab w:val="left" w:pos="5200"/>
        </w:tabs>
        <w:rPr>
          <w:sz w:val="27"/>
          <w:szCs w:val="27"/>
        </w:rPr>
      </w:pPr>
      <w:r>
        <w:rPr>
          <w:b/>
          <w:color w:val="0000FF"/>
          <w:sz w:val="27"/>
          <w:szCs w:val="27"/>
        </w:rPr>
        <w:t xml:space="preserve">   </w:t>
      </w:r>
      <w:r w:rsidR="00D37472" w:rsidRPr="005C7AFD">
        <w:rPr>
          <w:b/>
          <w:color w:val="0000FF"/>
          <w:sz w:val="27"/>
          <w:szCs w:val="27"/>
        </w:rPr>
        <w:t xml:space="preserve">A. </w:t>
      </w:r>
      <w:r w:rsidR="00D37472" w:rsidRPr="005C7AFD">
        <w:rPr>
          <w:color w:val="FF0000"/>
          <w:sz w:val="27"/>
          <w:szCs w:val="27"/>
        </w:rPr>
        <w:t>GHĐ là 20cm và ĐCNN là 10mm</w:t>
      </w:r>
      <w:r w:rsidR="00D37472" w:rsidRPr="005C7AFD">
        <w:rPr>
          <w:sz w:val="27"/>
          <w:szCs w:val="27"/>
          <w:lang w:val="vi-VN"/>
        </w:rPr>
        <w:t>.</w:t>
      </w:r>
      <w:r w:rsidR="00D37472" w:rsidRPr="005C7AFD">
        <w:rPr>
          <w:sz w:val="27"/>
          <w:szCs w:val="27"/>
        </w:rPr>
        <w:tab/>
      </w:r>
      <w:r w:rsidR="00D37472" w:rsidRPr="005C7AFD">
        <w:rPr>
          <w:b/>
          <w:color w:val="0000FF"/>
          <w:sz w:val="27"/>
          <w:szCs w:val="27"/>
        </w:rPr>
        <w:t xml:space="preserve">B. </w:t>
      </w:r>
      <w:r w:rsidR="00D37472" w:rsidRPr="005C7AFD">
        <w:rPr>
          <w:sz w:val="27"/>
          <w:szCs w:val="27"/>
        </w:rPr>
        <w:t>GHĐ là 20cm và ĐCNN là 2cm</w:t>
      </w:r>
      <w:r w:rsidR="00D37472" w:rsidRPr="005C7AFD">
        <w:rPr>
          <w:sz w:val="27"/>
          <w:szCs w:val="27"/>
          <w:lang w:val="vi-VN"/>
        </w:rPr>
        <w:t>.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</w:rPr>
        <w:t>GHĐ là 20cm và ĐCNN là 20mm</w:t>
      </w:r>
      <w:r w:rsidRPr="005C7AFD">
        <w:rPr>
          <w:sz w:val="27"/>
          <w:szCs w:val="27"/>
          <w:lang w:val="vi-VN"/>
        </w:rPr>
        <w:t>.</w:t>
      </w: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</w:rPr>
        <w:t>GHĐ là 20cm và ĐCNN là 10cm</w:t>
      </w:r>
      <w:r w:rsidRPr="005C7AFD">
        <w:rPr>
          <w:sz w:val="27"/>
          <w:szCs w:val="27"/>
          <w:lang w:val="vi-VN"/>
        </w:rPr>
        <w:t>.</w:t>
      </w:r>
    </w:p>
    <w:p w:rsidR="00FC1070" w:rsidRPr="00DF674B" w:rsidRDefault="00D37472" w:rsidP="00FC1070">
      <w:pPr>
        <w:pStyle w:val="NormalWeb"/>
        <w:shd w:val="clear" w:color="auto" w:fill="FFFFFF"/>
        <w:spacing w:before="0" w:beforeAutospacing="0" w:after="0" w:afterAutospacing="0"/>
        <w:jc w:val="both"/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7: </w:t>
      </w:r>
      <w:r w:rsidR="00FC1070" w:rsidRPr="00DF674B">
        <w:rPr>
          <w:sz w:val="27"/>
          <w:szCs w:val="27"/>
        </w:rPr>
        <w:t>Dùng tay kéo dây chun, khi đó:</w:t>
      </w:r>
    </w:p>
    <w:p w:rsidR="00FC1070" w:rsidRPr="00DF674B" w:rsidRDefault="00FC1070" w:rsidP="00FC1070">
      <w:pPr>
        <w:shd w:val="clear" w:color="auto" w:fill="FFFFFF"/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</w:t>
      </w:r>
      <w:r w:rsidRPr="00DF674B">
        <w:rPr>
          <w:b/>
          <w:sz w:val="27"/>
          <w:szCs w:val="27"/>
        </w:rPr>
        <w:t>A.</w:t>
      </w:r>
      <w:r w:rsidRPr="00DF674B">
        <w:rPr>
          <w:sz w:val="27"/>
          <w:szCs w:val="27"/>
        </w:rPr>
        <w:t xml:space="preserve"> không có lực</w:t>
      </w:r>
      <w:r>
        <w:rPr>
          <w:sz w:val="27"/>
          <w:szCs w:val="27"/>
        </w:rPr>
        <w:t xml:space="preserve"> tác dụng.</w:t>
      </w:r>
    </w:p>
    <w:p w:rsidR="00FC1070" w:rsidRPr="00DF674B" w:rsidRDefault="00FC1070" w:rsidP="00FC1070">
      <w:pPr>
        <w:shd w:val="clear" w:color="auto" w:fill="FFFFFF"/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</w:t>
      </w:r>
      <w:r>
        <w:rPr>
          <w:b/>
          <w:sz w:val="27"/>
          <w:szCs w:val="27"/>
        </w:rPr>
        <w:t>B</w:t>
      </w:r>
      <w:r w:rsidRPr="00DF674B">
        <w:rPr>
          <w:b/>
          <w:sz w:val="27"/>
          <w:szCs w:val="27"/>
        </w:rPr>
        <w:t>.</w:t>
      </w:r>
      <w:r w:rsidRPr="00DF674B">
        <w:rPr>
          <w:sz w:val="27"/>
          <w:szCs w:val="27"/>
        </w:rPr>
        <w:t xml:space="preserve"> chỉ có lực tác dụng vào dây chun.</w:t>
      </w:r>
    </w:p>
    <w:p w:rsidR="00FC1070" w:rsidRDefault="00FC1070" w:rsidP="00FC1070">
      <w:pPr>
        <w:shd w:val="clear" w:color="auto" w:fill="FFFFFF"/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</w:t>
      </w:r>
      <w:r>
        <w:rPr>
          <w:b/>
          <w:sz w:val="27"/>
          <w:szCs w:val="27"/>
        </w:rPr>
        <w:t>C</w:t>
      </w:r>
      <w:r w:rsidRPr="00DF674B">
        <w:rPr>
          <w:b/>
          <w:sz w:val="27"/>
          <w:szCs w:val="27"/>
        </w:rPr>
        <w:t>.</w:t>
      </w:r>
      <w:r w:rsidRPr="00DF674B">
        <w:rPr>
          <w:sz w:val="27"/>
          <w:szCs w:val="27"/>
        </w:rPr>
        <w:t xml:space="preserve"> </w:t>
      </w:r>
      <w:r w:rsidRPr="00DF674B">
        <w:rPr>
          <w:color w:val="FF0000"/>
          <w:sz w:val="27"/>
          <w:szCs w:val="27"/>
        </w:rPr>
        <w:t>có lực tác dụng vào tay và có lực tác dụng vào dây chun.</w:t>
      </w:r>
    </w:p>
    <w:p w:rsidR="00FC1070" w:rsidRPr="00DF674B" w:rsidRDefault="00FC1070" w:rsidP="00FC1070">
      <w:pPr>
        <w:shd w:val="clear" w:color="auto" w:fill="FFFFFF"/>
        <w:jc w:val="both"/>
        <w:rPr>
          <w:sz w:val="27"/>
          <w:szCs w:val="27"/>
        </w:rPr>
      </w:pPr>
      <w:r>
        <w:rPr>
          <w:b/>
          <w:color w:val="FF0000"/>
          <w:sz w:val="27"/>
          <w:szCs w:val="27"/>
        </w:rPr>
        <w:t xml:space="preserve">   </w:t>
      </w:r>
      <w:r w:rsidRPr="00FC1070">
        <w:rPr>
          <w:b/>
          <w:color w:val="000000" w:themeColor="text1"/>
          <w:sz w:val="27"/>
          <w:szCs w:val="27"/>
        </w:rPr>
        <w:t>D.</w:t>
      </w:r>
      <w:r w:rsidRPr="00FC1070">
        <w:rPr>
          <w:color w:val="000000" w:themeColor="text1"/>
          <w:sz w:val="27"/>
          <w:szCs w:val="27"/>
        </w:rPr>
        <w:t xml:space="preserve"> </w:t>
      </w:r>
      <w:r w:rsidRPr="00DF674B">
        <w:rPr>
          <w:sz w:val="27"/>
          <w:szCs w:val="27"/>
        </w:rPr>
        <w:t>chỉ có lực tác dụng vào tay.</w:t>
      </w:r>
    </w:p>
    <w:p w:rsidR="00D37472" w:rsidRPr="005C7AFD" w:rsidRDefault="00D37472" w:rsidP="00FC1070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8: </w:t>
      </w:r>
      <w:r w:rsidRPr="005C7AFD">
        <w:rPr>
          <w:bCs/>
          <w:sz w:val="27"/>
          <w:szCs w:val="27"/>
        </w:rPr>
        <w:t>Lực là</w:t>
      </w:r>
      <w:r w:rsidRPr="005C7AFD">
        <w:rPr>
          <w:bCs/>
          <w:sz w:val="27"/>
          <w:szCs w:val="27"/>
          <w:lang w:val="vi-VN"/>
        </w:rPr>
        <w:t>: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bCs/>
          <w:sz w:val="27"/>
          <w:szCs w:val="27"/>
        </w:rPr>
        <w:t>tác dụng đẩy (kéo) của lực này lên lực khác</w:t>
      </w:r>
      <w:r w:rsidRPr="005C7AFD">
        <w:rPr>
          <w:bCs/>
          <w:sz w:val="27"/>
          <w:szCs w:val="27"/>
          <w:lang w:val="vi-VN"/>
        </w:rPr>
        <w:t>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bCs/>
          <w:sz w:val="27"/>
          <w:szCs w:val="27"/>
        </w:rPr>
        <w:t>tác dụng đỡ của vật này lên vật khác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bCs/>
          <w:sz w:val="27"/>
          <w:szCs w:val="27"/>
        </w:rPr>
        <w:t>tác dụng hút của vật này lên vật khác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bCs/>
          <w:color w:val="FF0000"/>
          <w:sz w:val="27"/>
          <w:szCs w:val="27"/>
        </w:rPr>
        <w:t>tác dụng đẩy (kéo) của vật này lên vật khác</w:t>
      </w:r>
      <w:r w:rsidRPr="005C7AFD">
        <w:rPr>
          <w:bCs/>
          <w:color w:val="FF0000"/>
          <w:sz w:val="27"/>
          <w:szCs w:val="27"/>
          <w:lang w:val="vi-VN"/>
        </w:rPr>
        <w:t>.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19: </w:t>
      </w:r>
      <w:r w:rsidRPr="005C7AFD">
        <w:rPr>
          <w:sz w:val="27"/>
          <w:szCs w:val="27"/>
        </w:rPr>
        <w:t>Đơn vị đo trọng lượng là:</w:t>
      </w:r>
    </w:p>
    <w:p w:rsidR="00D37472" w:rsidRPr="005C7AFD" w:rsidRDefault="00D37472" w:rsidP="000B2B12">
      <w:pPr>
        <w:tabs>
          <w:tab w:val="left" w:pos="200"/>
          <w:tab w:val="left" w:pos="5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fr-BE"/>
        </w:rPr>
        <w:t>mét vuông (m</w:t>
      </w:r>
      <w:r w:rsidRPr="005C7AFD">
        <w:rPr>
          <w:sz w:val="27"/>
          <w:szCs w:val="27"/>
          <w:vertAlign w:val="superscript"/>
          <w:lang w:val="fr-BE"/>
        </w:rPr>
        <w:t>2</w:t>
      </w:r>
      <w:r w:rsidRPr="005C7AFD">
        <w:rPr>
          <w:sz w:val="27"/>
          <w:szCs w:val="27"/>
          <w:lang w:val="fr-BE"/>
        </w:rPr>
        <w:t>)</w:t>
      </w:r>
      <w:r w:rsidR="000B2B12" w:rsidRPr="005C7AFD">
        <w:rPr>
          <w:sz w:val="27"/>
          <w:szCs w:val="27"/>
        </w:rPr>
        <w:t xml:space="preserve">               </w:t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sz w:val="27"/>
          <w:szCs w:val="27"/>
          <w:lang w:val="fr-BE"/>
        </w:rPr>
        <w:t>lít (l)</w:t>
      </w:r>
      <w:r w:rsidR="000B2B12" w:rsidRPr="005C7AFD">
        <w:rPr>
          <w:sz w:val="27"/>
          <w:szCs w:val="27"/>
        </w:rPr>
        <w:t xml:space="preserve">                    </w:t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color w:val="FF0000"/>
          <w:sz w:val="27"/>
          <w:szCs w:val="27"/>
          <w:lang w:val="fr-BE"/>
        </w:rPr>
        <w:t>niutơn (N)</w:t>
      </w:r>
      <w:r w:rsidRPr="005C7AFD">
        <w:rPr>
          <w:sz w:val="27"/>
          <w:szCs w:val="27"/>
        </w:rPr>
        <w:tab/>
      </w:r>
      <w:r w:rsidR="000B2B12" w:rsidRPr="005C7AFD">
        <w:rPr>
          <w:sz w:val="27"/>
          <w:szCs w:val="27"/>
        </w:rPr>
        <w:t xml:space="preserve">                </w:t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fr-BE"/>
        </w:rPr>
        <w:t>kilogam (kg)</w:t>
      </w:r>
    </w:p>
    <w:p w:rsidR="00D37472" w:rsidRPr="005C7AFD" w:rsidRDefault="00D37472" w:rsidP="000B2B12">
      <w:pPr>
        <w:rPr>
          <w:sz w:val="27"/>
          <w:szCs w:val="27"/>
        </w:rPr>
      </w:pPr>
      <w:r w:rsidRPr="005C7AFD">
        <w:rPr>
          <w:b/>
          <w:color w:val="0000FF"/>
          <w:sz w:val="27"/>
          <w:szCs w:val="27"/>
        </w:rPr>
        <w:t xml:space="preserve">Câu 20: </w:t>
      </w:r>
      <w:r w:rsidRPr="005C7AFD">
        <w:rPr>
          <w:sz w:val="27"/>
          <w:szCs w:val="27"/>
          <w:lang w:val="pt-BR"/>
        </w:rPr>
        <w:t>Phương, chiều của trọng lực là: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A. </w:t>
      </w:r>
      <w:r w:rsidRPr="005C7AFD">
        <w:rPr>
          <w:sz w:val="27"/>
          <w:szCs w:val="27"/>
          <w:lang w:val="pt-BR"/>
        </w:rPr>
        <w:t>Phương thẳng đứng, chiều từ trái qua phải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B. </w:t>
      </w:r>
      <w:r w:rsidRPr="005C7AFD">
        <w:rPr>
          <w:color w:val="FF0000"/>
          <w:sz w:val="27"/>
          <w:szCs w:val="27"/>
          <w:lang w:val="pt-BR"/>
        </w:rPr>
        <w:t>Phương thẳng đứng, chiều từ trên xuống dưới.</w:t>
      </w:r>
    </w:p>
    <w:p w:rsidR="00D37472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C. </w:t>
      </w:r>
      <w:r w:rsidRPr="005C7AFD">
        <w:rPr>
          <w:sz w:val="27"/>
          <w:szCs w:val="27"/>
          <w:lang w:val="pt-BR"/>
        </w:rPr>
        <w:t>Phương nằm ngang, chiều từ trên xuống dưới.</w:t>
      </w:r>
    </w:p>
    <w:p w:rsidR="0097207F" w:rsidRPr="005C7AFD" w:rsidRDefault="00D37472" w:rsidP="000B2B12">
      <w:pPr>
        <w:tabs>
          <w:tab w:val="left" w:pos="200"/>
        </w:tabs>
        <w:rPr>
          <w:sz w:val="27"/>
          <w:szCs w:val="27"/>
        </w:rPr>
      </w:pPr>
      <w:r w:rsidRPr="005C7AFD">
        <w:rPr>
          <w:sz w:val="27"/>
          <w:szCs w:val="27"/>
        </w:rPr>
        <w:tab/>
      </w:r>
      <w:r w:rsidRPr="005C7AFD">
        <w:rPr>
          <w:b/>
          <w:color w:val="0000FF"/>
          <w:sz w:val="27"/>
          <w:szCs w:val="27"/>
        </w:rPr>
        <w:t xml:space="preserve">D. </w:t>
      </w:r>
      <w:r w:rsidRPr="005C7AFD">
        <w:rPr>
          <w:sz w:val="27"/>
          <w:szCs w:val="27"/>
          <w:lang w:val="pt-BR"/>
        </w:rPr>
        <w:t>Phương thẳng đứng, chiều từ dưới lên trên.</w:t>
      </w:r>
    </w:p>
    <w:p w:rsidR="002C12E8" w:rsidRPr="005C7AFD" w:rsidRDefault="002C12E8" w:rsidP="000B2B12">
      <w:pPr>
        <w:rPr>
          <w:b/>
          <w:sz w:val="27"/>
          <w:szCs w:val="27"/>
          <w:u w:val="single"/>
          <w:lang w:val="nl-NL"/>
        </w:rPr>
      </w:pPr>
    </w:p>
    <w:p w:rsidR="0097207F" w:rsidRPr="005C7AFD" w:rsidRDefault="0097207F" w:rsidP="000B2B12">
      <w:pPr>
        <w:rPr>
          <w:b/>
          <w:sz w:val="27"/>
          <w:szCs w:val="27"/>
          <w:lang w:val="nl-NL"/>
        </w:rPr>
      </w:pPr>
      <w:r w:rsidRPr="005C7AFD">
        <w:rPr>
          <w:b/>
          <w:sz w:val="27"/>
          <w:szCs w:val="27"/>
          <w:u w:val="single"/>
          <w:lang w:val="nl-NL"/>
        </w:rPr>
        <w:t>II. TỰ LUẬN:</w:t>
      </w:r>
      <w:r w:rsidRPr="005C7AFD">
        <w:rPr>
          <w:b/>
          <w:sz w:val="27"/>
          <w:szCs w:val="27"/>
          <w:lang w:val="nl-NL"/>
        </w:rPr>
        <w:t xml:space="preserve"> (5 điểm)</w:t>
      </w:r>
    </w:p>
    <w:p w:rsidR="00A9018D" w:rsidRPr="005C7AFD" w:rsidRDefault="00A9018D" w:rsidP="000B2B12">
      <w:pPr>
        <w:jc w:val="both"/>
        <w:rPr>
          <w:b/>
          <w:sz w:val="27"/>
          <w:szCs w:val="27"/>
          <w:lang w:val="fr-FR"/>
        </w:rPr>
      </w:pPr>
      <w:r w:rsidRPr="005C7AFD">
        <w:rPr>
          <w:b/>
          <w:sz w:val="27"/>
          <w:szCs w:val="27"/>
          <w:lang w:val="fr-FR"/>
        </w:rPr>
        <w:t xml:space="preserve">Câu 1: </w:t>
      </w:r>
      <w:r w:rsidRPr="005C7AFD">
        <w:rPr>
          <w:i/>
          <w:sz w:val="27"/>
          <w:szCs w:val="27"/>
          <w:lang w:val="fr-FR"/>
        </w:rPr>
        <w:t>(</w:t>
      </w:r>
      <w:r w:rsidRPr="005C7AFD">
        <w:rPr>
          <w:i/>
          <w:sz w:val="27"/>
          <w:szCs w:val="27"/>
          <w:lang w:val="vi-VN"/>
        </w:rPr>
        <w:t>2</w:t>
      </w:r>
      <w:r w:rsidRPr="005C7AFD">
        <w:rPr>
          <w:i/>
          <w:sz w:val="27"/>
          <w:szCs w:val="27"/>
          <w:lang w:val="fr-FR"/>
        </w:rPr>
        <w:t xml:space="preserve"> điểm)</w:t>
      </w:r>
    </w:p>
    <w:p w:rsidR="00A9018D" w:rsidRPr="005C7AFD" w:rsidRDefault="00A9018D" w:rsidP="000B2B12">
      <w:pPr>
        <w:jc w:val="both"/>
        <w:rPr>
          <w:sz w:val="27"/>
          <w:szCs w:val="27"/>
          <w:lang w:val="fr-FR"/>
        </w:rPr>
      </w:pPr>
      <w:r w:rsidRPr="005C7AFD">
        <w:rPr>
          <w:sz w:val="27"/>
          <w:szCs w:val="27"/>
          <w:lang w:val="vi-VN"/>
        </w:rPr>
        <w:t xml:space="preserve">a) Kể tên các loại máy cơ đơn giản thường dùng? </w:t>
      </w:r>
      <w:r w:rsidRPr="005C7AFD">
        <w:rPr>
          <w:sz w:val="27"/>
          <w:szCs w:val="27"/>
          <w:lang w:val="fr-FR"/>
        </w:rPr>
        <w:t xml:space="preserve">Dùng máy cơ đơn giản có lợi gì? </w:t>
      </w:r>
    </w:p>
    <w:p w:rsidR="00A9018D" w:rsidRPr="005C7AFD" w:rsidRDefault="00A9018D" w:rsidP="000B2B12">
      <w:pPr>
        <w:jc w:val="both"/>
        <w:rPr>
          <w:bCs/>
          <w:sz w:val="27"/>
          <w:szCs w:val="27"/>
        </w:rPr>
      </w:pPr>
      <w:r w:rsidRPr="005C7AFD">
        <w:rPr>
          <w:sz w:val="27"/>
          <w:szCs w:val="27"/>
          <w:lang w:val="vi-VN"/>
        </w:rPr>
        <w:t>b)</w:t>
      </w:r>
      <w:r w:rsidR="008E2EBC">
        <w:rPr>
          <w:sz w:val="27"/>
          <w:szCs w:val="27"/>
        </w:rPr>
        <w:t xml:space="preserve"> </w:t>
      </w:r>
      <w:r w:rsidRPr="005C7AFD">
        <w:rPr>
          <w:bCs/>
          <w:sz w:val="27"/>
          <w:szCs w:val="27"/>
        </w:rPr>
        <w:t>Hãy nêu tên máy cơ đơn giản mà người ta dùng trong các công việc hoặc dụng cụ sau đây:</w:t>
      </w:r>
    </w:p>
    <w:p w:rsidR="00A9018D" w:rsidRPr="005C7AFD" w:rsidRDefault="00A9018D" w:rsidP="000B2B12">
      <w:pPr>
        <w:jc w:val="both"/>
        <w:rPr>
          <w:bCs/>
          <w:sz w:val="27"/>
          <w:szCs w:val="27"/>
        </w:rPr>
      </w:pPr>
      <w:r w:rsidRPr="005C7AFD">
        <w:rPr>
          <w:sz w:val="27"/>
          <w:szCs w:val="27"/>
          <w:lang w:val="vi-VN"/>
        </w:rPr>
        <w:t xml:space="preserve">- </w:t>
      </w:r>
      <w:r w:rsidRPr="005C7AFD">
        <w:rPr>
          <w:bCs/>
          <w:sz w:val="27"/>
          <w:szCs w:val="27"/>
        </w:rPr>
        <w:t xml:space="preserve">Kéo thùng nước từ giếng lên.   </w:t>
      </w:r>
    </w:p>
    <w:p w:rsidR="00A9018D" w:rsidRPr="005C7AFD" w:rsidRDefault="00A9018D" w:rsidP="000B2B12">
      <w:pPr>
        <w:jc w:val="both"/>
        <w:rPr>
          <w:sz w:val="27"/>
          <w:szCs w:val="27"/>
          <w:lang w:val="vi-VN"/>
        </w:rPr>
      </w:pPr>
      <w:r w:rsidRPr="005C7AFD">
        <w:rPr>
          <w:sz w:val="27"/>
          <w:szCs w:val="27"/>
          <w:lang w:val="vi-VN"/>
        </w:rPr>
        <w:t xml:space="preserve">- </w:t>
      </w:r>
      <w:r w:rsidRPr="005C7AFD">
        <w:rPr>
          <w:bCs/>
          <w:sz w:val="27"/>
          <w:szCs w:val="27"/>
          <w:lang w:val="vi-VN"/>
        </w:rPr>
        <w:t>Kéo cắt giấy.</w:t>
      </w:r>
    </w:p>
    <w:tbl>
      <w:tblPr>
        <w:tblW w:w="10344" w:type="dxa"/>
        <w:tblInd w:w="108" w:type="dxa"/>
        <w:tblLook w:val="01E0" w:firstRow="1" w:lastRow="1" w:firstColumn="1" w:lastColumn="1" w:noHBand="0" w:noVBand="0"/>
      </w:tblPr>
      <w:tblGrid>
        <w:gridCol w:w="10344"/>
      </w:tblGrid>
      <w:tr w:rsidR="00A9018D" w:rsidRPr="005C7AFD" w:rsidTr="009849A8">
        <w:tc>
          <w:tcPr>
            <w:tcW w:w="10344" w:type="dxa"/>
            <w:shd w:val="clear" w:color="auto" w:fill="auto"/>
          </w:tcPr>
          <w:p w:rsidR="002C12E8" w:rsidRPr="005C7AFD" w:rsidRDefault="00A9018D" w:rsidP="000B2B12">
            <w:pPr>
              <w:ind w:left="-110"/>
              <w:jc w:val="both"/>
              <w:rPr>
                <w:i/>
                <w:sz w:val="27"/>
                <w:szCs w:val="27"/>
                <w:lang w:val="fr-FR"/>
              </w:rPr>
            </w:pPr>
            <w:r w:rsidRPr="005C7AFD">
              <w:rPr>
                <w:b/>
                <w:sz w:val="27"/>
                <w:szCs w:val="27"/>
                <w:lang w:val="fr-FR"/>
              </w:rPr>
              <w:t xml:space="preserve">Câu 2: </w:t>
            </w:r>
            <w:r w:rsidRPr="005C7AFD">
              <w:rPr>
                <w:i/>
                <w:sz w:val="27"/>
                <w:szCs w:val="27"/>
                <w:lang w:val="fr-FR"/>
              </w:rPr>
              <w:t>(2 điểm)</w:t>
            </w:r>
          </w:p>
          <w:p w:rsidR="00A9018D" w:rsidRPr="005C7AFD" w:rsidRDefault="00F21735" w:rsidP="000B2B12">
            <w:pPr>
              <w:ind w:left="-110"/>
              <w:jc w:val="both"/>
              <w:rPr>
                <w:sz w:val="27"/>
                <w:szCs w:val="27"/>
                <w:lang w:bidi="th-TH"/>
              </w:rPr>
            </w:pPr>
            <w:r>
              <w:rPr>
                <w:sz w:val="27"/>
                <w:szCs w:val="27"/>
                <w:lang w:bidi="th-TH"/>
              </w:rPr>
              <w:t>Một vật có khối lượng</w:t>
            </w:r>
            <w:r w:rsidR="00A9018D" w:rsidRPr="005C7AFD">
              <w:rPr>
                <w:sz w:val="27"/>
                <w:szCs w:val="27"/>
                <w:lang w:bidi="th-TH"/>
              </w:rPr>
              <w:t xml:space="preserve"> </w:t>
            </w:r>
            <w:r w:rsidR="008E2EBC">
              <w:rPr>
                <w:sz w:val="27"/>
                <w:szCs w:val="27"/>
                <w:lang w:val="vi-VN" w:bidi="th-TH"/>
              </w:rPr>
              <w:t>54</w:t>
            </w:r>
            <w:r w:rsidR="008E2EBC">
              <w:rPr>
                <w:sz w:val="27"/>
                <w:szCs w:val="27"/>
                <w:lang w:bidi="th-TH"/>
              </w:rPr>
              <w:t>kg và có thể tích 20d</w:t>
            </w:r>
            <w:r w:rsidR="00A9018D" w:rsidRPr="005C7AFD">
              <w:rPr>
                <w:sz w:val="27"/>
                <w:szCs w:val="27"/>
                <w:lang w:bidi="th-TH"/>
              </w:rPr>
              <w:t>m</w:t>
            </w:r>
            <w:r w:rsidR="00A9018D" w:rsidRPr="005C7AFD">
              <w:rPr>
                <w:sz w:val="27"/>
                <w:szCs w:val="27"/>
                <w:vertAlign w:val="superscript"/>
                <w:lang w:bidi="th-TH"/>
              </w:rPr>
              <w:t>3</w:t>
            </w:r>
            <w:r w:rsidR="00A9018D" w:rsidRPr="005C7AFD">
              <w:rPr>
                <w:sz w:val="27"/>
                <w:szCs w:val="27"/>
                <w:lang w:bidi="th-TH"/>
              </w:rPr>
              <w:t>.</w:t>
            </w:r>
          </w:p>
          <w:p w:rsidR="00A9018D" w:rsidRPr="005C7AFD" w:rsidRDefault="00A9018D" w:rsidP="000B2B12">
            <w:pPr>
              <w:ind w:left="-110"/>
              <w:jc w:val="both"/>
              <w:rPr>
                <w:sz w:val="27"/>
                <w:szCs w:val="27"/>
                <w:lang w:bidi="th-TH"/>
              </w:rPr>
            </w:pPr>
            <w:r w:rsidRPr="005C7AFD">
              <w:rPr>
                <w:sz w:val="27"/>
                <w:szCs w:val="27"/>
                <w:lang w:bidi="th-TH"/>
              </w:rPr>
              <w:t>a) Tính khối lượng riêng của chất làm nên vật? Cho biết vật làm bằng chất gì?</w:t>
            </w:r>
          </w:p>
          <w:p w:rsidR="00A9018D" w:rsidRPr="005C7AFD" w:rsidRDefault="00A9018D" w:rsidP="000B2B12">
            <w:pPr>
              <w:ind w:left="-110"/>
              <w:jc w:val="both"/>
              <w:rPr>
                <w:sz w:val="27"/>
                <w:szCs w:val="27"/>
                <w:lang w:bidi="th-TH"/>
              </w:rPr>
            </w:pPr>
            <w:r w:rsidRPr="005C7AFD">
              <w:rPr>
                <w:sz w:val="27"/>
                <w:szCs w:val="27"/>
                <w:lang w:bidi="th-TH"/>
              </w:rPr>
              <w:t>b) Tính trọng lượng riêng của vật?</w:t>
            </w:r>
          </w:p>
          <w:p w:rsidR="00A9018D" w:rsidRPr="005C7AFD" w:rsidRDefault="00A9018D" w:rsidP="000B2B12">
            <w:pPr>
              <w:jc w:val="both"/>
              <w:rPr>
                <w:sz w:val="27"/>
                <w:szCs w:val="27"/>
                <w:lang w:bidi="th-TH"/>
              </w:rPr>
            </w:pPr>
            <w:r w:rsidRPr="005C7AFD">
              <w:rPr>
                <w:sz w:val="27"/>
                <w:szCs w:val="27"/>
                <w:lang w:bidi="th-TH"/>
              </w:rPr>
              <w:t>(Biết D</w:t>
            </w:r>
            <w:r w:rsidRPr="005C7AFD">
              <w:rPr>
                <w:sz w:val="27"/>
                <w:szCs w:val="27"/>
                <w:vertAlign w:val="subscript"/>
                <w:lang w:bidi="th-TH"/>
              </w:rPr>
              <w:t>đá</w:t>
            </w:r>
            <w:r w:rsidRPr="005C7AFD">
              <w:rPr>
                <w:sz w:val="27"/>
                <w:szCs w:val="27"/>
                <w:lang w:bidi="th-TH"/>
              </w:rPr>
              <w:t xml:space="preserve"> = 2600kg/m</w:t>
            </w:r>
            <w:r w:rsidRPr="005C7AFD">
              <w:rPr>
                <w:sz w:val="27"/>
                <w:szCs w:val="27"/>
                <w:vertAlign w:val="superscript"/>
                <w:lang w:bidi="th-TH"/>
              </w:rPr>
              <w:t>3</w:t>
            </w:r>
            <w:r w:rsidRPr="005C7AFD">
              <w:rPr>
                <w:sz w:val="27"/>
                <w:szCs w:val="27"/>
                <w:lang w:bidi="th-TH"/>
              </w:rPr>
              <w:t>, D</w:t>
            </w:r>
            <w:r w:rsidRPr="005C7AFD">
              <w:rPr>
                <w:sz w:val="27"/>
                <w:szCs w:val="27"/>
                <w:vertAlign w:val="subscript"/>
                <w:lang w:bidi="th-TH"/>
              </w:rPr>
              <w:t>sắt</w:t>
            </w:r>
            <w:r w:rsidRPr="005C7AFD">
              <w:rPr>
                <w:sz w:val="27"/>
                <w:szCs w:val="27"/>
                <w:lang w:bidi="th-TH"/>
              </w:rPr>
              <w:t xml:space="preserve"> = 7800kg/m</w:t>
            </w:r>
            <w:r w:rsidRPr="005C7AFD">
              <w:rPr>
                <w:sz w:val="27"/>
                <w:szCs w:val="27"/>
                <w:vertAlign w:val="superscript"/>
                <w:lang w:bidi="th-TH"/>
              </w:rPr>
              <w:t>3</w:t>
            </w:r>
            <w:r w:rsidRPr="005C7AFD">
              <w:rPr>
                <w:sz w:val="27"/>
                <w:szCs w:val="27"/>
                <w:lang w:bidi="th-TH"/>
              </w:rPr>
              <w:t>, D</w:t>
            </w:r>
            <w:r w:rsidR="00D731BA">
              <w:rPr>
                <w:sz w:val="27"/>
                <w:szCs w:val="27"/>
                <w:vertAlign w:val="subscript"/>
                <w:lang w:bidi="th-TH"/>
              </w:rPr>
              <w:t>n</w:t>
            </w:r>
            <w:r w:rsidRPr="005C7AFD">
              <w:rPr>
                <w:sz w:val="27"/>
                <w:szCs w:val="27"/>
                <w:vertAlign w:val="subscript"/>
                <w:lang w:bidi="th-TH"/>
              </w:rPr>
              <w:t>hôm</w:t>
            </w:r>
            <w:r w:rsidRPr="005C7AFD">
              <w:rPr>
                <w:sz w:val="27"/>
                <w:szCs w:val="27"/>
                <w:lang w:bidi="th-TH"/>
              </w:rPr>
              <w:t xml:space="preserve"> = 2700kg/m</w:t>
            </w:r>
            <w:r w:rsidRPr="005C7AFD">
              <w:rPr>
                <w:sz w:val="27"/>
                <w:szCs w:val="27"/>
                <w:vertAlign w:val="superscript"/>
                <w:lang w:bidi="th-TH"/>
              </w:rPr>
              <w:t>3</w:t>
            </w:r>
            <w:r w:rsidRPr="005C7AFD">
              <w:rPr>
                <w:sz w:val="27"/>
                <w:szCs w:val="27"/>
                <w:lang w:bidi="th-TH"/>
              </w:rPr>
              <w:t>)</w:t>
            </w:r>
          </w:p>
          <w:p w:rsidR="002C12E8" w:rsidRPr="005C7AFD" w:rsidRDefault="000B2B12" w:rsidP="000B2B12">
            <w:pPr>
              <w:ind w:left="-110"/>
              <w:jc w:val="both"/>
              <w:rPr>
                <w:i/>
                <w:sz w:val="27"/>
                <w:szCs w:val="27"/>
                <w:lang w:val="fr-FR"/>
              </w:rPr>
            </w:pPr>
            <w:r w:rsidRPr="005C7AFD">
              <w:rPr>
                <w:b/>
                <w:sz w:val="27"/>
                <w:szCs w:val="27"/>
                <w:lang w:val="fr-FR"/>
              </w:rPr>
              <w:t>Câu 3</w:t>
            </w:r>
            <w:r w:rsidR="00A9018D" w:rsidRPr="005C7AFD">
              <w:rPr>
                <w:b/>
                <w:sz w:val="27"/>
                <w:szCs w:val="27"/>
                <w:lang w:val="fr-FR"/>
              </w:rPr>
              <w:t xml:space="preserve">: </w:t>
            </w:r>
            <w:r w:rsidR="00A9018D" w:rsidRPr="005C7AFD">
              <w:rPr>
                <w:i/>
                <w:sz w:val="27"/>
                <w:szCs w:val="27"/>
                <w:lang w:val="fr-FR"/>
              </w:rPr>
              <w:t>(</w:t>
            </w:r>
            <w:r w:rsidR="00A9018D" w:rsidRPr="005C7AFD">
              <w:rPr>
                <w:i/>
                <w:sz w:val="27"/>
                <w:szCs w:val="27"/>
                <w:lang w:val="vi-VN"/>
              </w:rPr>
              <w:t xml:space="preserve">1 </w:t>
            </w:r>
            <w:r w:rsidR="00A9018D" w:rsidRPr="005C7AFD">
              <w:rPr>
                <w:i/>
                <w:sz w:val="27"/>
                <w:szCs w:val="27"/>
                <w:lang w:val="fr-FR"/>
              </w:rPr>
              <w:t>điểm)</w:t>
            </w:r>
            <w:r w:rsidRPr="005C7AFD">
              <w:rPr>
                <w:i/>
                <w:sz w:val="27"/>
                <w:szCs w:val="27"/>
                <w:lang w:val="fr-FR"/>
              </w:rPr>
              <w:t xml:space="preserve"> </w:t>
            </w:r>
          </w:p>
          <w:p w:rsidR="00A9018D" w:rsidRPr="005C7AFD" w:rsidRDefault="00A9018D" w:rsidP="000B2B12">
            <w:pPr>
              <w:ind w:left="-110"/>
              <w:jc w:val="both"/>
              <w:rPr>
                <w:sz w:val="27"/>
                <w:szCs w:val="27"/>
                <w:lang w:bidi="th-TH"/>
              </w:rPr>
            </w:pPr>
            <w:r w:rsidRPr="005C7AFD">
              <w:rPr>
                <w:sz w:val="27"/>
                <w:szCs w:val="27"/>
              </w:rPr>
              <w:t xml:space="preserve">Hai quả cầu A và B có cùng </w:t>
            </w:r>
            <w:r w:rsidRPr="005C7AFD">
              <w:rPr>
                <w:sz w:val="27"/>
                <w:szCs w:val="27"/>
                <w:lang w:val="vi-VN"/>
              </w:rPr>
              <w:t>thể tích</w:t>
            </w:r>
            <w:r w:rsidRPr="005C7AFD">
              <w:rPr>
                <w:sz w:val="27"/>
                <w:szCs w:val="27"/>
              </w:rPr>
              <w:t xml:space="preserve">, biết rằng </w:t>
            </w:r>
            <w:r w:rsidRPr="005C7AFD">
              <w:rPr>
                <w:sz w:val="27"/>
                <w:szCs w:val="27"/>
                <w:lang w:val="vi-VN"/>
              </w:rPr>
              <w:t>khối lượng</w:t>
            </w:r>
            <w:r w:rsidRPr="005C7AFD">
              <w:rPr>
                <w:sz w:val="27"/>
                <w:szCs w:val="27"/>
              </w:rPr>
              <w:t xml:space="preserve"> của </w:t>
            </w:r>
            <w:r w:rsidR="008E2EBC">
              <w:rPr>
                <w:sz w:val="27"/>
                <w:szCs w:val="27"/>
              </w:rPr>
              <w:t xml:space="preserve">quả cầu </w:t>
            </w:r>
            <w:r w:rsidRPr="005C7AFD">
              <w:rPr>
                <w:sz w:val="27"/>
                <w:szCs w:val="27"/>
              </w:rPr>
              <w:t xml:space="preserve">A lớn hơn </w:t>
            </w:r>
            <w:r w:rsidR="008E2EBC">
              <w:rPr>
                <w:sz w:val="27"/>
                <w:szCs w:val="27"/>
              </w:rPr>
              <w:t>quả cầu</w:t>
            </w:r>
            <w:r w:rsidRPr="005C7AFD">
              <w:rPr>
                <w:sz w:val="27"/>
                <w:szCs w:val="27"/>
              </w:rPr>
              <w:t xml:space="preserve"> B. Hỏi </w:t>
            </w:r>
            <w:r w:rsidRPr="005C7AFD">
              <w:rPr>
                <w:sz w:val="27"/>
                <w:szCs w:val="27"/>
                <w:lang w:val="vi-VN"/>
              </w:rPr>
              <w:t>quả cầu</w:t>
            </w:r>
            <w:r w:rsidRPr="005C7AFD">
              <w:rPr>
                <w:sz w:val="27"/>
                <w:szCs w:val="27"/>
              </w:rPr>
              <w:t xml:space="preserve"> nào có trọng lượng riêng lớn hơn? Vì sao?</w:t>
            </w:r>
          </w:p>
          <w:p w:rsidR="00A9018D" w:rsidRPr="005C7AFD" w:rsidRDefault="00A9018D" w:rsidP="000B2B12">
            <w:pPr>
              <w:rPr>
                <w:sz w:val="27"/>
                <w:szCs w:val="27"/>
              </w:rPr>
            </w:pPr>
          </w:p>
        </w:tc>
      </w:tr>
    </w:tbl>
    <w:p w:rsidR="00A9018D" w:rsidRPr="005C7AFD" w:rsidRDefault="00A9018D" w:rsidP="000B2B12">
      <w:pPr>
        <w:rPr>
          <w:b/>
          <w:sz w:val="27"/>
          <w:szCs w:val="27"/>
          <w:lang w:val="nl-NL"/>
        </w:rPr>
      </w:pPr>
    </w:p>
    <w:tbl>
      <w:tblPr>
        <w:tblStyle w:val="TableGrid"/>
        <w:tblW w:w="106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0"/>
        <w:gridCol w:w="5728"/>
      </w:tblGrid>
      <w:tr w:rsidR="00163F20" w:rsidRPr="005C7AFD" w:rsidTr="00710876">
        <w:trPr>
          <w:trHeight w:val="889"/>
        </w:trPr>
        <w:tc>
          <w:tcPr>
            <w:tcW w:w="4910" w:type="dxa"/>
          </w:tcPr>
          <w:p w:rsidR="00FC1070" w:rsidRPr="005C7AFD" w:rsidRDefault="00FC1070" w:rsidP="000B2B12">
            <w:pPr>
              <w:tabs>
                <w:tab w:val="left" w:pos="7200"/>
              </w:tabs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TRƯỜNG THCS THƯỢNG THANH</w:t>
            </w:r>
          </w:p>
          <w:p w:rsidR="00163F20" w:rsidRPr="005C7AFD" w:rsidRDefault="00163F20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NĂM HỌC</w:t>
            </w:r>
            <w:r w:rsidR="00A9018D" w:rsidRPr="005C7AFD">
              <w:rPr>
                <w:b/>
                <w:sz w:val="27"/>
                <w:szCs w:val="27"/>
                <w:lang w:val="vi-VN"/>
              </w:rPr>
              <w:t>:</w:t>
            </w:r>
            <w:r w:rsidR="00A9018D" w:rsidRPr="005C7AFD">
              <w:rPr>
                <w:b/>
                <w:sz w:val="27"/>
                <w:szCs w:val="27"/>
              </w:rPr>
              <w:t xml:space="preserve"> 2019 - 2020</w:t>
            </w:r>
          </w:p>
          <w:p w:rsidR="00163F20" w:rsidRPr="005C7AFD" w:rsidRDefault="00D37472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  <w:u w:val="single"/>
              </w:rPr>
            </w:pPr>
            <w:r w:rsidRPr="005C7AFD">
              <w:rPr>
                <w:b/>
                <w:sz w:val="27"/>
                <w:szCs w:val="27"/>
                <w:u w:val="single"/>
              </w:rPr>
              <w:t>ĐỀ</w:t>
            </w:r>
            <w:r w:rsidR="00163F20" w:rsidRPr="005C7AFD">
              <w:rPr>
                <w:b/>
                <w:sz w:val="27"/>
                <w:szCs w:val="27"/>
                <w:u w:val="single"/>
              </w:rPr>
              <w:t xml:space="preserve"> VL</w:t>
            </w:r>
            <w:r w:rsidR="00A9018D" w:rsidRPr="005C7AFD">
              <w:rPr>
                <w:b/>
                <w:sz w:val="27"/>
                <w:szCs w:val="27"/>
                <w:u w:val="single"/>
                <w:lang w:val="vi-VN"/>
              </w:rPr>
              <w:t>6</w:t>
            </w:r>
            <w:r w:rsidR="00A9018D" w:rsidRPr="005C7AFD">
              <w:rPr>
                <w:b/>
                <w:sz w:val="27"/>
                <w:szCs w:val="27"/>
                <w:u w:val="single"/>
              </w:rPr>
              <w:t>04</w:t>
            </w:r>
          </w:p>
        </w:tc>
        <w:tc>
          <w:tcPr>
            <w:tcW w:w="5728" w:type="dxa"/>
          </w:tcPr>
          <w:p w:rsidR="00FC1070" w:rsidRPr="005C7AFD" w:rsidRDefault="00FC1070" w:rsidP="008E2EBC">
            <w:pPr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HƯỚNG DẪN CHẤM VÀ BIỂU ĐIỂM</w:t>
            </w: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 xml:space="preserve">ĐỀ KIỂM TRA HỌC KÌ I </w:t>
            </w: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MÔN</w:t>
            </w:r>
            <w:r w:rsidR="00A9018D" w:rsidRPr="005C7AFD">
              <w:rPr>
                <w:b/>
                <w:sz w:val="27"/>
                <w:szCs w:val="27"/>
                <w:lang w:val="vi-VN"/>
              </w:rPr>
              <w:t>:</w:t>
            </w:r>
            <w:r w:rsidRPr="005C7AFD">
              <w:rPr>
                <w:b/>
                <w:sz w:val="27"/>
                <w:szCs w:val="27"/>
              </w:rPr>
              <w:t xml:space="preserve"> VẬT LÝ </w:t>
            </w:r>
            <w:r w:rsidR="00A9018D" w:rsidRPr="005C7AFD">
              <w:rPr>
                <w:b/>
                <w:sz w:val="27"/>
                <w:szCs w:val="27"/>
                <w:lang w:val="vi-VN"/>
              </w:rPr>
              <w:t xml:space="preserve">– KHỐI </w:t>
            </w:r>
            <w:r w:rsidRPr="005C7AFD">
              <w:rPr>
                <w:b/>
                <w:sz w:val="27"/>
                <w:szCs w:val="27"/>
              </w:rPr>
              <w:t>6</w:t>
            </w:r>
          </w:p>
          <w:p w:rsidR="00163F20" w:rsidRPr="005C7AFD" w:rsidRDefault="00163F20" w:rsidP="000B2B12">
            <w:pPr>
              <w:tabs>
                <w:tab w:val="left" w:pos="7200"/>
              </w:tabs>
              <w:jc w:val="center"/>
              <w:rPr>
                <w:b/>
                <w:sz w:val="27"/>
                <w:szCs w:val="27"/>
              </w:rPr>
            </w:pPr>
          </w:p>
        </w:tc>
      </w:tr>
    </w:tbl>
    <w:p w:rsidR="00163F20" w:rsidRPr="005C7AFD" w:rsidRDefault="00163F20" w:rsidP="000B2B12">
      <w:pPr>
        <w:jc w:val="both"/>
        <w:rPr>
          <w:b/>
          <w:color w:val="000000"/>
          <w:sz w:val="27"/>
          <w:szCs w:val="27"/>
          <w:lang w:val="pl-PL"/>
        </w:rPr>
      </w:pPr>
      <w:r w:rsidRPr="005C7AFD">
        <w:rPr>
          <w:b/>
          <w:bCs/>
          <w:color w:val="000000"/>
          <w:sz w:val="27"/>
          <w:szCs w:val="27"/>
          <w:u w:val="single"/>
          <w:lang w:val="sv-SE" w:eastAsia="af-ZA"/>
        </w:rPr>
        <w:t>I. TRẮC NGHIỆM:</w:t>
      </w:r>
      <w:r w:rsidR="000B2B12" w:rsidRPr="005C7AFD">
        <w:rPr>
          <w:b/>
          <w:bCs/>
          <w:color w:val="000000"/>
          <w:sz w:val="27"/>
          <w:szCs w:val="27"/>
          <w:u w:val="single"/>
          <w:lang w:val="sv-SE" w:eastAsia="af-ZA"/>
        </w:rPr>
        <w:t xml:space="preserve"> </w:t>
      </w:r>
      <w:r w:rsidRPr="005C7AFD">
        <w:rPr>
          <w:b/>
          <w:color w:val="000000"/>
          <w:sz w:val="27"/>
          <w:szCs w:val="27"/>
          <w:lang w:val="sv-SE" w:eastAsia="af-ZA"/>
        </w:rPr>
        <w:t>(5 điểm)</w:t>
      </w:r>
    </w:p>
    <w:p w:rsidR="00163F20" w:rsidRPr="005C7AFD" w:rsidRDefault="00163F20" w:rsidP="000B2B12">
      <w:pPr>
        <w:jc w:val="both"/>
        <w:rPr>
          <w:b/>
          <w:color w:val="000000"/>
          <w:sz w:val="27"/>
          <w:szCs w:val="27"/>
          <w:u w:val="single"/>
          <w:lang w:val="pl-PL"/>
        </w:rPr>
      </w:pPr>
      <w:r w:rsidRPr="005C7AFD">
        <w:rPr>
          <w:color w:val="000000"/>
          <w:sz w:val="27"/>
          <w:szCs w:val="27"/>
          <w:lang w:val="pl-PL"/>
        </w:rPr>
        <w:t>Mỗi câu chọn đúng được 0,25 điểm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3"/>
        <w:gridCol w:w="7"/>
        <w:gridCol w:w="977"/>
        <w:gridCol w:w="976"/>
        <w:gridCol w:w="967"/>
        <w:gridCol w:w="859"/>
        <w:gridCol w:w="861"/>
        <w:gridCol w:w="859"/>
        <w:gridCol w:w="861"/>
        <w:gridCol w:w="859"/>
        <w:gridCol w:w="836"/>
        <w:gridCol w:w="841"/>
      </w:tblGrid>
      <w:tr w:rsidR="00163F20" w:rsidRPr="005C7AFD" w:rsidTr="000B2B12">
        <w:tc>
          <w:tcPr>
            <w:tcW w:w="1251" w:type="dxa"/>
            <w:gridSpan w:val="2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Câu</w:t>
            </w:r>
          </w:p>
        </w:tc>
        <w:tc>
          <w:tcPr>
            <w:tcW w:w="978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</w:t>
            </w:r>
          </w:p>
        </w:tc>
        <w:tc>
          <w:tcPr>
            <w:tcW w:w="977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2</w:t>
            </w:r>
          </w:p>
        </w:tc>
        <w:tc>
          <w:tcPr>
            <w:tcW w:w="967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3</w:t>
            </w:r>
          </w:p>
        </w:tc>
        <w:tc>
          <w:tcPr>
            <w:tcW w:w="858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4</w:t>
            </w:r>
          </w:p>
        </w:tc>
        <w:tc>
          <w:tcPr>
            <w:tcW w:w="861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5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6</w:t>
            </w:r>
          </w:p>
        </w:tc>
        <w:tc>
          <w:tcPr>
            <w:tcW w:w="860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7</w:t>
            </w:r>
          </w:p>
        </w:tc>
        <w:tc>
          <w:tcPr>
            <w:tcW w:w="859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8</w:t>
            </w:r>
          </w:p>
        </w:tc>
        <w:tc>
          <w:tcPr>
            <w:tcW w:w="835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9</w:t>
            </w:r>
          </w:p>
        </w:tc>
        <w:tc>
          <w:tcPr>
            <w:tcW w:w="842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0</w:t>
            </w:r>
          </w:p>
        </w:tc>
      </w:tr>
      <w:tr w:rsidR="00163F20" w:rsidRPr="005C7AFD" w:rsidTr="000B2B12">
        <w:tc>
          <w:tcPr>
            <w:tcW w:w="1251" w:type="dxa"/>
            <w:gridSpan w:val="2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Đáp án</w:t>
            </w:r>
          </w:p>
        </w:tc>
        <w:tc>
          <w:tcPr>
            <w:tcW w:w="978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977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A</w:t>
            </w:r>
          </w:p>
        </w:tc>
        <w:tc>
          <w:tcPr>
            <w:tcW w:w="967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A</w:t>
            </w:r>
          </w:p>
        </w:tc>
        <w:tc>
          <w:tcPr>
            <w:tcW w:w="858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861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859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860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859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  <w:tc>
          <w:tcPr>
            <w:tcW w:w="835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  <w:tc>
          <w:tcPr>
            <w:tcW w:w="842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</w:tr>
      <w:tr w:rsidR="00163F20" w:rsidRPr="005C7AFD" w:rsidTr="000B2B12">
        <w:trPr>
          <w:trHeight w:val="217"/>
        </w:trPr>
        <w:tc>
          <w:tcPr>
            <w:tcW w:w="1244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Câu</w:t>
            </w:r>
          </w:p>
        </w:tc>
        <w:tc>
          <w:tcPr>
            <w:tcW w:w="980" w:type="dxa"/>
            <w:gridSpan w:val="2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1</w:t>
            </w:r>
          </w:p>
        </w:tc>
        <w:tc>
          <w:tcPr>
            <w:tcW w:w="977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2</w:t>
            </w:r>
          </w:p>
        </w:tc>
        <w:tc>
          <w:tcPr>
            <w:tcW w:w="968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3</w:t>
            </w:r>
          </w:p>
        </w:tc>
        <w:tc>
          <w:tcPr>
            <w:tcW w:w="860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4</w:t>
            </w:r>
          </w:p>
        </w:tc>
        <w:tc>
          <w:tcPr>
            <w:tcW w:w="862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5</w:t>
            </w:r>
          </w:p>
        </w:tc>
        <w:tc>
          <w:tcPr>
            <w:tcW w:w="860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6</w:t>
            </w:r>
          </w:p>
        </w:tc>
        <w:tc>
          <w:tcPr>
            <w:tcW w:w="862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7</w:t>
            </w:r>
          </w:p>
        </w:tc>
        <w:tc>
          <w:tcPr>
            <w:tcW w:w="860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8</w:t>
            </w:r>
          </w:p>
        </w:tc>
        <w:tc>
          <w:tcPr>
            <w:tcW w:w="837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19</w:t>
            </w:r>
          </w:p>
        </w:tc>
        <w:tc>
          <w:tcPr>
            <w:tcW w:w="837" w:type="dxa"/>
          </w:tcPr>
          <w:p w:rsidR="00163F20" w:rsidRPr="005C7AFD" w:rsidRDefault="00163F20" w:rsidP="000B2B12">
            <w:pPr>
              <w:jc w:val="center"/>
              <w:rPr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color w:val="000000"/>
                <w:sz w:val="27"/>
                <w:szCs w:val="27"/>
                <w:lang w:val="nl-NL" w:eastAsia="af-ZA"/>
              </w:rPr>
              <w:t>20</w:t>
            </w:r>
          </w:p>
        </w:tc>
      </w:tr>
      <w:tr w:rsidR="00163F20" w:rsidRPr="005C7AFD" w:rsidTr="000B2B12">
        <w:tc>
          <w:tcPr>
            <w:tcW w:w="1244" w:type="dxa"/>
          </w:tcPr>
          <w:p w:rsidR="00163F20" w:rsidRPr="005C7AFD" w:rsidRDefault="00163F20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 w:rsidRPr="005C7AFD">
              <w:rPr>
                <w:b/>
                <w:color w:val="000000"/>
                <w:sz w:val="27"/>
                <w:szCs w:val="27"/>
                <w:lang w:val="nl-NL" w:eastAsia="af-ZA"/>
              </w:rPr>
              <w:t>Đáp án</w:t>
            </w:r>
          </w:p>
        </w:tc>
        <w:tc>
          <w:tcPr>
            <w:tcW w:w="980" w:type="dxa"/>
            <w:gridSpan w:val="2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977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A</w:t>
            </w:r>
          </w:p>
        </w:tc>
        <w:tc>
          <w:tcPr>
            <w:tcW w:w="968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860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  <w:tc>
          <w:tcPr>
            <w:tcW w:w="862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860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A</w:t>
            </w:r>
          </w:p>
        </w:tc>
        <w:tc>
          <w:tcPr>
            <w:tcW w:w="862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860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D</w:t>
            </w:r>
          </w:p>
        </w:tc>
        <w:tc>
          <w:tcPr>
            <w:tcW w:w="837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C</w:t>
            </w:r>
          </w:p>
        </w:tc>
        <w:tc>
          <w:tcPr>
            <w:tcW w:w="837" w:type="dxa"/>
          </w:tcPr>
          <w:p w:rsidR="00163F20" w:rsidRPr="005C7AFD" w:rsidRDefault="005C7AFD" w:rsidP="000B2B12">
            <w:pPr>
              <w:jc w:val="center"/>
              <w:rPr>
                <w:b/>
                <w:color w:val="000000"/>
                <w:sz w:val="27"/>
                <w:szCs w:val="27"/>
                <w:lang w:val="nl-NL" w:eastAsia="af-ZA"/>
              </w:rPr>
            </w:pPr>
            <w:r>
              <w:rPr>
                <w:b/>
                <w:color w:val="000000"/>
                <w:sz w:val="27"/>
                <w:szCs w:val="27"/>
                <w:lang w:val="nl-NL" w:eastAsia="af-ZA"/>
              </w:rPr>
              <w:t>B</w:t>
            </w:r>
          </w:p>
        </w:tc>
      </w:tr>
    </w:tbl>
    <w:p w:rsidR="00163F20" w:rsidRPr="005C7AFD" w:rsidRDefault="00163F20" w:rsidP="000B2B12">
      <w:pPr>
        <w:rPr>
          <w:b/>
          <w:sz w:val="27"/>
          <w:szCs w:val="27"/>
        </w:rPr>
      </w:pPr>
      <w:r w:rsidRPr="005C7AFD">
        <w:rPr>
          <w:b/>
          <w:sz w:val="27"/>
          <w:szCs w:val="27"/>
          <w:u w:val="single"/>
        </w:rPr>
        <w:t>II. TỰ LUẬN</w:t>
      </w:r>
      <w:r w:rsidR="000B2B12" w:rsidRPr="005C7AFD">
        <w:rPr>
          <w:b/>
          <w:sz w:val="27"/>
          <w:szCs w:val="27"/>
          <w:u w:val="single"/>
        </w:rPr>
        <w:t>:</w:t>
      </w:r>
      <w:r w:rsidRPr="005C7AFD">
        <w:rPr>
          <w:b/>
          <w:sz w:val="27"/>
          <w:szCs w:val="27"/>
        </w:rPr>
        <w:t xml:space="preserve"> (5 điểm)</w:t>
      </w:r>
    </w:p>
    <w:p w:rsidR="00D37472" w:rsidRPr="005C7AFD" w:rsidRDefault="00D37472" w:rsidP="000B2B12">
      <w:pPr>
        <w:rPr>
          <w:b/>
          <w:sz w:val="27"/>
          <w:szCs w:val="27"/>
        </w:rPr>
      </w:pPr>
    </w:p>
    <w:tbl>
      <w:tblPr>
        <w:tblStyle w:val="TableGrid"/>
        <w:tblW w:w="10201" w:type="dxa"/>
        <w:tblLayout w:type="fixed"/>
        <w:tblLook w:val="04A0" w:firstRow="1" w:lastRow="0" w:firstColumn="1" w:lastColumn="0" w:noHBand="0" w:noVBand="1"/>
      </w:tblPr>
      <w:tblGrid>
        <w:gridCol w:w="1271"/>
        <w:gridCol w:w="7796"/>
        <w:gridCol w:w="1134"/>
      </w:tblGrid>
      <w:tr w:rsidR="00A9018D" w:rsidRPr="005C7AFD" w:rsidTr="00D37472">
        <w:tc>
          <w:tcPr>
            <w:tcW w:w="1271" w:type="dxa"/>
          </w:tcPr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Câu</w:t>
            </w:r>
          </w:p>
        </w:tc>
        <w:tc>
          <w:tcPr>
            <w:tcW w:w="7796" w:type="dxa"/>
          </w:tcPr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Đáp án</w:t>
            </w:r>
          </w:p>
        </w:tc>
        <w:tc>
          <w:tcPr>
            <w:tcW w:w="1134" w:type="dxa"/>
          </w:tcPr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Biểu điểm</w:t>
            </w:r>
          </w:p>
        </w:tc>
      </w:tr>
      <w:tr w:rsidR="00A9018D" w:rsidRPr="005C7AFD" w:rsidTr="00D37472">
        <w:tc>
          <w:tcPr>
            <w:tcW w:w="1271" w:type="dxa"/>
          </w:tcPr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1</w:t>
            </w: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(</w:t>
            </w:r>
            <w:r w:rsidRPr="005C7AFD">
              <w:rPr>
                <w:b/>
                <w:sz w:val="27"/>
                <w:szCs w:val="27"/>
                <w:lang w:val="vi-VN"/>
              </w:rPr>
              <w:t>2 điểm</w:t>
            </w:r>
            <w:r w:rsidRPr="005C7AFD">
              <w:rPr>
                <w:b/>
                <w:sz w:val="27"/>
                <w:szCs w:val="27"/>
              </w:rPr>
              <w:t>)</w:t>
            </w:r>
          </w:p>
        </w:tc>
        <w:tc>
          <w:tcPr>
            <w:tcW w:w="7796" w:type="dxa"/>
          </w:tcPr>
          <w:p w:rsidR="00A9018D" w:rsidRPr="005C7AFD" w:rsidRDefault="00A9018D" w:rsidP="000B2B12">
            <w:pPr>
              <w:contextualSpacing/>
              <w:rPr>
                <w:sz w:val="27"/>
                <w:szCs w:val="27"/>
                <w:lang w:val="vi-VN"/>
              </w:rPr>
            </w:pPr>
            <w:r w:rsidRPr="005C7AFD">
              <w:rPr>
                <w:sz w:val="27"/>
                <w:szCs w:val="27"/>
                <w:lang w:val="vi-VN"/>
              </w:rPr>
              <w:t>a) - Có 3 loại máy cơ đơn giản thường gặp: mặt phẳng nghiêng, đòn bẩy, ròng rọc.</w:t>
            </w:r>
          </w:p>
          <w:p w:rsidR="00A9018D" w:rsidRPr="005C7AFD" w:rsidRDefault="000B2B12" w:rsidP="000B2B12">
            <w:pPr>
              <w:contextualSpacing/>
              <w:rPr>
                <w:color w:val="000000"/>
                <w:sz w:val="27"/>
                <w:szCs w:val="27"/>
                <w:shd w:val="clear" w:color="auto" w:fill="FFFFFF"/>
              </w:rPr>
            </w:pPr>
            <w:r w:rsidRPr="005C7AFD">
              <w:rPr>
                <w:sz w:val="27"/>
                <w:szCs w:val="27"/>
              </w:rPr>
              <w:t xml:space="preserve">    </w:t>
            </w:r>
            <w:r w:rsidR="00A9018D" w:rsidRPr="005C7AFD">
              <w:rPr>
                <w:sz w:val="27"/>
                <w:szCs w:val="27"/>
              </w:rPr>
              <w:t xml:space="preserve">- </w:t>
            </w:r>
            <w:r w:rsidR="00A9018D" w:rsidRPr="005C7AFD"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  <w:t>Công dụng:</w:t>
            </w:r>
            <w:r w:rsidR="00A9018D" w:rsidRPr="005C7AFD">
              <w:rPr>
                <w:color w:val="000000"/>
                <w:sz w:val="27"/>
                <w:szCs w:val="27"/>
                <w:shd w:val="clear" w:color="auto" w:fill="FFFFFF"/>
              </w:rPr>
              <w:t xml:space="preserve"> giúp </w:t>
            </w:r>
            <w:r w:rsidR="00A9018D" w:rsidRPr="005C7AFD"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  <w:t xml:space="preserve">con người </w:t>
            </w:r>
            <w:r w:rsidR="00A9018D" w:rsidRPr="005C7AFD">
              <w:rPr>
                <w:color w:val="000000"/>
                <w:sz w:val="27"/>
                <w:szCs w:val="27"/>
                <w:shd w:val="clear" w:color="auto" w:fill="FFFFFF"/>
              </w:rPr>
              <w:t>thực hiện công việc dễ dàng hơn.</w:t>
            </w:r>
          </w:p>
          <w:p w:rsidR="00A9018D" w:rsidRPr="005C7AFD" w:rsidRDefault="00A9018D" w:rsidP="000B2B12">
            <w:pPr>
              <w:contextualSpacing/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</w:pPr>
            <w:r w:rsidRPr="005C7AFD"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  <w:t>b) -</w:t>
            </w:r>
            <w:r w:rsidR="000B2B12" w:rsidRPr="005C7AFD">
              <w:rPr>
                <w:color w:val="000000"/>
                <w:sz w:val="27"/>
                <w:szCs w:val="27"/>
                <w:shd w:val="clear" w:color="auto" w:fill="FFFFFF"/>
              </w:rPr>
              <w:t xml:space="preserve"> </w:t>
            </w:r>
            <w:r w:rsidRPr="005C7AFD"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  <w:t>Ròng rọc.</w:t>
            </w:r>
          </w:p>
          <w:p w:rsidR="00A9018D" w:rsidRPr="005C7AFD" w:rsidRDefault="00A9018D" w:rsidP="000B2B12">
            <w:pPr>
              <w:contextualSpacing/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</w:pPr>
            <w:r w:rsidRPr="005C7AFD">
              <w:rPr>
                <w:color w:val="000000"/>
                <w:sz w:val="27"/>
                <w:szCs w:val="27"/>
                <w:shd w:val="clear" w:color="auto" w:fill="FFFFFF"/>
                <w:lang w:val="vi-VN"/>
              </w:rPr>
              <w:t xml:space="preserve">    - Đòn bẩy.</w:t>
            </w:r>
          </w:p>
        </w:tc>
        <w:tc>
          <w:tcPr>
            <w:tcW w:w="1134" w:type="dxa"/>
          </w:tcPr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</w:t>
            </w:r>
            <w:r w:rsidRPr="005C7AFD">
              <w:rPr>
                <w:b/>
                <w:sz w:val="27"/>
                <w:szCs w:val="27"/>
                <w:lang w:val="vi-VN"/>
              </w:rPr>
              <w:t>7</w:t>
            </w:r>
            <w:r w:rsidRPr="005C7AFD">
              <w:rPr>
                <w:b/>
                <w:sz w:val="27"/>
                <w:szCs w:val="27"/>
              </w:rPr>
              <w:t>5đ</w:t>
            </w:r>
          </w:p>
          <w:p w:rsidR="00A9018D" w:rsidRPr="005C7AFD" w:rsidRDefault="00A9018D" w:rsidP="000B2B12">
            <w:pPr>
              <w:rPr>
                <w:b/>
                <w:sz w:val="27"/>
                <w:szCs w:val="27"/>
              </w:rPr>
            </w:pP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25đ</w:t>
            </w: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</w:tc>
      </w:tr>
      <w:tr w:rsidR="008E2EBC" w:rsidRPr="005C7AFD" w:rsidTr="00D37472">
        <w:tc>
          <w:tcPr>
            <w:tcW w:w="1271" w:type="dxa"/>
          </w:tcPr>
          <w:p w:rsidR="008E2EBC" w:rsidRPr="005C7AFD" w:rsidRDefault="008E2EBC" w:rsidP="008E2EBC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2</w:t>
            </w:r>
          </w:p>
          <w:p w:rsidR="008E2EBC" w:rsidRPr="005C7AFD" w:rsidRDefault="008E2EBC" w:rsidP="008E2EBC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(2 đ</w:t>
            </w:r>
            <w:r w:rsidRPr="005C7AFD">
              <w:rPr>
                <w:b/>
                <w:sz w:val="27"/>
                <w:szCs w:val="27"/>
                <w:lang w:val="vi-VN"/>
              </w:rPr>
              <w:t>iểm</w:t>
            </w:r>
            <w:r w:rsidRPr="005C7AFD">
              <w:rPr>
                <w:b/>
                <w:sz w:val="27"/>
                <w:szCs w:val="27"/>
              </w:rPr>
              <w:t>)</w:t>
            </w:r>
          </w:p>
        </w:tc>
        <w:tc>
          <w:tcPr>
            <w:tcW w:w="7796" w:type="dxa"/>
          </w:tcPr>
          <w:p w:rsidR="008E2EBC" w:rsidRPr="00235777" w:rsidRDefault="008E2EBC" w:rsidP="008E2EBC">
            <w:pPr>
              <w:jc w:val="both"/>
              <w:rPr>
                <w:sz w:val="27"/>
                <w:szCs w:val="27"/>
              </w:rPr>
            </w:pPr>
            <w:r w:rsidRPr="005C7AFD">
              <w:rPr>
                <w:sz w:val="27"/>
                <w:szCs w:val="27"/>
              </w:rPr>
              <w:t>a</w:t>
            </w:r>
            <w:r w:rsidRPr="005C7AFD">
              <w:rPr>
                <w:sz w:val="27"/>
                <w:szCs w:val="27"/>
                <w:lang w:val="vi-VN"/>
              </w:rPr>
              <w:t xml:space="preserve">) </w:t>
            </w:r>
            <w:r>
              <w:rPr>
                <w:sz w:val="27"/>
                <w:szCs w:val="27"/>
              </w:rPr>
              <w:t>Đổi 20dm</w:t>
            </w:r>
            <w:r>
              <w:rPr>
                <w:sz w:val="27"/>
                <w:szCs w:val="27"/>
                <w:vertAlign w:val="superscript"/>
              </w:rPr>
              <w:t xml:space="preserve">3 </w:t>
            </w:r>
            <w:r>
              <w:rPr>
                <w:sz w:val="27"/>
                <w:szCs w:val="27"/>
              </w:rPr>
              <w:t>= 0,02m</w:t>
            </w:r>
            <w:r>
              <w:rPr>
                <w:sz w:val="27"/>
                <w:szCs w:val="27"/>
                <w:vertAlign w:val="superscript"/>
              </w:rPr>
              <w:t>3</w:t>
            </w:r>
          </w:p>
          <w:p w:rsidR="008E2EBC" w:rsidRPr="005C7AFD" w:rsidRDefault="008E2EBC" w:rsidP="008E2EBC">
            <w:pPr>
              <w:jc w:val="both"/>
              <w:rPr>
                <w:sz w:val="27"/>
                <w:szCs w:val="27"/>
                <w:lang w:val="pt-BR"/>
              </w:rPr>
            </w:pPr>
            <w:r w:rsidRPr="005C7AFD">
              <w:rPr>
                <w:sz w:val="27"/>
                <w:szCs w:val="27"/>
                <w:lang w:val="vi-VN"/>
              </w:rPr>
              <w:t xml:space="preserve">+ </w:t>
            </w:r>
            <w:r w:rsidRPr="005C7AFD">
              <w:rPr>
                <w:sz w:val="27"/>
                <w:szCs w:val="27"/>
              </w:rPr>
              <w:t>Khối lượng riêng của chất làm nên vật:</w:t>
            </w:r>
          </w:p>
          <w:p w:rsidR="008E2EBC" w:rsidRPr="008A6F45" w:rsidRDefault="008E2EBC" w:rsidP="008E2EBC">
            <w:pPr>
              <w:jc w:val="both"/>
              <w:rPr>
                <w:sz w:val="27"/>
                <w:szCs w:val="27"/>
                <w:lang w:val="vi-VN"/>
              </w:rPr>
            </w:pPr>
            <w:r w:rsidRPr="005C7AFD">
              <w:rPr>
                <w:sz w:val="27"/>
                <w:szCs w:val="27"/>
              </w:rPr>
              <w:t xml:space="preserve">     Ta có công thức: </w:t>
            </w:r>
            <w:r>
              <w:rPr>
                <w:sz w:val="27"/>
                <w:szCs w:val="27"/>
                <w:lang w:val="pt-BR"/>
              </w:rPr>
              <w:t>D</w:t>
            </w:r>
            <w:r w:rsidRPr="005C7AFD">
              <w:rPr>
                <w:sz w:val="27"/>
                <w:szCs w:val="27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V</m:t>
                  </m:r>
                </m:den>
              </m:f>
            </m:oMath>
            <w:r>
              <w:rPr>
                <w:sz w:val="27"/>
                <w:szCs w:val="27"/>
                <w:lang w:val="pt-BR"/>
              </w:rPr>
              <w:t xml:space="preserve"> </w:t>
            </w:r>
            <w:r w:rsidRPr="005C7AFD">
              <w:rPr>
                <w:sz w:val="27"/>
                <w:szCs w:val="27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54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0,02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 </m:t>
              </m:r>
            </m:oMath>
            <w:r>
              <w:rPr>
                <w:sz w:val="27"/>
                <w:szCs w:val="27"/>
              </w:rPr>
              <w:t>= 2700 (kg/m</w:t>
            </w:r>
            <w:r>
              <w:rPr>
                <w:sz w:val="27"/>
                <w:szCs w:val="27"/>
                <w:vertAlign w:val="superscript"/>
              </w:rPr>
              <w:t>3</w:t>
            </w:r>
            <w:r>
              <w:rPr>
                <w:sz w:val="27"/>
                <w:szCs w:val="27"/>
              </w:rPr>
              <w:t>)</w:t>
            </w:r>
          </w:p>
          <w:p w:rsidR="008E2EBC" w:rsidRPr="005C7AFD" w:rsidRDefault="008E2EBC" w:rsidP="008E2EBC">
            <w:pPr>
              <w:rPr>
                <w:sz w:val="27"/>
                <w:szCs w:val="27"/>
                <w:lang w:val="pt-BR"/>
              </w:rPr>
            </w:pPr>
            <w:r w:rsidRPr="005C7AFD">
              <w:rPr>
                <w:sz w:val="27"/>
                <w:szCs w:val="27"/>
                <w:lang w:val="vi-VN"/>
              </w:rPr>
              <w:t>+ Vậy c</w:t>
            </w:r>
            <w:r w:rsidRPr="005C7AFD">
              <w:rPr>
                <w:sz w:val="27"/>
                <w:szCs w:val="27"/>
              </w:rPr>
              <w:t xml:space="preserve">hất làm nên vật là </w:t>
            </w:r>
            <w:r>
              <w:rPr>
                <w:sz w:val="27"/>
                <w:szCs w:val="27"/>
              </w:rPr>
              <w:t>Nhôm</w:t>
            </w:r>
            <w:r w:rsidRPr="005C7AFD">
              <w:rPr>
                <w:sz w:val="27"/>
                <w:szCs w:val="27"/>
              </w:rPr>
              <w:t>.</w:t>
            </w:r>
          </w:p>
          <w:p w:rsidR="008E2EBC" w:rsidRPr="005C7AFD" w:rsidRDefault="008E2EBC" w:rsidP="008E2EBC">
            <w:pPr>
              <w:rPr>
                <w:sz w:val="27"/>
                <w:szCs w:val="27"/>
                <w:lang w:val="vi-VN"/>
              </w:rPr>
            </w:pPr>
            <w:r w:rsidRPr="005C7AFD">
              <w:rPr>
                <w:sz w:val="27"/>
                <w:szCs w:val="27"/>
                <w:lang w:val="pt-BR"/>
              </w:rPr>
              <w:t>b</w:t>
            </w:r>
            <w:r w:rsidRPr="005C7AFD">
              <w:rPr>
                <w:sz w:val="27"/>
                <w:szCs w:val="27"/>
                <w:lang w:val="vi-VN"/>
              </w:rPr>
              <w:t xml:space="preserve">) </w:t>
            </w:r>
            <w:r w:rsidRPr="005C7AFD">
              <w:rPr>
                <w:sz w:val="27"/>
                <w:szCs w:val="27"/>
                <w:lang w:val="pt-BR"/>
              </w:rPr>
              <w:t>Trọng lượng riêng của chất làm nên vật:</w:t>
            </w:r>
          </w:p>
          <w:p w:rsidR="008E2EBC" w:rsidRPr="008A6F45" w:rsidRDefault="008E2EBC" w:rsidP="008E2EBC">
            <w:pPr>
              <w:rPr>
                <w:sz w:val="27"/>
                <w:szCs w:val="27"/>
              </w:rPr>
            </w:pPr>
            <w:r w:rsidRPr="005C7AFD">
              <w:rPr>
                <w:sz w:val="27"/>
                <w:szCs w:val="27"/>
                <w:lang w:val="vi-VN"/>
              </w:rPr>
              <w:t xml:space="preserve">Cách 1: </w:t>
            </w:r>
            <w:r w:rsidRPr="005C7AFD">
              <w:rPr>
                <w:sz w:val="27"/>
                <w:szCs w:val="27"/>
                <w:lang w:val="pt-BR"/>
              </w:rPr>
              <w:t xml:space="preserve">Ta có công thức: d = </w:t>
            </w:r>
            <m:oMath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P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V</m:t>
                  </m:r>
                </m:den>
              </m:f>
            </m:oMath>
            <w:r w:rsidRPr="00235777">
              <w:rPr>
                <w:sz w:val="27"/>
                <w:szCs w:val="27"/>
                <w:lang w:val="pt-BR"/>
              </w:rPr>
              <w:t xml:space="preserve"> =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  <w:lang w:val="pt-B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10.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V</m:t>
                  </m:r>
                </m:den>
              </m:f>
            </m:oMath>
            <w:r w:rsidRPr="005C7AFD">
              <w:rPr>
                <w:sz w:val="27"/>
                <w:szCs w:val="27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54.10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0,02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 </m:t>
              </m:r>
            </m:oMath>
            <w:r>
              <w:rPr>
                <w:sz w:val="27"/>
                <w:szCs w:val="27"/>
              </w:rPr>
              <w:t>= 27000 (N/m</w:t>
            </w:r>
            <w:r>
              <w:rPr>
                <w:sz w:val="27"/>
                <w:szCs w:val="27"/>
                <w:vertAlign w:val="superscript"/>
              </w:rPr>
              <w:t>3</w:t>
            </w:r>
            <w:r>
              <w:rPr>
                <w:sz w:val="27"/>
                <w:szCs w:val="27"/>
              </w:rPr>
              <w:t>)</w:t>
            </w:r>
          </w:p>
          <w:p w:rsidR="008E2EBC" w:rsidRPr="005C7AFD" w:rsidRDefault="008E2EBC" w:rsidP="008E2EBC">
            <w:pPr>
              <w:rPr>
                <w:sz w:val="27"/>
                <w:szCs w:val="27"/>
                <w:lang w:val="pt-BR"/>
              </w:rPr>
            </w:pPr>
            <w:r w:rsidRPr="005C7AFD">
              <w:rPr>
                <w:sz w:val="27"/>
                <w:szCs w:val="27"/>
                <w:lang w:val="vi-VN"/>
              </w:rPr>
              <w:t xml:space="preserve">Cách 2: </w:t>
            </w:r>
            <w:r w:rsidRPr="005C7AFD">
              <w:rPr>
                <w:sz w:val="27"/>
                <w:szCs w:val="27"/>
                <w:lang w:val="pt-BR"/>
              </w:rPr>
              <w:t xml:space="preserve">d = 10.D = 10. </w:t>
            </w:r>
            <w:r>
              <w:rPr>
                <w:sz w:val="27"/>
                <w:szCs w:val="27"/>
                <w:lang w:val="pt-BR"/>
              </w:rPr>
              <w:t>27</w:t>
            </w:r>
            <w:r w:rsidRPr="005C7AFD">
              <w:rPr>
                <w:sz w:val="27"/>
                <w:szCs w:val="27"/>
                <w:lang w:val="pt-BR"/>
              </w:rPr>
              <w:t xml:space="preserve">00 = </w:t>
            </w:r>
            <w:r>
              <w:rPr>
                <w:sz w:val="27"/>
                <w:szCs w:val="27"/>
                <w:lang w:val="pt-BR"/>
              </w:rPr>
              <w:t>27</w:t>
            </w:r>
            <w:r w:rsidRPr="005C7AFD">
              <w:rPr>
                <w:sz w:val="27"/>
                <w:szCs w:val="27"/>
                <w:lang w:val="pt-BR"/>
              </w:rPr>
              <w:t>000 (N/m</w:t>
            </w:r>
            <w:r w:rsidRPr="005C7AFD">
              <w:rPr>
                <w:sz w:val="27"/>
                <w:szCs w:val="27"/>
                <w:vertAlign w:val="superscript"/>
                <w:lang w:val="pt-BR"/>
              </w:rPr>
              <w:t>3</w:t>
            </w:r>
            <w:r w:rsidRPr="005C7AFD">
              <w:rPr>
                <w:sz w:val="27"/>
                <w:szCs w:val="27"/>
                <w:lang w:val="pt-BR"/>
              </w:rPr>
              <w:t>)</w:t>
            </w:r>
          </w:p>
        </w:tc>
        <w:tc>
          <w:tcPr>
            <w:tcW w:w="1134" w:type="dxa"/>
          </w:tcPr>
          <w:p w:rsidR="008E2EBC" w:rsidRPr="00235777" w:rsidRDefault="008E2EBC" w:rsidP="008E2EBC">
            <w:pPr>
              <w:jc w:val="center"/>
              <w:rPr>
                <w:b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0,25đ</w:t>
            </w:r>
          </w:p>
          <w:p w:rsidR="008E2EBC" w:rsidRDefault="008E2EBC" w:rsidP="008E2EBC">
            <w:pPr>
              <w:jc w:val="center"/>
              <w:rPr>
                <w:b/>
                <w:sz w:val="27"/>
                <w:szCs w:val="27"/>
                <w:lang w:val="vi-VN"/>
              </w:rPr>
            </w:pPr>
          </w:p>
          <w:p w:rsidR="008E2EBC" w:rsidRPr="005C7AFD" w:rsidRDefault="008E2EBC" w:rsidP="008E2EBC">
            <w:pPr>
              <w:jc w:val="center"/>
              <w:rPr>
                <w:b/>
                <w:sz w:val="27"/>
                <w:szCs w:val="27"/>
                <w:lang w:val="vi-VN"/>
              </w:rPr>
            </w:pPr>
            <w:r>
              <w:rPr>
                <w:b/>
                <w:sz w:val="27"/>
                <w:szCs w:val="27"/>
                <w:lang w:val="vi-VN"/>
              </w:rPr>
              <w:t>0,</w:t>
            </w:r>
            <w:r>
              <w:rPr>
                <w:b/>
                <w:sz w:val="27"/>
                <w:szCs w:val="27"/>
              </w:rPr>
              <w:t>7</w:t>
            </w:r>
            <w:r>
              <w:rPr>
                <w:b/>
                <w:sz w:val="27"/>
                <w:szCs w:val="27"/>
                <w:lang w:val="vi-VN"/>
              </w:rPr>
              <w:t>5</w:t>
            </w:r>
            <w:r w:rsidRPr="005C7AFD">
              <w:rPr>
                <w:b/>
                <w:sz w:val="27"/>
                <w:szCs w:val="27"/>
                <w:lang w:val="vi-VN"/>
              </w:rPr>
              <w:t>đ</w:t>
            </w:r>
          </w:p>
          <w:p w:rsidR="008E2EBC" w:rsidRDefault="008E2EBC" w:rsidP="008E2EBC">
            <w:pPr>
              <w:jc w:val="center"/>
              <w:rPr>
                <w:b/>
                <w:sz w:val="27"/>
                <w:szCs w:val="27"/>
              </w:rPr>
            </w:pPr>
          </w:p>
          <w:p w:rsidR="008E2EBC" w:rsidRPr="005C7AFD" w:rsidRDefault="008E2EBC" w:rsidP="008E2EBC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  <w:p w:rsidR="008E2EBC" w:rsidRPr="005C7AFD" w:rsidRDefault="008E2EBC" w:rsidP="008E2EBC">
            <w:pPr>
              <w:rPr>
                <w:b/>
                <w:sz w:val="27"/>
                <w:szCs w:val="27"/>
              </w:rPr>
            </w:pPr>
          </w:p>
          <w:p w:rsidR="008E2EBC" w:rsidRPr="005C7AFD" w:rsidRDefault="008E2EBC" w:rsidP="008E2EBC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  <w:p w:rsidR="008E2EBC" w:rsidRPr="005C7AFD" w:rsidRDefault="008E2EBC" w:rsidP="008E2EBC">
            <w:pPr>
              <w:jc w:val="center"/>
              <w:rPr>
                <w:b/>
                <w:sz w:val="27"/>
                <w:szCs w:val="27"/>
              </w:rPr>
            </w:pPr>
          </w:p>
          <w:p w:rsidR="008E2EBC" w:rsidRPr="005C7AFD" w:rsidRDefault="008E2EBC" w:rsidP="008E2EBC">
            <w:pPr>
              <w:jc w:val="center"/>
              <w:rPr>
                <w:b/>
                <w:sz w:val="27"/>
                <w:szCs w:val="27"/>
              </w:rPr>
            </w:pPr>
          </w:p>
        </w:tc>
      </w:tr>
      <w:tr w:rsidR="00A9018D" w:rsidRPr="005C7AFD" w:rsidTr="00D37472">
        <w:tc>
          <w:tcPr>
            <w:tcW w:w="1271" w:type="dxa"/>
          </w:tcPr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3</w:t>
            </w: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(</w:t>
            </w:r>
            <w:r w:rsidRPr="005C7AFD">
              <w:rPr>
                <w:b/>
                <w:sz w:val="27"/>
                <w:szCs w:val="27"/>
                <w:lang w:val="vi-VN"/>
              </w:rPr>
              <w:t>1 điểm</w:t>
            </w:r>
            <w:r w:rsidRPr="005C7AFD">
              <w:rPr>
                <w:b/>
                <w:sz w:val="27"/>
                <w:szCs w:val="27"/>
              </w:rPr>
              <w:t>)</w:t>
            </w:r>
          </w:p>
        </w:tc>
        <w:tc>
          <w:tcPr>
            <w:tcW w:w="7796" w:type="dxa"/>
          </w:tcPr>
          <w:p w:rsidR="00A9018D" w:rsidRPr="005C7AFD" w:rsidRDefault="00A9018D" w:rsidP="000B2B12">
            <w:pPr>
              <w:rPr>
                <w:i/>
                <w:color w:val="000000" w:themeColor="text1"/>
                <w:w w:val="102"/>
                <w:sz w:val="27"/>
                <w:szCs w:val="27"/>
                <w:lang w:val="sv-SE"/>
              </w:rPr>
            </w:pPr>
            <w:r w:rsidRPr="005C7AFD">
              <w:rPr>
                <w:sz w:val="27"/>
                <w:szCs w:val="27"/>
              </w:rPr>
              <w:t xml:space="preserve">Ta có công thức: </w:t>
            </w:r>
            <w:r w:rsidRPr="005C7AFD">
              <w:rPr>
                <w:i/>
                <w:color w:val="000000" w:themeColor="text1"/>
                <w:w w:val="102"/>
                <w:position w:val="-28"/>
                <w:sz w:val="27"/>
                <w:szCs w:val="27"/>
                <w:lang w:val="sv-SE"/>
              </w:rPr>
              <w:object w:dxaOrig="1880" w:dyaOrig="720">
                <v:shape id="_x0000_i1036" type="#_x0000_t75" style="width:93.75pt;height:36pt" o:ole="">
                  <v:imagedata r:id="rId13" o:title=""/>
                </v:shape>
                <o:OLEObject Type="Embed" ProgID="Equation.3" ShapeID="_x0000_i1036" DrawAspect="Content" ObjectID="_1638548422" r:id="rId23"/>
              </w:object>
            </w:r>
          </w:p>
          <w:p w:rsidR="00A9018D" w:rsidRPr="005C7AFD" w:rsidRDefault="00A9018D" w:rsidP="000B2B12">
            <w:pPr>
              <w:rPr>
                <w:color w:val="000000" w:themeColor="text1"/>
                <w:w w:val="102"/>
                <w:sz w:val="27"/>
                <w:szCs w:val="27"/>
                <w:lang w:val="sv-SE"/>
              </w:rPr>
            </w:pPr>
            <w:r w:rsidRPr="005C7AFD">
              <w:rPr>
                <w:color w:val="000000" w:themeColor="text1"/>
                <w:w w:val="102"/>
                <w:sz w:val="27"/>
                <w:szCs w:val="27"/>
                <w:lang w:val="sv-SE"/>
              </w:rPr>
              <w:t xml:space="preserve">Vì hai quả cầu có cùng 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vi-VN"/>
              </w:rPr>
              <w:t>thể tích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sv-SE"/>
              </w:rPr>
              <w:t xml:space="preserve">, 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vi-VN"/>
              </w:rPr>
              <w:t>khối lượng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sv-SE"/>
              </w:rPr>
              <w:t xml:space="preserve"> quả cầu A lớn hơn quả cầu B nên trọng lượng riêng của quả cầu A 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vi-VN"/>
              </w:rPr>
              <w:t xml:space="preserve">lớn </w:t>
            </w:r>
            <w:r w:rsidRPr="005C7AFD">
              <w:rPr>
                <w:color w:val="000000" w:themeColor="text1"/>
                <w:w w:val="102"/>
                <w:sz w:val="27"/>
                <w:szCs w:val="27"/>
                <w:lang w:val="sv-SE"/>
              </w:rPr>
              <w:t>hơn trọng lượng riêng của quả cầu B.</w:t>
            </w:r>
          </w:p>
        </w:tc>
        <w:tc>
          <w:tcPr>
            <w:tcW w:w="1134" w:type="dxa"/>
          </w:tcPr>
          <w:p w:rsidR="008E2EBC" w:rsidRDefault="008E2EBC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A9018D" w:rsidRPr="005C7AFD" w:rsidRDefault="00A9018D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0,5đ</w:t>
            </w:r>
          </w:p>
        </w:tc>
      </w:tr>
    </w:tbl>
    <w:p w:rsidR="00A9018D" w:rsidRPr="005C7AFD" w:rsidRDefault="00A9018D" w:rsidP="000B2B12">
      <w:pPr>
        <w:rPr>
          <w:b/>
          <w:sz w:val="27"/>
          <w:szCs w:val="27"/>
        </w:rPr>
      </w:pPr>
    </w:p>
    <w:p w:rsidR="00163F20" w:rsidRPr="005C7AFD" w:rsidRDefault="00163F20" w:rsidP="000B2B12">
      <w:pPr>
        <w:rPr>
          <w:b/>
          <w:sz w:val="27"/>
          <w:szCs w:val="27"/>
        </w:rPr>
      </w:pPr>
    </w:p>
    <w:tbl>
      <w:tblPr>
        <w:tblW w:w="10649" w:type="dxa"/>
        <w:tblInd w:w="-176" w:type="dxa"/>
        <w:tblLayout w:type="fixed"/>
        <w:tblLook w:val="01E0" w:firstRow="1" w:lastRow="1" w:firstColumn="1" w:lastColumn="1" w:noHBand="0" w:noVBand="0"/>
      </w:tblPr>
      <w:tblGrid>
        <w:gridCol w:w="3226"/>
        <w:gridCol w:w="3840"/>
        <w:gridCol w:w="3583"/>
      </w:tblGrid>
      <w:tr w:rsidR="00163F20" w:rsidRPr="005C7AFD" w:rsidTr="002C3E68">
        <w:trPr>
          <w:trHeight w:val="722"/>
        </w:trPr>
        <w:tc>
          <w:tcPr>
            <w:tcW w:w="3226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Ban Giám Hiệu</w:t>
            </w:r>
          </w:p>
        </w:tc>
        <w:tc>
          <w:tcPr>
            <w:tcW w:w="3840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Tổ chuyên môn</w:t>
            </w:r>
          </w:p>
        </w:tc>
        <w:tc>
          <w:tcPr>
            <w:tcW w:w="3583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Nhóm chuyên môn</w:t>
            </w:r>
          </w:p>
        </w:tc>
      </w:tr>
      <w:tr w:rsidR="00163F20" w:rsidRPr="005C7AFD" w:rsidTr="002C3E68">
        <w:trPr>
          <w:trHeight w:val="372"/>
        </w:trPr>
        <w:tc>
          <w:tcPr>
            <w:tcW w:w="3226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3840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3583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</w:tc>
      </w:tr>
      <w:tr w:rsidR="00163F20" w:rsidRPr="005C7AFD" w:rsidTr="002C3E68">
        <w:trPr>
          <w:trHeight w:val="1445"/>
        </w:trPr>
        <w:tc>
          <w:tcPr>
            <w:tcW w:w="3226" w:type="dxa"/>
            <w:shd w:val="clear" w:color="auto" w:fill="auto"/>
          </w:tcPr>
          <w:p w:rsidR="00163F20" w:rsidRPr="005C7AFD" w:rsidRDefault="00163F20" w:rsidP="000B2B12">
            <w:pPr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Đỗ Thị Thu Hoài</w:t>
            </w:r>
          </w:p>
        </w:tc>
        <w:tc>
          <w:tcPr>
            <w:tcW w:w="3840" w:type="dxa"/>
            <w:shd w:val="clear" w:color="auto" w:fill="auto"/>
          </w:tcPr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Nguyễn Thị Nguyệt</w:t>
            </w:r>
          </w:p>
        </w:tc>
        <w:tc>
          <w:tcPr>
            <w:tcW w:w="3583" w:type="dxa"/>
            <w:shd w:val="clear" w:color="auto" w:fill="auto"/>
          </w:tcPr>
          <w:p w:rsidR="00163F20" w:rsidRPr="005C7AFD" w:rsidRDefault="00163F20" w:rsidP="000B2B12">
            <w:pPr>
              <w:rPr>
                <w:b/>
                <w:sz w:val="27"/>
                <w:szCs w:val="27"/>
              </w:rPr>
            </w:pPr>
          </w:p>
          <w:p w:rsidR="00163F20" w:rsidRPr="005C7AFD" w:rsidRDefault="00163F20" w:rsidP="000B2B12">
            <w:pPr>
              <w:jc w:val="center"/>
              <w:rPr>
                <w:b/>
                <w:sz w:val="27"/>
                <w:szCs w:val="27"/>
              </w:rPr>
            </w:pPr>
          </w:p>
          <w:p w:rsidR="00163F20" w:rsidRPr="005C7AFD" w:rsidRDefault="00D37472" w:rsidP="000B2B12">
            <w:pPr>
              <w:jc w:val="center"/>
              <w:rPr>
                <w:b/>
                <w:sz w:val="27"/>
                <w:szCs w:val="27"/>
              </w:rPr>
            </w:pPr>
            <w:r w:rsidRPr="005C7AFD">
              <w:rPr>
                <w:b/>
                <w:sz w:val="27"/>
                <w:szCs w:val="27"/>
              </w:rPr>
              <w:t>Đỗ Thị Minh Xuân</w:t>
            </w:r>
          </w:p>
        </w:tc>
      </w:tr>
    </w:tbl>
    <w:p w:rsidR="0097207F" w:rsidRPr="005C7AFD" w:rsidRDefault="0097207F" w:rsidP="000B2B12">
      <w:pPr>
        <w:rPr>
          <w:sz w:val="27"/>
          <w:szCs w:val="27"/>
        </w:rPr>
      </w:pPr>
    </w:p>
    <w:p w:rsidR="00AE3F15" w:rsidRPr="005C7AFD" w:rsidRDefault="00AE3F15" w:rsidP="000B2B12">
      <w:pPr>
        <w:rPr>
          <w:sz w:val="27"/>
          <w:szCs w:val="27"/>
        </w:rPr>
      </w:pPr>
    </w:p>
    <w:sectPr w:rsidR="00AE3F15" w:rsidRPr="005C7AFD" w:rsidSect="0025255B">
      <w:pgSz w:w="11909" w:h="16834" w:code="9"/>
      <w:pgMar w:top="794" w:right="720" w:bottom="680" w:left="1009" w:header="0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7F56" w:rsidRDefault="008B7F56" w:rsidP="00C43B7E">
      <w:r>
        <w:separator/>
      </w:r>
    </w:p>
  </w:endnote>
  <w:endnote w:type="continuationSeparator" w:id="0">
    <w:p w:rsidR="008B7F56" w:rsidRDefault="008B7F56" w:rsidP="00C43B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7F56" w:rsidRDefault="008B7F56" w:rsidP="00C43B7E">
      <w:r>
        <w:separator/>
      </w:r>
    </w:p>
  </w:footnote>
  <w:footnote w:type="continuationSeparator" w:id="0">
    <w:p w:rsidR="008B7F56" w:rsidRDefault="008B7F56" w:rsidP="00C43B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57075"/>
    <w:multiLevelType w:val="hybridMultilevel"/>
    <w:tmpl w:val="C84CB7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E176C9"/>
    <w:multiLevelType w:val="hybridMultilevel"/>
    <w:tmpl w:val="B1C08FCA"/>
    <w:lvl w:ilvl="0" w:tplc="95FC5BA8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1A6473E"/>
    <w:multiLevelType w:val="hybridMultilevel"/>
    <w:tmpl w:val="042440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8E394C"/>
    <w:multiLevelType w:val="hybridMultilevel"/>
    <w:tmpl w:val="3E76C198"/>
    <w:lvl w:ilvl="0" w:tplc="8968EE28">
      <w:start w:val="1"/>
      <w:numFmt w:val="bullet"/>
      <w:lvlText w:val=""/>
      <w:lvlJc w:val="left"/>
      <w:pPr>
        <w:ind w:left="375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44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1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9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6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3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0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7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510" w:hanging="360"/>
      </w:pPr>
      <w:rPr>
        <w:rFonts w:ascii="Wingdings" w:hAnsi="Wingdings" w:hint="default"/>
      </w:rPr>
    </w:lvl>
  </w:abstractNum>
  <w:abstractNum w:abstractNumId="4">
    <w:nsid w:val="15466479"/>
    <w:multiLevelType w:val="hybridMultilevel"/>
    <w:tmpl w:val="FABEE7F4"/>
    <w:lvl w:ilvl="0" w:tplc="C146270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C9836EB"/>
    <w:multiLevelType w:val="hybridMultilevel"/>
    <w:tmpl w:val="969078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CE2C21"/>
    <w:multiLevelType w:val="hybridMultilevel"/>
    <w:tmpl w:val="C92422F4"/>
    <w:lvl w:ilvl="0" w:tplc="8968EE28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8955958"/>
    <w:multiLevelType w:val="hybridMultilevel"/>
    <w:tmpl w:val="78864D8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9701835"/>
    <w:multiLevelType w:val="hybridMultilevel"/>
    <w:tmpl w:val="618470A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D841250"/>
    <w:multiLevelType w:val="hybridMultilevel"/>
    <w:tmpl w:val="1FCC15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84D3DC2"/>
    <w:multiLevelType w:val="hybridMultilevel"/>
    <w:tmpl w:val="E534A0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color w:val="000000"/>
        <w:sz w:val="28"/>
        <w:vertAlign w:val="baseline"/>
      </w:rPr>
    </w:lvl>
  </w:abstractNum>
  <w:abstractNum w:abstractNumId="12">
    <w:nsid w:val="6F962B4E"/>
    <w:multiLevelType w:val="hybridMultilevel"/>
    <w:tmpl w:val="DB5E5E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D6B3A7F"/>
    <w:multiLevelType w:val="hybridMultilevel"/>
    <w:tmpl w:val="38CEBB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8"/>
  </w:num>
  <w:num w:numId="3">
    <w:abstractNumId w:val="5"/>
  </w:num>
  <w:num w:numId="4">
    <w:abstractNumId w:val="9"/>
  </w:num>
  <w:num w:numId="5">
    <w:abstractNumId w:val="13"/>
  </w:num>
  <w:num w:numId="6">
    <w:abstractNumId w:val="2"/>
  </w:num>
  <w:num w:numId="7">
    <w:abstractNumId w:val="4"/>
  </w:num>
  <w:num w:numId="8">
    <w:abstractNumId w:val="1"/>
  </w:num>
  <w:num w:numId="9">
    <w:abstractNumId w:val="3"/>
  </w:num>
  <w:num w:numId="10">
    <w:abstractNumId w:val="10"/>
  </w:num>
  <w:num w:numId="11">
    <w:abstractNumId w:val="6"/>
  </w:num>
  <w:num w:numId="12">
    <w:abstractNumId w:val="0"/>
  </w:num>
  <w:num w:numId="13">
    <w:abstractNumId w:val="12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07F"/>
    <w:rsid w:val="000A422C"/>
    <w:rsid w:val="000B2B12"/>
    <w:rsid w:val="000D5E1B"/>
    <w:rsid w:val="0010267F"/>
    <w:rsid w:val="00124777"/>
    <w:rsid w:val="00126713"/>
    <w:rsid w:val="00163F20"/>
    <w:rsid w:val="001B1E6F"/>
    <w:rsid w:val="001C47F0"/>
    <w:rsid w:val="001D7383"/>
    <w:rsid w:val="002341CF"/>
    <w:rsid w:val="00235777"/>
    <w:rsid w:val="0025255B"/>
    <w:rsid w:val="0025707B"/>
    <w:rsid w:val="00265512"/>
    <w:rsid w:val="002C12E8"/>
    <w:rsid w:val="002C3E68"/>
    <w:rsid w:val="00354B35"/>
    <w:rsid w:val="003E6819"/>
    <w:rsid w:val="003F681D"/>
    <w:rsid w:val="004D51F0"/>
    <w:rsid w:val="00520A17"/>
    <w:rsid w:val="005C7AFD"/>
    <w:rsid w:val="005F49A4"/>
    <w:rsid w:val="00613FA3"/>
    <w:rsid w:val="006B088A"/>
    <w:rsid w:val="006D4297"/>
    <w:rsid w:val="006E2FF5"/>
    <w:rsid w:val="00710876"/>
    <w:rsid w:val="00725097"/>
    <w:rsid w:val="007C7A66"/>
    <w:rsid w:val="00894EEB"/>
    <w:rsid w:val="008A6F45"/>
    <w:rsid w:val="008B7F56"/>
    <w:rsid w:val="008E2EBC"/>
    <w:rsid w:val="008E689B"/>
    <w:rsid w:val="00934D16"/>
    <w:rsid w:val="00942EEA"/>
    <w:rsid w:val="0097200A"/>
    <w:rsid w:val="0097207F"/>
    <w:rsid w:val="009849A8"/>
    <w:rsid w:val="00A865D0"/>
    <w:rsid w:val="00A9018D"/>
    <w:rsid w:val="00AE3F15"/>
    <w:rsid w:val="00BC6CA0"/>
    <w:rsid w:val="00C43B7E"/>
    <w:rsid w:val="00C64395"/>
    <w:rsid w:val="00D37472"/>
    <w:rsid w:val="00D45BC0"/>
    <w:rsid w:val="00D702EB"/>
    <w:rsid w:val="00D731BA"/>
    <w:rsid w:val="00DB3912"/>
    <w:rsid w:val="00DD56B6"/>
    <w:rsid w:val="00DF674B"/>
    <w:rsid w:val="00E15EF1"/>
    <w:rsid w:val="00E24344"/>
    <w:rsid w:val="00E364A5"/>
    <w:rsid w:val="00E87786"/>
    <w:rsid w:val="00E91189"/>
    <w:rsid w:val="00EC6B8A"/>
    <w:rsid w:val="00F21735"/>
    <w:rsid w:val="00F7436A"/>
    <w:rsid w:val="00F93072"/>
    <w:rsid w:val="00FC1070"/>
    <w:rsid w:val="00FC3704"/>
    <w:rsid w:val="00FC72C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207F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qFormat/>
    <w:rsid w:val="0097207F"/>
    <w:pPr>
      <w:spacing w:after="0" w:line="240" w:lineRule="auto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rsid w:val="0097207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7207F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7207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97207F"/>
    <w:pPr>
      <w:ind w:left="720"/>
      <w:contextualSpacing/>
    </w:pPr>
  </w:style>
  <w:style w:type="paragraph" w:styleId="Header">
    <w:name w:val="header"/>
    <w:basedOn w:val="Normal"/>
    <w:link w:val="HeaderChar"/>
    <w:rsid w:val="0097207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7207F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rsid w:val="0097207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7207F"/>
    <w:rPr>
      <w:rFonts w:ascii="Times New Roman" w:eastAsia="Times New Roman" w:hAnsi="Times New Roman" w:cs="Times New Roman"/>
      <w:sz w:val="28"/>
      <w:szCs w:val="28"/>
    </w:rPr>
  </w:style>
  <w:style w:type="paragraph" w:styleId="NormalWeb">
    <w:name w:val="Normal (Web)"/>
    <w:basedOn w:val="Normal"/>
    <w:uiPriority w:val="99"/>
    <w:unhideWhenUsed/>
    <w:rsid w:val="0097207F"/>
    <w:pPr>
      <w:spacing w:before="100" w:beforeAutospacing="1" w:after="100" w:afterAutospacing="1"/>
    </w:pPr>
    <w:rPr>
      <w:sz w:val="24"/>
      <w:szCs w:val="24"/>
    </w:rPr>
  </w:style>
  <w:style w:type="character" w:customStyle="1" w:styleId="apple-converted-space">
    <w:name w:val="apple-converted-space"/>
    <w:basedOn w:val="DefaultParagraphFont"/>
    <w:rsid w:val="0097207F"/>
  </w:style>
  <w:style w:type="character" w:styleId="PlaceholderText">
    <w:name w:val="Placeholder Text"/>
    <w:basedOn w:val="DefaultParagraphFont"/>
    <w:uiPriority w:val="99"/>
    <w:semiHidden/>
    <w:rsid w:val="0023577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207F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qFormat/>
    <w:rsid w:val="0097207F"/>
    <w:pPr>
      <w:spacing w:after="0" w:line="240" w:lineRule="auto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rsid w:val="0097207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7207F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7207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97207F"/>
    <w:pPr>
      <w:ind w:left="720"/>
      <w:contextualSpacing/>
    </w:pPr>
  </w:style>
  <w:style w:type="paragraph" w:styleId="Header">
    <w:name w:val="header"/>
    <w:basedOn w:val="Normal"/>
    <w:link w:val="HeaderChar"/>
    <w:rsid w:val="0097207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7207F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rsid w:val="0097207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7207F"/>
    <w:rPr>
      <w:rFonts w:ascii="Times New Roman" w:eastAsia="Times New Roman" w:hAnsi="Times New Roman" w:cs="Times New Roman"/>
      <w:sz w:val="28"/>
      <w:szCs w:val="28"/>
    </w:rPr>
  </w:style>
  <w:style w:type="paragraph" w:styleId="NormalWeb">
    <w:name w:val="Normal (Web)"/>
    <w:basedOn w:val="Normal"/>
    <w:uiPriority w:val="99"/>
    <w:unhideWhenUsed/>
    <w:rsid w:val="0097207F"/>
    <w:pPr>
      <w:spacing w:before="100" w:beforeAutospacing="1" w:after="100" w:afterAutospacing="1"/>
    </w:pPr>
    <w:rPr>
      <w:sz w:val="24"/>
      <w:szCs w:val="24"/>
    </w:rPr>
  </w:style>
  <w:style w:type="character" w:customStyle="1" w:styleId="apple-converted-space">
    <w:name w:val="apple-converted-space"/>
    <w:basedOn w:val="DefaultParagraphFont"/>
    <w:rsid w:val="0097207F"/>
  </w:style>
  <w:style w:type="character" w:styleId="PlaceholderText">
    <w:name w:val="Placeholder Text"/>
    <w:basedOn w:val="DefaultParagraphFont"/>
    <w:uiPriority w:val="99"/>
    <w:semiHidden/>
    <w:rsid w:val="0023577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412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C55DD8-6534-4C9C-8230-B33902D10C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3977</Words>
  <Characters>22674</Characters>
  <Application>Microsoft Office Word</Application>
  <DocSecurity>0</DocSecurity>
  <Lines>188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vo</dc:creator>
  <cp:lastModifiedBy>Windows User</cp:lastModifiedBy>
  <cp:revision>2</cp:revision>
  <cp:lastPrinted>2019-11-26T05:50:00Z</cp:lastPrinted>
  <dcterms:created xsi:type="dcterms:W3CDTF">2019-12-22T12:34:00Z</dcterms:created>
  <dcterms:modified xsi:type="dcterms:W3CDTF">2019-12-22T12:34:00Z</dcterms:modified>
</cp:coreProperties>
</file>